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9"/>
  </p:notesMasterIdLst>
  <p:sldIdLst>
    <p:sldId id="256" r:id="rId2"/>
    <p:sldId id="683" r:id="rId3"/>
    <p:sldId id="741" r:id="rId4"/>
    <p:sldId id="648" r:id="rId5"/>
    <p:sldId id="649" r:id="rId6"/>
    <p:sldId id="650" r:id="rId7"/>
    <p:sldId id="597" r:id="rId8"/>
    <p:sldId id="691" r:id="rId9"/>
    <p:sldId id="692" r:id="rId10"/>
    <p:sldId id="753" r:id="rId11"/>
    <p:sldId id="694" r:id="rId12"/>
    <p:sldId id="695" r:id="rId13"/>
    <p:sldId id="696" r:id="rId14"/>
    <p:sldId id="699" r:id="rId15"/>
    <p:sldId id="697" r:id="rId16"/>
    <p:sldId id="604" r:id="rId17"/>
    <p:sldId id="623" r:id="rId18"/>
    <p:sldId id="701" r:id="rId19"/>
    <p:sldId id="702" r:id="rId20"/>
    <p:sldId id="703" r:id="rId21"/>
    <p:sldId id="624" r:id="rId22"/>
    <p:sldId id="704" r:id="rId23"/>
    <p:sldId id="708" r:id="rId24"/>
    <p:sldId id="705" r:id="rId25"/>
    <p:sldId id="709" r:id="rId26"/>
    <p:sldId id="710" r:id="rId27"/>
    <p:sldId id="706" r:id="rId28"/>
    <p:sldId id="625" r:id="rId29"/>
    <p:sldId id="714" r:id="rId30"/>
    <p:sldId id="711" r:id="rId31"/>
    <p:sldId id="715" r:id="rId32"/>
    <p:sldId id="712" r:id="rId33"/>
    <p:sldId id="713" r:id="rId34"/>
    <p:sldId id="752" r:id="rId35"/>
    <p:sldId id="627" r:id="rId36"/>
    <p:sldId id="716" r:id="rId37"/>
    <p:sldId id="628" r:id="rId38"/>
    <p:sldId id="666" r:id="rId39"/>
    <p:sldId id="629" r:id="rId40"/>
    <p:sldId id="717" r:id="rId41"/>
    <p:sldId id="630" r:id="rId42"/>
    <p:sldId id="718" r:id="rId43"/>
    <p:sldId id="631" r:id="rId44"/>
    <p:sldId id="719" r:id="rId45"/>
    <p:sldId id="632" r:id="rId46"/>
    <p:sldId id="720" r:id="rId47"/>
    <p:sldId id="721" r:id="rId48"/>
    <p:sldId id="633" r:id="rId49"/>
    <p:sldId id="667" r:id="rId50"/>
    <p:sldId id="722" r:id="rId51"/>
    <p:sldId id="723" r:id="rId52"/>
    <p:sldId id="634" r:id="rId53"/>
    <p:sldId id="668" r:id="rId54"/>
    <p:sldId id="635" r:id="rId55"/>
    <p:sldId id="670" r:id="rId56"/>
    <p:sldId id="724" r:id="rId57"/>
    <p:sldId id="725" r:id="rId58"/>
    <p:sldId id="636" r:id="rId59"/>
    <p:sldId id="671" r:id="rId60"/>
    <p:sldId id="726" r:id="rId61"/>
    <p:sldId id="637" r:id="rId62"/>
    <p:sldId id="727" r:id="rId63"/>
    <p:sldId id="728" r:id="rId64"/>
    <p:sldId id="672" r:id="rId65"/>
    <p:sldId id="733" r:id="rId66"/>
    <p:sldId id="734" r:id="rId67"/>
    <p:sldId id="735" r:id="rId68"/>
    <p:sldId id="729" r:id="rId69"/>
    <p:sldId id="736" r:id="rId70"/>
    <p:sldId id="638" r:id="rId71"/>
    <p:sldId id="742" r:id="rId72"/>
    <p:sldId id="737" r:id="rId73"/>
    <p:sldId id="743" r:id="rId74"/>
    <p:sldId id="744" r:id="rId75"/>
    <p:sldId id="738" r:id="rId76"/>
    <p:sldId id="739" r:id="rId77"/>
    <p:sldId id="740" r:id="rId78"/>
    <p:sldId id="639" r:id="rId79"/>
    <p:sldId id="749" r:id="rId80"/>
    <p:sldId id="745" r:id="rId81"/>
    <p:sldId id="750" r:id="rId82"/>
    <p:sldId id="746" r:id="rId83"/>
    <p:sldId id="751" r:id="rId84"/>
    <p:sldId id="747" r:id="rId85"/>
    <p:sldId id="748" r:id="rId86"/>
    <p:sldId id="674" r:id="rId87"/>
    <p:sldId id="590" r:id="rId8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618" userDrawn="1">
          <p15:clr>
            <a:srgbClr val="A4A3A4"/>
          </p15:clr>
        </p15:guide>
        <p15:guide id="2" pos="4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C5D22"/>
    <a:srgbClr val="A6A6A6"/>
    <a:srgbClr val="7AD9E7"/>
    <a:srgbClr val="1A808E"/>
    <a:srgbClr val="D6A38C"/>
    <a:srgbClr val="2FC4DA"/>
    <a:srgbClr val="1B8696"/>
    <a:srgbClr val="1E96A6"/>
    <a:srgbClr val="E08F82"/>
    <a:srgbClr val="ACE7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00" autoAdjust="0"/>
    <p:restoredTop sz="96318" autoAdjust="0"/>
  </p:normalViewPr>
  <p:slideViewPr>
    <p:cSldViewPr showGuides="1">
      <p:cViewPr varScale="1">
        <p:scale>
          <a:sx n="114" d="100"/>
          <a:sy n="114" d="100"/>
        </p:scale>
        <p:origin x="564" y="108"/>
      </p:cViewPr>
      <p:guideLst>
        <p:guide orient="horz" pos="618"/>
        <p:guide pos="438"/>
      </p:guideLst>
    </p:cSldViewPr>
  </p:slideViewPr>
  <p:outlineViewPr>
    <p:cViewPr>
      <p:scale>
        <a:sx n="33" d="100"/>
        <a:sy n="33" d="100"/>
      </p:scale>
      <p:origin x="0" y="-157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733CDE6-FEA2-46BB-8ABD-ECF77A4C3004}" type="datetimeFigureOut">
              <a:rPr lang="zh-CN" altLang="en-US" smtClean="0"/>
              <a:t>2022/11/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5EE56C-C3A4-4189-9343-1134C9305CB7}" type="slidenum">
              <a:rPr lang="zh-CN" altLang="en-US" smtClean="0"/>
              <a:t>‹#›</a:t>
            </a:fld>
            <a:endParaRPr lang="zh-CN" altLang="en-US"/>
          </a:p>
        </p:txBody>
      </p:sp>
    </p:spTree>
    <p:extLst>
      <p:ext uri="{BB962C8B-B14F-4D97-AF65-F5344CB8AC3E}">
        <p14:creationId xmlns:p14="http://schemas.microsoft.com/office/powerpoint/2010/main" val="1002414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幻灯片图像占位符 1"/>
          <p:cNvSpPr>
            <a:spLocks noGrp="1" noRot="1" noChangeAspect="1"/>
          </p:cNvSpPr>
          <p:nvPr>
            <p:ph type="sldImg"/>
          </p:nvPr>
        </p:nvSpPr>
        <p:spPr bwMode="auto">
          <a:xfrm>
            <a:off x="381000" y="685800"/>
            <a:ext cx="6096000" cy="3429000"/>
          </a:xfrm>
          <a:noFill/>
          <a:ln>
            <a:solidFill>
              <a:srgbClr val="000000"/>
            </a:solidFill>
            <a:miter lim="800000"/>
          </a:ln>
        </p:spPr>
      </p:sp>
      <p:sp>
        <p:nvSpPr>
          <p:cNvPr id="17410"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dirty="0"/>
          </a:p>
        </p:txBody>
      </p:sp>
      <p:sp>
        <p:nvSpPr>
          <p:cNvPr id="17411" name="灯片编号占位符 3"/>
          <p:cNvSpPr>
            <a:spLocks noGrp="1"/>
          </p:cNvSpPr>
          <p:nvPr>
            <p:ph type="sldNum" sz="quarter" idx="5"/>
          </p:nvPr>
        </p:nvSpPr>
        <p:spPr bwMode="auto">
          <a:ln>
            <a:miter lim="800000"/>
          </a:ln>
        </p:spPr>
        <p:txBody>
          <a:bodyPr wrap="square" numCol="1" anchorCtr="0" compatLnSpc="1"/>
          <a:lstStyle/>
          <a:p>
            <a:pPr defTabSz="1217295" fontAlgn="base">
              <a:spcBef>
                <a:spcPct val="0"/>
              </a:spcBef>
              <a:spcAft>
                <a:spcPct val="0"/>
              </a:spcAft>
              <a:defRPr/>
            </a:pPr>
            <a:fld id="{C3E83408-13E1-4429-91FB-2C4E73E5E907}" type="slidenum">
              <a:rPr lang="zh-CN" altLang="en-US"/>
              <a:t>2</a:t>
            </a:fld>
            <a:endParaRPr lang="en-US" altLang="zh-CN" dirty="0"/>
          </a:p>
        </p:txBody>
      </p:sp>
    </p:spTree>
    <p:extLst>
      <p:ext uri="{BB962C8B-B14F-4D97-AF65-F5344CB8AC3E}">
        <p14:creationId xmlns:p14="http://schemas.microsoft.com/office/powerpoint/2010/main" val="15208388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bg>
      <p:bgPr>
        <a:solidFill>
          <a:schemeClr val="accent3">
            <a:lumMod val="20000"/>
            <a:lumOff val="80000"/>
          </a:schemeClr>
        </a:solidFill>
        <a:effectLst/>
      </p:bgPr>
    </p:bg>
    <p:spTree>
      <p:nvGrpSpPr>
        <p:cNvPr id="1" name=""/>
        <p:cNvGrpSpPr/>
        <p:nvPr/>
      </p:nvGrpSpPr>
      <p:grpSpPr>
        <a:xfrm>
          <a:off x="0" y="0"/>
          <a:ext cx="0" cy="0"/>
          <a:chOff x="0" y="0"/>
          <a:chExt cx="0" cy="0"/>
        </a:xfrm>
      </p:grpSpPr>
      <p:sp>
        <p:nvSpPr>
          <p:cNvPr id="8" name="矩形 7"/>
          <p:cNvSpPr/>
          <p:nvPr userDrawn="1"/>
        </p:nvSpPr>
        <p:spPr>
          <a:xfrm>
            <a:off x="0" y="1600200"/>
            <a:ext cx="12192000" cy="525780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圆角矩形 21">
            <a:extLst>
              <a:ext uri="{FF2B5EF4-FFF2-40B4-BE49-F238E27FC236}">
                <a16:creationId xmlns:a16="http://schemas.microsoft.com/office/drawing/2014/main" id="{42F66117-1422-E04E-93A0-A3423E0F05D2}"/>
              </a:ext>
            </a:extLst>
          </p:cNvPr>
          <p:cNvSpPr/>
          <p:nvPr userDrawn="1"/>
        </p:nvSpPr>
        <p:spPr>
          <a:xfrm>
            <a:off x="0" y="548680"/>
            <a:ext cx="12189600" cy="6368587"/>
          </a:xfrm>
          <a:prstGeom prst="roundRect">
            <a:avLst>
              <a:gd name="adj" fmla="val 1925"/>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矩形 5">
            <a:extLst>
              <a:ext uri="{FF2B5EF4-FFF2-40B4-BE49-F238E27FC236}">
                <a16:creationId xmlns:a16="http://schemas.microsoft.com/office/drawing/2014/main" id="{A638AE13-E0C5-2A49-B6CA-01C499382262}"/>
              </a:ext>
            </a:extLst>
          </p:cNvPr>
          <p:cNvSpPr/>
          <p:nvPr userDrawn="1"/>
        </p:nvSpPr>
        <p:spPr>
          <a:xfrm>
            <a:off x="0" y="0"/>
            <a:ext cx="12192000" cy="764704"/>
          </a:xfrm>
          <a:prstGeom prst="rect">
            <a:avLst/>
          </a:prstGeom>
          <a:solidFill>
            <a:schemeClr val="accent3">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标题 1">
            <a:extLst>
              <a:ext uri="{FF2B5EF4-FFF2-40B4-BE49-F238E27FC236}">
                <a16:creationId xmlns:a16="http://schemas.microsoft.com/office/drawing/2014/main" id="{91076FDB-C1E7-0F49-9161-07C3C3E0B6EE}"/>
              </a:ext>
            </a:extLst>
          </p:cNvPr>
          <p:cNvSpPr txBox="1">
            <a:spLocks/>
          </p:cNvSpPr>
          <p:nvPr userDrawn="1"/>
        </p:nvSpPr>
        <p:spPr>
          <a:xfrm>
            <a:off x="838200" y="173090"/>
            <a:ext cx="10515600" cy="66362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tabLst>
                <a:tab pos="3316288" algn="l"/>
              </a:tabLst>
            </a:pPr>
            <a:r>
              <a:rPr lang="zh-CN" altLang="en-US" sz="3000" b="1" dirty="0">
                <a:solidFill>
                  <a:schemeClr val="bg1"/>
                </a:solidFill>
              </a:rPr>
              <a:t>必备知识整合</a:t>
            </a:r>
          </a:p>
        </p:txBody>
      </p:sp>
    </p:spTree>
    <p:extLst>
      <p:ext uri="{BB962C8B-B14F-4D97-AF65-F5344CB8AC3E}">
        <p14:creationId xmlns:p14="http://schemas.microsoft.com/office/powerpoint/2010/main" val="8897060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76172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41292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531115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金榜苑：专项突破">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4" name="任意形状 7">
            <a:extLst>
              <a:ext uri="{FF2B5EF4-FFF2-40B4-BE49-F238E27FC236}">
                <a16:creationId xmlns:a16="http://schemas.microsoft.com/office/drawing/2014/main" id="{405F08B0-CCAB-A745-BBD9-7EAA0D3441D6}"/>
              </a:ext>
            </a:extLst>
          </p:cNvPr>
          <p:cNvSpPr/>
          <p:nvPr userDrawn="1"/>
        </p:nvSpPr>
        <p:spPr>
          <a:xfrm>
            <a:off x="0" y="0"/>
            <a:ext cx="3044109" cy="731452"/>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6" name="矩形 5"/>
          <p:cNvSpPr/>
          <p:nvPr userDrawn="1"/>
        </p:nvSpPr>
        <p:spPr>
          <a:xfrm>
            <a:off x="645490" y="70451"/>
            <a:ext cx="1887055" cy="430887"/>
          </a:xfrm>
          <a:prstGeom prst="rect">
            <a:avLst/>
          </a:prstGeom>
        </p:spPr>
        <p:txBody>
          <a:bodyPr wrap="none">
            <a:spAutoFit/>
          </a:bodyPr>
          <a:lstStyle/>
          <a:p>
            <a:r>
              <a:rPr lang="zh-CN" altLang="en-US" sz="2200" b="1" dirty="0">
                <a:solidFill>
                  <a:schemeClr val="bg1"/>
                </a:solidFill>
                <a:latin typeface="方正粗圆简体" panose="03000509000000000000" pitchFamily="65" charset="-122"/>
                <a:ea typeface="方正粗圆简体" panose="03000509000000000000" pitchFamily="65" charset="-122"/>
              </a:rPr>
              <a:t>关键能力提升</a:t>
            </a:r>
          </a:p>
        </p:txBody>
      </p:sp>
    </p:spTree>
    <p:extLst>
      <p:ext uri="{BB962C8B-B14F-4D97-AF65-F5344CB8AC3E}">
        <p14:creationId xmlns:p14="http://schemas.microsoft.com/office/powerpoint/2010/main" val="29213976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金榜苑：归纳总结">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534729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练习">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6" name="同侧圆角矩形 5">
            <a:extLst>
              <a:ext uri="{FF2B5EF4-FFF2-40B4-BE49-F238E27FC236}">
                <a16:creationId xmlns:a16="http://schemas.microsoft.com/office/drawing/2014/main" id="{DCF931F0-E024-3A42-B800-B9D38A749F17}"/>
              </a:ext>
            </a:extLst>
          </p:cNvPr>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矩形 3"/>
          <p:cNvSpPr/>
          <p:nvPr userDrawn="1"/>
        </p:nvSpPr>
        <p:spPr>
          <a:xfrm>
            <a:off x="89804" y="289757"/>
            <a:ext cx="1415772" cy="461665"/>
          </a:xfrm>
          <a:prstGeom prst="rect">
            <a:avLst/>
          </a:prstGeom>
        </p:spPr>
        <p:txBody>
          <a:bodyPr wrap="none">
            <a:spAutoFit/>
          </a:bodyPr>
          <a:lstStyle/>
          <a:p>
            <a:r>
              <a:rPr lang="zh-CN" altLang="en-US" sz="2400" b="1" dirty="0">
                <a:solidFill>
                  <a:schemeClr val="bg1"/>
                </a:solidFill>
              </a:rPr>
              <a:t>易错辨析</a:t>
            </a:r>
          </a:p>
        </p:txBody>
      </p:sp>
    </p:spTree>
    <p:extLst>
      <p:ext uri="{BB962C8B-B14F-4D97-AF65-F5344CB8AC3E}">
        <p14:creationId xmlns:p14="http://schemas.microsoft.com/office/powerpoint/2010/main" val="19020519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练习">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6" name="同侧圆角矩形 5">
            <a:extLst>
              <a:ext uri="{FF2B5EF4-FFF2-40B4-BE49-F238E27FC236}">
                <a16:creationId xmlns:a16="http://schemas.microsoft.com/office/drawing/2014/main" id="{DCF931F0-E024-3A42-B800-B9D38A749F17}"/>
              </a:ext>
            </a:extLst>
          </p:cNvPr>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矩形 3"/>
          <p:cNvSpPr/>
          <p:nvPr userDrawn="1"/>
        </p:nvSpPr>
        <p:spPr>
          <a:xfrm>
            <a:off x="89804" y="289757"/>
            <a:ext cx="1415772" cy="461665"/>
          </a:xfrm>
          <a:prstGeom prst="rect">
            <a:avLst/>
          </a:prstGeom>
        </p:spPr>
        <p:txBody>
          <a:bodyPr wrap="none">
            <a:spAutoFit/>
          </a:bodyPr>
          <a:lstStyle/>
          <a:p>
            <a:r>
              <a:rPr lang="zh-CN" altLang="en-US" sz="2400" b="1" dirty="0">
                <a:solidFill>
                  <a:schemeClr val="bg1"/>
                </a:solidFill>
              </a:rPr>
              <a:t>真题演练</a:t>
            </a:r>
          </a:p>
        </p:txBody>
      </p:sp>
    </p:spTree>
    <p:extLst>
      <p:ext uri="{BB962C8B-B14F-4D97-AF65-F5344CB8AC3E}">
        <p14:creationId xmlns:p14="http://schemas.microsoft.com/office/powerpoint/2010/main" val="13194219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自定义版式">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4" name="同侧圆角矩形 3">
            <a:extLst>
              <a:ext uri="{FF2B5EF4-FFF2-40B4-BE49-F238E27FC236}">
                <a16:creationId xmlns:a16="http://schemas.microsoft.com/office/drawing/2014/main" id="{DCF931F0-E024-3A42-B800-B9D38A749F17}"/>
              </a:ext>
            </a:extLst>
          </p:cNvPr>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矩形 4"/>
          <p:cNvSpPr/>
          <p:nvPr userDrawn="1"/>
        </p:nvSpPr>
        <p:spPr>
          <a:xfrm>
            <a:off x="89804" y="289757"/>
            <a:ext cx="1415772" cy="461665"/>
          </a:xfrm>
          <a:prstGeom prst="rect">
            <a:avLst/>
          </a:prstGeom>
        </p:spPr>
        <p:txBody>
          <a:bodyPr wrap="none">
            <a:spAutoFit/>
          </a:bodyPr>
          <a:lstStyle/>
          <a:p>
            <a:r>
              <a:rPr lang="zh-CN" altLang="en-US" sz="2400" b="1" dirty="0">
                <a:solidFill>
                  <a:schemeClr val="bg1"/>
                </a:solidFill>
              </a:rPr>
              <a:t>课时精练</a:t>
            </a:r>
          </a:p>
        </p:txBody>
      </p:sp>
    </p:spTree>
    <p:extLst>
      <p:ext uri="{BB962C8B-B14F-4D97-AF65-F5344CB8AC3E}">
        <p14:creationId xmlns:p14="http://schemas.microsoft.com/office/powerpoint/2010/main" val="26271483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0FE7A53B-05DE-4759-9CA8-7D302AF8BA84}" type="datetimeFigureOut">
              <a:rPr lang="zh-CN" altLang="en-US" smtClean="0"/>
              <a:t>2022/11/15</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4C7D0A99-BDC0-40B7-B0BC-D5614213BA60}" type="slidenum">
              <a:rPr lang="zh-CN" altLang="en-US" smtClean="0"/>
              <a:t>‹#›</a:t>
            </a:fld>
            <a:endParaRPr lang="zh-CN" altLang="en-US"/>
          </a:p>
        </p:txBody>
      </p:sp>
      <p:pic>
        <p:nvPicPr>
          <p:cNvPr id="6" name="图片 5">
            <a:extLst>
              <a:ext uri="{FF2B5EF4-FFF2-40B4-BE49-F238E27FC236}">
                <a16:creationId xmlns:a16="http://schemas.microsoft.com/office/drawing/2014/main" id="{921BF0DE-FBB4-944B-B9DB-66F2BA19B848}"/>
              </a:ext>
            </a:extLst>
          </p:cNvPr>
          <p:cNvPicPr>
            <a:picLocks noChangeAspect="1"/>
          </p:cNvPicPr>
          <p:nvPr userDrawn="1"/>
        </p:nvPicPr>
        <p:blipFill rotWithShape="1">
          <a:blip r:embed="rId2">
            <a:extLst>
              <a:ext uri="{BEBA8EAE-BF5A-486C-A8C5-ECC9F3942E4B}">
                <a14:imgProps xmlns:a14="http://schemas.microsoft.com/office/drawing/2010/main">
                  <a14:imgLayer r:embed="rId3">
                    <a14:imgEffect>
                      <a14:brightnessContrast bright="-40000"/>
                    </a14:imgEffect>
                  </a14:imgLayer>
                </a14:imgProps>
              </a:ext>
              <a:ext uri="{28A0092B-C50C-407E-A947-70E740481C1C}">
                <a14:useLocalDpi xmlns:a14="http://schemas.microsoft.com/office/drawing/2010/main" val="0"/>
              </a:ext>
            </a:extLst>
          </a:blip>
          <a:srcRect l="25422" t="69" r="25422" b="69"/>
          <a:stretch/>
        </p:blipFill>
        <p:spPr>
          <a:xfrm>
            <a:off x="0" y="0"/>
            <a:ext cx="5063724" cy="6858000"/>
          </a:xfrm>
          <a:prstGeom prst="rect">
            <a:avLst/>
          </a:prstGeom>
        </p:spPr>
      </p:pic>
      <p:sp>
        <p:nvSpPr>
          <p:cNvPr id="7" name="任意形状 56">
            <a:extLst>
              <a:ext uri="{FF2B5EF4-FFF2-40B4-BE49-F238E27FC236}">
                <a16:creationId xmlns:a16="http://schemas.microsoft.com/office/drawing/2014/main" id="{BC248BB9-25AE-CF48-A809-D0CF2A574466}"/>
              </a:ext>
            </a:extLst>
          </p:cNvPr>
          <p:cNvSpPr/>
          <p:nvPr userDrawn="1"/>
        </p:nvSpPr>
        <p:spPr>
          <a:xfrm>
            <a:off x="4304899" y="0"/>
            <a:ext cx="7887101" cy="6858000"/>
          </a:xfrm>
          <a:custGeom>
            <a:avLst/>
            <a:gdLst>
              <a:gd name="connsiteX0" fmla="*/ 4304899 w 12192000"/>
              <a:gd name="connsiteY0" fmla="*/ 0 h 6858000"/>
              <a:gd name="connsiteX1" fmla="*/ 12192000 w 12192000"/>
              <a:gd name="connsiteY1" fmla="*/ 0 h 6858000"/>
              <a:gd name="connsiteX2" fmla="*/ 12192000 w 12192000"/>
              <a:gd name="connsiteY2" fmla="*/ 6858000 h 6858000"/>
              <a:gd name="connsiteX3" fmla="*/ 4304899 w 12192000"/>
              <a:gd name="connsiteY3" fmla="*/ 6858000 h 6858000"/>
              <a:gd name="connsiteX4" fmla="*/ 5005755 w 12192000"/>
              <a:gd name="connsiteY4" fmla="*/ 3429000 h 6858000"/>
              <a:gd name="connsiteX5" fmla="*/ 0 w 12192000"/>
              <a:gd name="connsiteY5" fmla="*/ 0 h 6858000"/>
              <a:gd name="connsiteX6" fmla="*/ 1 w 12192000"/>
              <a:gd name="connsiteY6" fmla="*/ 0 h 6858000"/>
              <a:gd name="connsiteX7" fmla="*/ 1 w 12192000"/>
              <a:gd name="connsiteY7" fmla="*/ 6858000 h 6858000"/>
              <a:gd name="connsiteX8" fmla="*/ 0 w 12192000"/>
              <a:gd name="connsiteY8" fmla="*/ 6858000 h 6858000"/>
              <a:gd name="connsiteX0" fmla="*/ 4304899 w 12192000"/>
              <a:gd name="connsiteY0" fmla="*/ 0 h 6858000"/>
              <a:gd name="connsiteX1" fmla="*/ 12192000 w 12192000"/>
              <a:gd name="connsiteY1" fmla="*/ 0 h 6858000"/>
              <a:gd name="connsiteX2" fmla="*/ 12192000 w 12192000"/>
              <a:gd name="connsiteY2" fmla="*/ 6858000 h 6858000"/>
              <a:gd name="connsiteX3" fmla="*/ 4304899 w 12192000"/>
              <a:gd name="connsiteY3" fmla="*/ 6858000 h 6858000"/>
              <a:gd name="connsiteX4" fmla="*/ 5005755 w 12192000"/>
              <a:gd name="connsiteY4" fmla="*/ 3429000 h 6858000"/>
              <a:gd name="connsiteX5" fmla="*/ 4304899 w 12192000"/>
              <a:gd name="connsiteY5" fmla="*/ 0 h 6858000"/>
              <a:gd name="connsiteX6" fmla="*/ 0 w 12192000"/>
              <a:gd name="connsiteY6" fmla="*/ 6858000 h 6858000"/>
              <a:gd name="connsiteX7" fmla="*/ 1 w 12192000"/>
              <a:gd name="connsiteY7" fmla="*/ 0 h 6858000"/>
              <a:gd name="connsiteX8" fmla="*/ 1 w 12192000"/>
              <a:gd name="connsiteY8" fmla="*/ 6858000 h 6858000"/>
              <a:gd name="connsiteX9" fmla="*/ 0 w 12192000"/>
              <a:gd name="connsiteY9" fmla="*/ 6858000 h 6858000"/>
              <a:gd name="connsiteX0" fmla="*/ 4304898 w 12191999"/>
              <a:gd name="connsiteY0" fmla="*/ 0 h 6858000"/>
              <a:gd name="connsiteX1" fmla="*/ 12191999 w 12191999"/>
              <a:gd name="connsiteY1" fmla="*/ 0 h 6858000"/>
              <a:gd name="connsiteX2" fmla="*/ 12191999 w 12191999"/>
              <a:gd name="connsiteY2" fmla="*/ 6858000 h 6858000"/>
              <a:gd name="connsiteX3" fmla="*/ 4304898 w 12191999"/>
              <a:gd name="connsiteY3" fmla="*/ 6858000 h 6858000"/>
              <a:gd name="connsiteX4" fmla="*/ 5005754 w 12191999"/>
              <a:gd name="connsiteY4" fmla="*/ 3429000 h 6858000"/>
              <a:gd name="connsiteX5" fmla="*/ 4304898 w 12191999"/>
              <a:gd name="connsiteY5" fmla="*/ 0 h 6858000"/>
              <a:gd name="connsiteX6" fmla="*/ 0 w 12191999"/>
              <a:gd name="connsiteY6" fmla="*/ 6858000 h 6858000"/>
              <a:gd name="connsiteX7" fmla="*/ 0 w 12191999"/>
              <a:gd name="connsiteY7" fmla="*/ 0 h 6858000"/>
              <a:gd name="connsiteX8" fmla="*/ 0 w 12191999"/>
              <a:gd name="connsiteY8" fmla="*/ 6858000 h 6858000"/>
              <a:gd name="connsiteX0" fmla="*/ 0 w 7887101"/>
              <a:gd name="connsiteY0" fmla="*/ 0 h 6858000"/>
              <a:gd name="connsiteX1" fmla="*/ 7887101 w 7887101"/>
              <a:gd name="connsiteY1" fmla="*/ 0 h 6858000"/>
              <a:gd name="connsiteX2" fmla="*/ 7887101 w 7887101"/>
              <a:gd name="connsiteY2" fmla="*/ 6858000 h 6858000"/>
              <a:gd name="connsiteX3" fmla="*/ 0 w 7887101"/>
              <a:gd name="connsiteY3" fmla="*/ 6858000 h 6858000"/>
              <a:gd name="connsiteX4" fmla="*/ 700856 w 7887101"/>
              <a:gd name="connsiteY4" fmla="*/ 3429000 h 6858000"/>
              <a:gd name="connsiteX5" fmla="*/ 0 w 7887101"/>
              <a:gd name="connsiteY5"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887101" h="6858000">
                <a:moveTo>
                  <a:pt x="0" y="0"/>
                </a:moveTo>
                <a:lnTo>
                  <a:pt x="7887101" y="0"/>
                </a:lnTo>
                <a:lnTo>
                  <a:pt x="7887101" y="6858000"/>
                </a:lnTo>
                <a:lnTo>
                  <a:pt x="0" y="6858000"/>
                </a:lnTo>
                <a:lnTo>
                  <a:pt x="700856" y="3429000"/>
                </a:lnTo>
                <a:lnTo>
                  <a:pt x="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Tree>
    <p:extLst>
      <p:ext uri="{BB962C8B-B14F-4D97-AF65-F5344CB8AC3E}">
        <p14:creationId xmlns:p14="http://schemas.microsoft.com/office/powerpoint/2010/main" val="5198770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0609308"/>
      </p:ext>
    </p:extLst>
  </p:cSld>
  <p:clrMap bg1="lt1" tx1="dk1" bg2="lt2" tx2="dk2" accent1="accent1" accent2="accent2" accent3="accent3" accent4="accent4" accent5="accent5" accent6="accent6" hlink="hlink" folHlink="folHlink"/>
  <p:sldLayoutIdLst>
    <p:sldLayoutId id="2147483650" r:id="rId1"/>
    <p:sldLayoutId id="2147483651" r:id="rId2"/>
    <p:sldLayoutId id="2147483654" r:id="rId3"/>
    <p:sldLayoutId id="2147483664" r:id="rId4"/>
    <p:sldLayoutId id="2147483665" r:id="rId5"/>
    <p:sldLayoutId id="2147483669" r:id="rId6"/>
    <p:sldLayoutId id="2147483663" r:id="rId7"/>
    <p:sldLayoutId id="2147483668" r:id="rId8"/>
    <p:sldLayoutId id="2147483666" r:id="rId9"/>
    <p:sldLayoutId id="2147483655"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package" Target="../embeddings/Microsoft_Word_Document6.docx"/><Relationship Id="rId3" Type="http://schemas.openxmlformats.org/officeDocument/2006/relationships/package" Target="../embeddings/Microsoft_Word_Document3.docx"/><Relationship Id="rId7" Type="http://schemas.openxmlformats.org/officeDocument/2006/relationships/package" Target="../embeddings/Microsoft_Word_Document5.docx"/><Relationship Id="rId2" Type="http://schemas.openxmlformats.org/officeDocument/2006/relationships/image" Target="../media/image3.png"/><Relationship Id="rId1" Type="http://schemas.openxmlformats.org/officeDocument/2006/relationships/slideLayout" Target="../slideLayouts/slideLayout10.xml"/><Relationship Id="rId6" Type="http://schemas.openxmlformats.org/officeDocument/2006/relationships/image" Target="../media/image5.emf"/><Relationship Id="rId5" Type="http://schemas.openxmlformats.org/officeDocument/2006/relationships/package" Target="../embeddings/Microsoft_Word_Document4.docx"/><Relationship Id="rId4" Type="http://schemas.openxmlformats.org/officeDocument/2006/relationships/image" Target="../media/image4.emf"/><Relationship Id="rId9" Type="http://schemas.openxmlformats.org/officeDocument/2006/relationships/image" Target="../media/image8.emf"/></Relationships>
</file>

<file path=ppt/slides/_rels/slide11.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package" Target="../embeddings/Microsoft_Word_Document7.docx"/><Relationship Id="rId7" Type="http://schemas.openxmlformats.org/officeDocument/2006/relationships/package" Target="../embeddings/Microsoft_Word_Document10.docx"/><Relationship Id="rId2" Type="http://schemas.openxmlformats.org/officeDocument/2006/relationships/image" Target="../media/image9.png"/><Relationship Id="rId1" Type="http://schemas.openxmlformats.org/officeDocument/2006/relationships/slideLayout" Target="../slideLayouts/slideLayout10.xml"/><Relationship Id="rId6" Type="http://schemas.openxmlformats.org/officeDocument/2006/relationships/package" Target="../embeddings/Microsoft_Word_Document9.docx"/><Relationship Id="rId5" Type="http://schemas.openxmlformats.org/officeDocument/2006/relationships/package" Target="../embeddings/Microsoft_Word_Document8.docx"/><Relationship Id="rId4" Type="http://schemas.openxmlformats.org/officeDocument/2006/relationships/image" Target="../media/image10.emf"/><Relationship Id="rId9" Type="http://schemas.openxmlformats.org/officeDocument/2006/relationships/package" Target="../embeddings/Microsoft_Word_Document11.docx"/></Relationships>
</file>

<file path=ppt/slides/_rels/slide1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package" Target="../embeddings/Microsoft_Word_Document12.docx"/><Relationship Id="rId1" Type="http://schemas.openxmlformats.org/officeDocument/2006/relationships/slideLayout" Target="../slideLayouts/slideLayout10.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package" Target="../embeddings/Microsoft_Word_Document13.docx"/><Relationship Id="rId2" Type="http://schemas.openxmlformats.org/officeDocument/2006/relationships/image" Target="../media/image14.png"/><Relationship Id="rId1" Type="http://schemas.openxmlformats.org/officeDocument/2006/relationships/slideLayout" Target="../slideLayouts/slideLayout10.xml"/><Relationship Id="rId4" Type="http://schemas.openxmlformats.org/officeDocument/2006/relationships/image" Target="../media/image15.emf"/></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8" Type="http://schemas.openxmlformats.org/officeDocument/2006/relationships/package" Target="../embeddings/Microsoft_Word_Document15.docx"/><Relationship Id="rId3" Type="http://schemas.openxmlformats.org/officeDocument/2006/relationships/slide" Target="slide21.xml"/><Relationship Id="rId7" Type="http://schemas.openxmlformats.org/officeDocument/2006/relationships/image" Target="../media/image19.emf"/><Relationship Id="rId2" Type="http://schemas.openxmlformats.org/officeDocument/2006/relationships/slide" Target="slide17.xml"/><Relationship Id="rId1" Type="http://schemas.openxmlformats.org/officeDocument/2006/relationships/slideLayout" Target="../slideLayouts/slideLayout7.xml"/><Relationship Id="rId6" Type="http://schemas.openxmlformats.org/officeDocument/2006/relationships/package" Target="../embeddings/Microsoft_Word_Document14.docx"/><Relationship Id="rId11" Type="http://schemas.openxmlformats.org/officeDocument/2006/relationships/image" Target="../media/image20.emf"/><Relationship Id="rId5" Type="http://schemas.openxmlformats.org/officeDocument/2006/relationships/image" Target="../media/image18.png"/><Relationship Id="rId10" Type="http://schemas.openxmlformats.org/officeDocument/2006/relationships/package" Target="../embeddings/Microsoft_Word_Document16.docx"/><Relationship Id="rId4" Type="http://schemas.openxmlformats.org/officeDocument/2006/relationships/slide" Target="slide28.xml"/><Relationship Id="rId9" Type="http://schemas.openxmlformats.org/officeDocument/2006/relationships/image" Target="../media/image10.emf"/></Relationships>
</file>

<file path=ppt/slides/_rels/slide18.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slide" Target="slide17.xml"/><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slide" Target="slide28.xml"/></Relationships>
</file>

<file path=ppt/slides/_rels/slide19.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slide" Target="slide17.xml"/><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slide" Target="slide2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slide" Target="slide21.xml"/><Relationship Id="rId7" Type="http://schemas.openxmlformats.org/officeDocument/2006/relationships/package" Target="../embeddings/Microsoft_Word_Document18.docx"/><Relationship Id="rId2" Type="http://schemas.openxmlformats.org/officeDocument/2006/relationships/slide" Target="slide17.xml"/><Relationship Id="rId1" Type="http://schemas.openxmlformats.org/officeDocument/2006/relationships/slideLayout" Target="../slideLayouts/slideLayout7.xml"/><Relationship Id="rId6" Type="http://schemas.openxmlformats.org/officeDocument/2006/relationships/image" Target="../media/image21.emf"/><Relationship Id="rId11" Type="http://schemas.openxmlformats.org/officeDocument/2006/relationships/image" Target="../media/image18.png"/><Relationship Id="rId5" Type="http://schemas.openxmlformats.org/officeDocument/2006/relationships/package" Target="../embeddings/Microsoft_Word_Document17.docx"/><Relationship Id="rId10" Type="http://schemas.openxmlformats.org/officeDocument/2006/relationships/image" Target="../media/image23.emf"/><Relationship Id="rId4" Type="http://schemas.openxmlformats.org/officeDocument/2006/relationships/slide" Target="slide28.xml"/><Relationship Id="rId9" Type="http://schemas.openxmlformats.org/officeDocument/2006/relationships/package" Target="../embeddings/Microsoft_Word_Document19.docx"/></Relationships>
</file>

<file path=ppt/slides/_rels/slide21.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slide" Target="slide17.xml"/><Relationship Id="rId1" Type="http://schemas.openxmlformats.org/officeDocument/2006/relationships/slideLayout" Target="../slideLayouts/slideLayout7.xml"/><Relationship Id="rId6" Type="http://schemas.openxmlformats.org/officeDocument/2006/relationships/image" Target="../media/image24.emf"/><Relationship Id="rId5" Type="http://schemas.openxmlformats.org/officeDocument/2006/relationships/package" Target="../embeddings/Microsoft_Word_Document20.docx"/><Relationship Id="rId4" Type="http://schemas.openxmlformats.org/officeDocument/2006/relationships/slide" Target="slide28.xml"/></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slide" Target="slide17.xml"/><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slide" Target="slide28.xml"/></Relationships>
</file>

<file path=ppt/slides/_rels/slide2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slide" Target="slide17.xml"/><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slide" Target="slide28.xml"/></Relationships>
</file>

<file path=ppt/slides/_rels/slide24.xml.rels><?xml version="1.0" encoding="UTF-8" standalone="yes"?>
<Relationships xmlns="http://schemas.openxmlformats.org/package/2006/relationships"><Relationship Id="rId3" Type="http://schemas.openxmlformats.org/officeDocument/2006/relationships/slide" Target="slide21.xml"/><Relationship Id="rId7" Type="http://schemas.openxmlformats.org/officeDocument/2006/relationships/image" Target="../media/image25.png"/><Relationship Id="rId2" Type="http://schemas.openxmlformats.org/officeDocument/2006/relationships/slide" Target="slide17.xml"/><Relationship Id="rId1" Type="http://schemas.openxmlformats.org/officeDocument/2006/relationships/slideLayout" Target="../slideLayouts/slideLayout7.xml"/><Relationship Id="rId6" Type="http://schemas.openxmlformats.org/officeDocument/2006/relationships/image" Target="../media/image26.emf"/><Relationship Id="rId5" Type="http://schemas.openxmlformats.org/officeDocument/2006/relationships/package" Target="../embeddings/Microsoft_Word_Document21.docx"/><Relationship Id="rId4" Type="http://schemas.openxmlformats.org/officeDocument/2006/relationships/slide" Target="slide28.xml"/></Relationships>
</file>

<file path=ppt/slides/_rels/slide25.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package" Target="../embeddings/Microsoft_Word_Document26.docx"/><Relationship Id="rId3" Type="http://schemas.openxmlformats.org/officeDocument/2006/relationships/slide" Target="slide21.xml"/><Relationship Id="rId7" Type="http://schemas.openxmlformats.org/officeDocument/2006/relationships/package" Target="../embeddings/Microsoft_Word_Document23.docx"/><Relationship Id="rId12" Type="http://schemas.openxmlformats.org/officeDocument/2006/relationships/image" Target="../media/image29.emf"/><Relationship Id="rId17" Type="http://schemas.openxmlformats.org/officeDocument/2006/relationships/image" Target="../media/image25.png"/><Relationship Id="rId2" Type="http://schemas.openxmlformats.org/officeDocument/2006/relationships/slide" Target="slide17.xml"/><Relationship Id="rId16" Type="http://schemas.openxmlformats.org/officeDocument/2006/relationships/image" Target="../media/image31.emf"/><Relationship Id="rId1" Type="http://schemas.openxmlformats.org/officeDocument/2006/relationships/slideLayout" Target="../slideLayouts/slideLayout7.xml"/><Relationship Id="rId6" Type="http://schemas.openxmlformats.org/officeDocument/2006/relationships/image" Target="../media/image27.emf"/><Relationship Id="rId11" Type="http://schemas.openxmlformats.org/officeDocument/2006/relationships/package" Target="../embeddings/Microsoft_Word_Document25.docx"/><Relationship Id="rId5" Type="http://schemas.openxmlformats.org/officeDocument/2006/relationships/package" Target="../embeddings/Microsoft_Word_Document22.docx"/><Relationship Id="rId15" Type="http://schemas.openxmlformats.org/officeDocument/2006/relationships/package" Target="../embeddings/Microsoft_Word_Document27.docx"/><Relationship Id="rId10" Type="http://schemas.openxmlformats.org/officeDocument/2006/relationships/image" Target="../media/image10.emf"/><Relationship Id="rId4" Type="http://schemas.openxmlformats.org/officeDocument/2006/relationships/slide" Target="slide28.xml"/><Relationship Id="rId9" Type="http://schemas.openxmlformats.org/officeDocument/2006/relationships/package" Target="../embeddings/Microsoft_Word_Document24.docx"/><Relationship Id="rId14" Type="http://schemas.openxmlformats.org/officeDocument/2006/relationships/image" Target="../media/image30.emf"/></Relationships>
</file>

<file path=ppt/slides/_rels/slide26.xml.rels><?xml version="1.0" encoding="UTF-8" standalone="yes"?>
<Relationships xmlns="http://schemas.openxmlformats.org/package/2006/relationships"><Relationship Id="rId3" Type="http://schemas.openxmlformats.org/officeDocument/2006/relationships/slide" Target="slide21.xml"/><Relationship Id="rId7" Type="http://schemas.openxmlformats.org/officeDocument/2006/relationships/image" Target="../media/image32.emf"/><Relationship Id="rId2" Type="http://schemas.openxmlformats.org/officeDocument/2006/relationships/slide" Target="slide17.xml"/><Relationship Id="rId1" Type="http://schemas.openxmlformats.org/officeDocument/2006/relationships/slideLayout" Target="../slideLayouts/slideLayout7.xml"/><Relationship Id="rId6" Type="http://schemas.openxmlformats.org/officeDocument/2006/relationships/package" Target="../embeddings/Microsoft_Word_Document28.docx"/><Relationship Id="rId5" Type="http://schemas.openxmlformats.org/officeDocument/2006/relationships/image" Target="../media/image25.png"/><Relationship Id="rId4" Type="http://schemas.openxmlformats.org/officeDocument/2006/relationships/slide" Target="slide28.xml"/></Relationships>
</file>

<file path=ppt/slides/_rels/slide27.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slide" Target="slide17.xml"/><Relationship Id="rId1" Type="http://schemas.openxmlformats.org/officeDocument/2006/relationships/slideLayout" Target="../slideLayouts/slideLayout7.xml"/><Relationship Id="rId4" Type="http://schemas.openxmlformats.org/officeDocument/2006/relationships/slide" Target="slide28.xml"/></Relationships>
</file>

<file path=ppt/slides/_rels/slide28.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slide" Target="slide21.xml"/><Relationship Id="rId7" Type="http://schemas.openxmlformats.org/officeDocument/2006/relationships/package" Target="../embeddings/Microsoft_Word_Document30.docx"/><Relationship Id="rId2" Type="http://schemas.openxmlformats.org/officeDocument/2006/relationships/slide" Target="slide17.xml"/><Relationship Id="rId1" Type="http://schemas.openxmlformats.org/officeDocument/2006/relationships/slideLayout" Target="../slideLayouts/slideLayout7.xml"/><Relationship Id="rId6" Type="http://schemas.openxmlformats.org/officeDocument/2006/relationships/image" Target="../media/image10.emf"/><Relationship Id="rId5" Type="http://schemas.openxmlformats.org/officeDocument/2006/relationships/package" Target="../embeddings/Microsoft_Word_Document29.docx"/><Relationship Id="rId4" Type="http://schemas.openxmlformats.org/officeDocument/2006/relationships/slide" Target="slide28.xml"/></Relationships>
</file>

<file path=ppt/slides/_rels/slide29.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slide" Target="slide21.xml"/><Relationship Id="rId7" Type="http://schemas.openxmlformats.org/officeDocument/2006/relationships/package" Target="../embeddings/Microsoft_Word_Document32.docx"/><Relationship Id="rId2" Type="http://schemas.openxmlformats.org/officeDocument/2006/relationships/slide" Target="slide17.xml"/><Relationship Id="rId1" Type="http://schemas.openxmlformats.org/officeDocument/2006/relationships/slideLayout" Target="../slideLayouts/slideLayout7.xml"/><Relationship Id="rId6" Type="http://schemas.openxmlformats.org/officeDocument/2006/relationships/image" Target="../media/image10.emf"/><Relationship Id="rId5" Type="http://schemas.openxmlformats.org/officeDocument/2006/relationships/package" Target="../embeddings/Microsoft_Word_Document31.docx"/><Relationship Id="rId4" Type="http://schemas.openxmlformats.org/officeDocument/2006/relationships/slide" Target="slide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slide" Target="slide17.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slide" Target="slide28.xml"/></Relationships>
</file>

<file path=ppt/slides/_rels/slide31.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slide" Target="slide17.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slide" Target="slide28.xml"/></Relationships>
</file>

<file path=ppt/slides/_rels/slide3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slide" Target="slide17.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slide" Target="slide28.xml"/></Relationships>
</file>

<file path=ppt/slides/_rels/slide3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slide" Target="slide17.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slide" Target="slide28.xml"/></Relationships>
</file>

<file path=ppt/slides/_rels/slide34.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36.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36.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36.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37.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10.emf"/><Relationship Id="rId2" Type="http://schemas.openxmlformats.org/officeDocument/2006/relationships/slide" Target="slide35.xml"/><Relationship Id="rId16" Type="http://schemas.openxmlformats.org/officeDocument/2006/relationships/package" Target="../embeddings/Microsoft_Word_Document33.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37.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38.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37.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39.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10.emf"/><Relationship Id="rId2" Type="http://schemas.openxmlformats.org/officeDocument/2006/relationships/slide" Target="slide35.xml"/><Relationship Id="rId16" Type="http://schemas.openxmlformats.org/officeDocument/2006/relationships/package" Target="../embeddings/Microsoft_Word_Document34.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38.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38.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41.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18" Type="http://schemas.openxmlformats.org/officeDocument/2006/relationships/package" Target="../embeddings/Microsoft_Word_Document36.docx"/><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10.emf"/><Relationship Id="rId2" Type="http://schemas.openxmlformats.org/officeDocument/2006/relationships/slide" Target="slide35.xml"/><Relationship Id="rId16" Type="http://schemas.openxmlformats.org/officeDocument/2006/relationships/package" Target="../embeddings/Microsoft_Word_Document35.docx"/><Relationship Id="rId20" Type="http://schemas.openxmlformats.org/officeDocument/2006/relationships/image" Target="../media/image40.emf"/><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39.png"/><Relationship Id="rId10" Type="http://schemas.openxmlformats.org/officeDocument/2006/relationships/slide" Target="slide54.xml"/><Relationship Id="rId19" Type="http://schemas.openxmlformats.org/officeDocument/2006/relationships/package" Target="../embeddings/Microsoft_Word_Document37.docx"/><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42.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18" Type="http://schemas.openxmlformats.org/officeDocument/2006/relationships/package" Target="../embeddings/Microsoft_Word_Document39.docx"/><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10.emf"/><Relationship Id="rId2" Type="http://schemas.openxmlformats.org/officeDocument/2006/relationships/slide" Target="slide35.xml"/><Relationship Id="rId16" Type="http://schemas.openxmlformats.org/officeDocument/2006/relationships/package" Target="../embeddings/Microsoft_Word_Document38.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39.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43.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42.emf"/><Relationship Id="rId2" Type="http://schemas.openxmlformats.org/officeDocument/2006/relationships/slide" Target="slide35.xml"/><Relationship Id="rId16" Type="http://schemas.openxmlformats.org/officeDocument/2006/relationships/package" Target="../embeddings/Microsoft_Word_Document40.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41.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44.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42.emf"/><Relationship Id="rId2" Type="http://schemas.openxmlformats.org/officeDocument/2006/relationships/slide" Target="slide35.xml"/><Relationship Id="rId16" Type="http://schemas.openxmlformats.org/officeDocument/2006/relationships/package" Target="../embeddings/Microsoft_Word_Document41.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41.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45.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10.emf"/><Relationship Id="rId2" Type="http://schemas.openxmlformats.org/officeDocument/2006/relationships/slide" Target="slide35.xml"/><Relationship Id="rId16" Type="http://schemas.openxmlformats.org/officeDocument/2006/relationships/package" Target="../embeddings/Microsoft_Word_Document42.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43.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46.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43.png"/><Relationship Id="rId2" Type="http://schemas.openxmlformats.org/officeDocument/2006/relationships/slide" Target="slide35.xml"/><Relationship Id="rId16" Type="http://schemas.openxmlformats.org/officeDocument/2006/relationships/image" Target="../media/image10.emf"/><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package" Target="../embeddings/Microsoft_Word_Document43.docx"/><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47.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43.png"/><Relationship Id="rId2" Type="http://schemas.openxmlformats.org/officeDocument/2006/relationships/slide" Target="slide35.xml"/><Relationship Id="rId16" Type="http://schemas.openxmlformats.org/officeDocument/2006/relationships/image" Target="../media/image44.emf"/><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package" Target="../embeddings/Microsoft_Word_Document44.docx"/><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48.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10.emf"/><Relationship Id="rId2" Type="http://schemas.openxmlformats.org/officeDocument/2006/relationships/slide" Target="slide35.xml"/><Relationship Id="rId16" Type="http://schemas.openxmlformats.org/officeDocument/2006/relationships/package" Target="../embeddings/Microsoft_Word_Document45.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45.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49.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45.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18" Type="http://schemas.openxmlformats.org/officeDocument/2006/relationships/package" Target="../embeddings/Microsoft_Word_Document47.docx"/><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46.emf"/><Relationship Id="rId2" Type="http://schemas.openxmlformats.org/officeDocument/2006/relationships/slide" Target="slide35.xml"/><Relationship Id="rId16" Type="http://schemas.openxmlformats.org/officeDocument/2006/relationships/package" Target="../embeddings/Microsoft_Word_Document46.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45.png"/><Relationship Id="rId10" Type="http://schemas.openxmlformats.org/officeDocument/2006/relationships/slide" Target="slide54.xml"/><Relationship Id="rId19" Type="http://schemas.openxmlformats.org/officeDocument/2006/relationships/image" Target="../media/image47.emf"/><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51.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45.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52.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18" Type="http://schemas.openxmlformats.org/officeDocument/2006/relationships/image" Target="../media/image10.emf"/><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package" Target="../embeddings/Microsoft_Word_Document48.docx"/><Relationship Id="rId2" Type="http://schemas.openxmlformats.org/officeDocument/2006/relationships/slide" Target="slide35.xml"/><Relationship Id="rId16" Type="http://schemas.openxmlformats.org/officeDocument/2006/relationships/image" Target="../media/image49.png"/><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48.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53.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48.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54.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10.emf"/><Relationship Id="rId2" Type="http://schemas.openxmlformats.org/officeDocument/2006/relationships/slide" Target="slide35.xml"/><Relationship Id="rId16" Type="http://schemas.openxmlformats.org/officeDocument/2006/relationships/package" Target="../embeddings/Microsoft_Word_Document49.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0.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55.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0.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56.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10.emf"/><Relationship Id="rId2" Type="http://schemas.openxmlformats.org/officeDocument/2006/relationships/slide" Target="slide35.xml"/><Relationship Id="rId16" Type="http://schemas.openxmlformats.org/officeDocument/2006/relationships/package" Target="../embeddings/Microsoft_Word_Document50.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0.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57.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51.emf"/><Relationship Id="rId2" Type="http://schemas.openxmlformats.org/officeDocument/2006/relationships/slide" Target="slide35.xml"/><Relationship Id="rId16" Type="http://schemas.openxmlformats.org/officeDocument/2006/relationships/package" Target="../embeddings/Microsoft_Word_Document51.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0.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58.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18" Type="http://schemas.openxmlformats.org/officeDocument/2006/relationships/package" Target="../embeddings/Microsoft_Word_Document53.docx"/><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10.emf"/><Relationship Id="rId2" Type="http://schemas.openxmlformats.org/officeDocument/2006/relationships/slide" Target="slide35.xml"/><Relationship Id="rId16" Type="http://schemas.openxmlformats.org/officeDocument/2006/relationships/package" Target="../embeddings/Microsoft_Word_Document52.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2.png"/><Relationship Id="rId10" Type="http://schemas.openxmlformats.org/officeDocument/2006/relationships/slide" Target="slide54.xml"/><Relationship Id="rId19" Type="http://schemas.openxmlformats.org/officeDocument/2006/relationships/image" Target="../media/image53.emf"/><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59.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2.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54.emf"/><Relationship Id="rId2" Type="http://schemas.openxmlformats.org/officeDocument/2006/relationships/slide" Target="slide35.xml"/><Relationship Id="rId16" Type="http://schemas.openxmlformats.org/officeDocument/2006/relationships/package" Target="../embeddings/Microsoft_Word_Document54.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2.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61.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18" Type="http://schemas.openxmlformats.org/officeDocument/2006/relationships/package" Target="../embeddings/Microsoft_Word_Document57.docx"/><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package" Target="../embeddings/Microsoft_Word_Document56.docx"/><Relationship Id="rId2" Type="http://schemas.openxmlformats.org/officeDocument/2006/relationships/slide" Target="slide35.xml"/><Relationship Id="rId16" Type="http://schemas.openxmlformats.org/officeDocument/2006/relationships/image" Target="../media/image10.emf"/><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package" Target="../embeddings/Microsoft_Word_Document55.docx"/><Relationship Id="rId10" Type="http://schemas.openxmlformats.org/officeDocument/2006/relationships/slide" Target="slide54.xml"/><Relationship Id="rId19" Type="http://schemas.openxmlformats.org/officeDocument/2006/relationships/package" Target="../embeddings/Microsoft_Word_Document58.docx"/><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62.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63.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5.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64.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5.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65.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5.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66.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55.png"/><Relationship Id="rId2" Type="http://schemas.openxmlformats.org/officeDocument/2006/relationships/slide" Target="slide35.xml"/><Relationship Id="rId16" Type="http://schemas.openxmlformats.org/officeDocument/2006/relationships/image" Target="../media/image56.emf"/><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package" Target="../embeddings/Microsoft_Word_Document59.docx"/><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67.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5.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68.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69.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6" Type="http://schemas.openxmlformats.org/officeDocument/2006/relationships/image" Target="../media/image57.emf"/><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package" Target="../embeddings/Microsoft_Word_Document60.docx"/><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7.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package" Target="../embeddings/Microsoft_Word_Document.docx"/><Relationship Id="rId7" Type="http://schemas.openxmlformats.org/officeDocument/2006/relationships/package" Target="../embeddings/Microsoft_Word_Document2.docx"/><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5.emf"/><Relationship Id="rId5" Type="http://schemas.openxmlformats.org/officeDocument/2006/relationships/package" Target="../embeddings/Microsoft_Word_Document1.docx"/><Relationship Id="rId10" Type="http://schemas.openxmlformats.org/officeDocument/2006/relationships/image" Target="../media/image7.wmf"/><Relationship Id="rId4" Type="http://schemas.openxmlformats.org/officeDocument/2006/relationships/image" Target="../media/image4.emf"/><Relationship Id="rId9"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8.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71.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8.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72.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8.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73.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10.emf"/><Relationship Id="rId2" Type="http://schemas.openxmlformats.org/officeDocument/2006/relationships/slide" Target="slide35.xml"/><Relationship Id="rId16" Type="http://schemas.openxmlformats.org/officeDocument/2006/relationships/package" Target="../embeddings/Microsoft_Word_Document61.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8.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74.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59.emf"/><Relationship Id="rId2" Type="http://schemas.openxmlformats.org/officeDocument/2006/relationships/slide" Target="slide35.xml"/><Relationship Id="rId16" Type="http://schemas.openxmlformats.org/officeDocument/2006/relationships/package" Target="../embeddings/Microsoft_Word_Document62.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8.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75.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18" Type="http://schemas.openxmlformats.org/officeDocument/2006/relationships/image" Target="../media/image60.emf"/><Relationship Id="rId3" Type="http://schemas.openxmlformats.org/officeDocument/2006/relationships/slide" Target="slide37.xml"/><Relationship Id="rId21" Type="http://schemas.openxmlformats.org/officeDocument/2006/relationships/image" Target="../media/image58.png"/><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package" Target="../embeddings/Microsoft_Word_Document64.docx"/><Relationship Id="rId2" Type="http://schemas.openxmlformats.org/officeDocument/2006/relationships/slide" Target="slide35.xml"/><Relationship Id="rId16" Type="http://schemas.openxmlformats.org/officeDocument/2006/relationships/image" Target="../media/image10.emf"/><Relationship Id="rId20" Type="http://schemas.openxmlformats.org/officeDocument/2006/relationships/image" Target="../media/image61.emf"/><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package" Target="../embeddings/Microsoft_Word_Document63.docx"/><Relationship Id="rId23" Type="http://schemas.openxmlformats.org/officeDocument/2006/relationships/image" Target="../media/image62.emf"/><Relationship Id="rId10" Type="http://schemas.openxmlformats.org/officeDocument/2006/relationships/slide" Target="slide54.xml"/><Relationship Id="rId19" Type="http://schemas.openxmlformats.org/officeDocument/2006/relationships/package" Target="../embeddings/Microsoft_Word_Document65.docx"/><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 Id="rId22" Type="http://schemas.openxmlformats.org/officeDocument/2006/relationships/package" Target="../embeddings/Microsoft_Word_Document66.docx"/></Relationships>
</file>

<file path=ppt/slides/_rels/slide76.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8.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77.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18" Type="http://schemas.openxmlformats.org/officeDocument/2006/relationships/package" Target="../embeddings/Microsoft_Word_Document68.docx"/><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63.emf"/><Relationship Id="rId2" Type="http://schemas.openxmlformats.org/officeDocument/2006/relationships/slide" Target="slide35.xml"/><Relationship Id="rId16" Type="http://schemas.openxmlformats.org/officeDocument/2006/relationships/package" Target="../embeddings/Microsoft_Word_Document67.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58.png"/><Relationship Id="rId10" Type="http://schemas.openxmlformats.org/officeDocument/2006/relationships/slide" Target="slide54.xml"/><Relationship Id="rId19" Type="http://schemas.openxmlformats.org/officeDocument/2006/relationships/image" Target="../media/image64.emf"/><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78.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65.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79.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65.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18" Type="http://schemas.openxmlformats.org/officeDocument/2006/relationships/image" Target="../media/image67.emf"/><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package" Target="../embeddings/Microsoft_Word_Document70.docx"/><Relationship Id="rId2" Type="http://schemas.openxmlformats.org/officeDocument/2006/relationships/slide" Target="slide35.xml"/><Relationship Id="rId16" Type="http://schemas.openxmlformats.org/officeDocument/2006/relationships/image" Target="../media/image66.emf"/><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package" Target="../embeddings/Microsoft_Word_Document69.docx"/><Relationship Id="rId10" Type="http://schemas.openxmlformats.org/officeDocument/2006/relationships/slide" Target="slide54.xml"/><Relationship Id="rId19" Type="http://schemas.openxmlformats.org/officeDocument/2006/relationships/image" Target="../media/image65.png"/><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81.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18" Type="http://schemas.openxmlformats.org/officeDocument/2006/relationships/package" Target="../embeddings/Microsoft_Word_Document72.docx"/><Relationship Id="rId3" Type="http://schemas.openxmlformats.org/officeDocument/2006/relationships/slide" Target="slide37.xml"/><Relationship Id="rId21" Type="http://schemas.openxmlformats.org/officeDocument/2006/relationships/image" Target="../media/image70.emf"/><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68.emf"/><Relationship Id="rId2" Type="http://schemas.openxmlformats.org/officeDocument/2006/relationships/slide" Target="slide35.xml"/><Relationship Id="rId16" Type="http://schemas.openxmlformats.org/officeDocument/2006/relationships/package" Target="../embeddings/Microsoft_Word_Document71.docx"/><Relationship Id="rId20" Type="http://schemas.openxmlformats.org/officeDocument/2006/relationships/package" Target="../embeddings/Microsoft_Word_Document73.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65.png"/><Relationship Id="rId10" Type="http://schemas.openxmlformats.org/officeDocument/2006/relationships/slide" Target="slide54.xml"/><Relationship Id="rId19" Type="http://schemas.openxmlformats.org/officeDocument/2006/relationships/image" Target="../media/image69.emf"/><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82.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10.emf"/><Relationship Id="rId2" Type="http://schemas.openxmlformats.org/officeDocument/2006/relationships/slide" Target="slide35.xml"/><Relationship Id="rId16" Type="http://schemas.openxmlformats.org/officeDocument/2006/relationships/package" Target="../embeddings/Microsoft_Word_Document74.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71.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83.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17" Type="http://schemas.openxmlformats.org/officeDocument/2006/relationships/image" Target="../media/image72.emf"/><Relationship Id="rId2" Type="http://schemas.openxmlformats.org/officeDocument/2006/relationships/slide" Target="slide35.xml"/><Relationship Id="rId16" Type="http://schemas.openxmlformats.org/officeDocument/2006/relationships/package" Target="../embeddings/Microsoft_Word_Document75.docx"/><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71.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84.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71.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85.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71.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86.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70.xml"/><Relationship Id="rId3" Type="http://schemas.openxmlformats.org/officeDocument/2006/relationships/slide" Target="slide37.xml"/><Relationship Id="rId7" Type="http://schemas.openxmlformats.org/officeDocument/2006/relationships/slide" Target="slide45.xml"/><Relationship Id="rId12" Type="http://schemas.openxmlformats.org/officeDocument/2006/relationships/slide" Target="slide61.xml"/><Relationship Id="rId2" Type="http://schemas.openxmlformats.org/officeDocument/2006/relationships/slide" Target="slide35.xml"/><Relationship Id="rId1" Type="http://schemas.openxmlformats.org/officeDocument/2006/relationships/slideLayout" Target="../slideLayouts/slideLayout8.xml"/><Relationship Id="rId6" Type="http://schemas.openxmlformats.org/officeDocument/2006/relationships/slide" Target="slide43.xml"/><Relationship Id="rId11" Type="http://schemas.openxmlformats.org/officeDocument/2006/relationships/slide" Target="slide58.xml"/><Relationship Id="rId5" Type="http://schemas.openxmlformats.org/officeDocument/2006/relationships/slide" Target="slide41.xml"/><Relationship Id="rId15" Type="http://schemas.openxmlformats.org/officeDocument/2006/relationships/image" Target="../media/image71.png"/><Relationship Id="rId10" Type="http://schemas.openxmlformats.org/officeDocument/2006/relationships/slide" Target="slide54.xml"/><Relationship Id="rId4" Type="http://schemas.openxmlformats.org/officeDocument/2006/relationships/slide" Target="slide39.xml"/><Relationship Id="rId9" Type="http://schemas.openxmlformats.org/officeDocument/2006/relationships/slide" Target="slide52.xml"/><Relationship Id="rId14" Type="http://schemas.openxmlformats.org/officeDocument/2006/relationships/slide" Target="slide78.xml"/></Relationships>
</file>

<file path=ppt/slides/_rels/slide8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p:cNvPicPr>
            <a:picLocks noChangeAspect="1"/>
          </p:cNvPicPr>
          <p:nvPr/>
        </p:nvPicPr>
        <p:blipFill rotWithShape="1">
          <a:blip r:embed="rId2">
            <a:extLst>
              <a:ext uri="{28A0092B-C50C-407E-A947-70E740481C1C}">
                <a14:useLocalDpi xmlns:a14="http://schemas.microsoft.com/office/drawing/2010/main" val="0"/>
              </a:ext>
            </a:extLst>
          </a:blip>
          <a:srcRect t="37901" b="17992"/>
          <a:stretch/>
        </p:blipFill>
        <p:spPr>
          <a:xfrm>
            <a:off x="0" y="1509508"/>
            <a:ext cx="12193200" cy="3791699"/>
          </a:xfrm>
          <a:prstGeom prst="rect">
            <a:avLst/>
          </a:prstGeom>
        </p:spPr>
      </p:pic>
      <p:sp>
        <p:nvSpPr>
          <p:cNvPr id="6" name="矩形 5">
            <a:extLst>
              <a:ext uri="{FF2B5EF4-FFF2-40B4-BE49-F238E27FC236}">
                <a16:creationId xmlns:a16="http://schemas.microsoft.com/office/drawing/2014/main" id="{A439C5BC-78DD-0947-9E91-72FACC384131}"/>
              </a:ext>
            </a:extLst>
          </p:cNvPr>
          <p:cNvSpPr/>
          <p:nvPr/>
        </p:nvSpPr>
        <p:spPr>
          <a:xfrm>
            <a:off x="410884" y="2847420"/>
            <a:ext cx="11271404" cy="923330"/>
          </a:xfrm>
          <a:prstGeom prst="rect">
            <a:avLst/>
          </a:prstGeom>
        </p:spPr>
        <p:txBody>
          <a:bodyPr wrap="square" anchor="ctr">
            <a:spAutoFit/>
          </a:bodyPr>
          <a:lstStyle/>
          <a:p>
            <a:pPr lvl="0" algn="ctr">
              <a:defRPr/>
            </a:pPr>
            <a:r>
              <a:rPr lang="zh-CN" altLang="zh-CN" sz="5400" b="1" dirty="0">
                <a:solidFill>
                  <a:schemeClr val="bg1"/>
                </a:solidFill>
                <a:latin typeface="+mn-ea"/>
              </a:rPr>
              <a:t>实际工业生产中图像问题分类突破</a:t>
            </a:r>
            <a:endParaRPr lang="zh-CN" altLang="en-US" sz="5400" b="1" dirty="0">
              <a:solidFill>
                <a:schemeClr val="bg1"/>
              </a:solidFill>
              <a:latin typeface="+mn-ea"/>
            </a:endParaRPr>
          </a:p>
        </p:txBody>
      </p:sp>
      <p:sp>
        <p:nvSpPr>
          <p:cNvPr id="16" name="文本框 15">
            <a:extLst>
              <a:ext uri="{FF2B5EF4-FFF2-40B4-BE49-F238E27FC236}">
                <a16:creationId xmlns:a16="http://schemas.microsoft.com/office/drawing/2014/main" id="{671D0029-DEE3-D74A-9B77-7D2AD03E3087}"/>
              </a:ext>
            </a:extLst>
          </p:cNvPr>
          <p:cNvSpPr txBox="1"/>
          <p:nvPr/>
        </p:nvSpPr>
        <p:spPr>
          <a:xfrm>
            <a:off x="257730" y="255879"/>
            <a:ext cx="827358" cy="148870"/>
          </a:xfrm>
          <a:custGeom>
            <a:avLst/>
            <a:gdLst/>
            <a:ahLst/>
            <a:cxnLst/>
            <a:rect l="l" t="t" r="r" b="b"/>
            <a:pathLst>
              <a:path w="1174546" h="215570">
                <a:moveTo>
                  <a:pt x="508787" y="147219"/>
                </a:moveTo>
                <a:cubicBezTo>
                  <a:pt x="508025" y="147523"/>
                  <a:pt x="507187" y="147676"/>
                  <a:pt x="506272" y="147676"/>
                </a:cubicBezTo>
                <a:cubicBezTo>
                  <a:pt x="506882" y="147676"/>
                  <a:pt x="507492" y="147600"/>
                  <a:pt x="508101" y="147447"/>
                </a:cubicBezTo>
                <a:cubicBezTo>
                  <a:pt x="508406" y="147295"/>
                  <a:pt x="508634" y="147219"/>
                  <a:pt x="508787" y="147219"/>
                </a:cubicBezTo>
                <a:close/>
                <a:moveTo>
                  <a:pt x="69037" y="132588"/>
                </a:moveTo>
                <a:lnTo>
                  <a:pt x="107442" y="132588"/>
                </a:lnTo>
                <a:lnTo>
                  <a:pt x="102412" y="168936"/>
                </a:lnTo>
                <a:cubicBezTo>
                  <a:pt x="102108" y="170612"/>
                  <a:pt x="102412" y="172136"/>
                  <a:pt x="103327" y="173508"/>
                </a:cubicBezTo>
                <a:cubicBezTo>
                  <a:pt x="104241" y="174879"/>
                  <a:pt x="105689" y="175565"/>
                  <a:pt x="107670" y="175565"/>
                </a:cubicBezTo>
                <a:lnTo>
                  <a:pt x="166420" y="175565"/>
                </a:lnTo>
                <a:cubicBezTo>
                  <a:pt x="167944" y="175565"/>
                  <a:pt x="169316" y="174955"/>
                  <a:pt x="170535" y="173736"/>
                </a:cubicBezTo>
                <a:cubicBezTo>
                  <a:pt x="171602" y="172365"/>
                  <a:pt x="172212" y="170764"/>
                  <a:pt x="172364" y="168936"/>
                </a:cubicBezTo>
                <a:lnTo>
                  <a:pt x="175336" y="147447"/>
                </a:lnTo>
                <a:lnTo>
                  <a:pt x="109956" y="147447"/>
                </a:lnTo>
                <a:lnTo>
                  <a:pt x="111785" y="132588"/>
                </a:lnTo>
                <a:lnTo>
                  <a:pt x="214655" y="132588"/>
                </a:lnTo>
                <a:lnTo>
                  <a:pt x="209854" y="170307"/>
                </a:lnTo>
                <a:cubicBezTo>
                  <a:pt x="208940" y="177318"/>
                  <a:pt x="205816" y="183185"/>
                  <a:pt x="200482" y="187909"/>
                </a:cubicBezTo>
                <a:cubicBezTo>
                  <a:pt x="194995" y="192481"/>
                  <a:pt x="188899" y="194767"/>
                  <a:pt x="182194" y="194767"/>
                </a:cubicBezTo>
                <a:lnTo>
                  <a:pt x="84353" y="194767"/>
                </a:lnTo>
                <a:cubicBezTo>
                  <a:pt x="77800" y="194767"/>
                  <a:pt x="72618" y="192481"/>
                  <a:pt x="68808" y="187909"/>
                </a:cubicBezTo>
                <a:cubicBezTo>
                  <a:pt x="64846" y="183185"/>
                  <a:pt x="63398" y="177318"/>
                  <a:pt x="64465" y="170307"/>
                </a:cubicBezTo>
                <a:close/>
                <a:moveTo>
                  <a:pt x="66979" y="102413"/>
                </a:moveTo>
                <a:lnTo>
                  <a:pt x="274777" y="102413"/>
                </a:lnTo>
                <a:lnTo>
                  <a:pt x="263347" y="189510"/>
                </a:lnTo>
                <a:cubicBezTo>
                  <a:pt x="262585" y="196520"/>
                  <a:pt x="259537" y="202540"/>
                  <a:pt x="254203" y="207569"/>
                </a:cubicBezTo>
                <a:cubicBezTo>
                  <a:pt x="249021" y="212903"/>
                  <a:pt x="243001" y="215570"/>
                  <a:pt x="236143" y="215570"/>
                </a:cubicBezTo>
                <a:lnTo>
                  <a:pt x="182422" y="215570"/>
                </a:lnTo>
                <a:lnTo>
                  <a:pt x="183108" y="209398"/>
                </a:lnTo>
                <a:cubicBezTo>
                  <a:pt x="183565" y="205740"/>
                  <a:pt x="185013" y="202768"/>
                  <a:pt x="187452" y="200482"/>
                </a:cubicBezTo>
                <a:cubicBezTo>
                  <a:pt x="190195" y="198196"/>
                  <a:pt x="193319" y="197053"/>
                  <a:pt x="196824" y="197053"/>
                </a:cubicBezTo>
                <a:lnTo>
                  <a:pt x="209169" y="197053"/>
                </a:lnTo>
                <a:cubicBezTo>
                  <a:pt x="209321" y="197053"/>
                  <a:pt x="209854" y="196977"/>
                  <a:pt x="210769" y="196825"/>
                </a:cubicBezTo>
                <a:cubicBezTo>
                  <a:pt x="211683" y="196672"/>
                  <a:pt x="212750" y="196291"/>
                  <a:pt x="213969" y="195682"/>
                </a:cubicBezTo>
                <a:cubicBezTo>
                  <a:pt x="215036" y="195225"/>
                  <a:pt x="216103" y="194386"/>
                  <a:pt x="217170" y="193167"/>
                </a:cubicBezTo>
                <a:cubicBezTo>
                  <a:pt x="218084" y="191948"/>
                  <a:pt x="218694" y="190348"/>
                  <a:pt x="218998" y="188367"/>
                </a:cubicBezTo>
                <a:lnTo>
                  <a:pt x="227685" y="123444"/>
                </a:lnTo>
                <a:lnTo>
                  <a:pt x="64236" y="123444"/>
                </a:lnTo>
                <a:close/>
                <a:moveTo>
                  <a:pt x="20802" y="102413"/>
                </a:moveTo>
                <a:lnTo>
                  <a:pt x="61950" y="102413"/>
                </a:lnTo>
                <a:lnTo>
                  <a:pt x="47548" y="209626"/>
                </a:lnTo>
                <a:cubicBezTo>
                  <a:pt x="47396" y="211303"/>
                  <a:pt x="46710" y="212751"/>
                  <a:pt x="45491" y="213970"/>
                </a:cubicBezTo>
                <a:cubicBezTo>
                  <a:pt x="44272" y="215037"/>
                  <a:pt x="42976" y="215570"/>
                  <a:pt x="41605" y="215570"/>
                </a:cubicBezTo>
                <a:lnTo>
                  <a:pt x="0" y="215570"/>
                </a:lnTo>
                <a:lnTo>
                  <a:pt x="13944" y="108585"/>
                </a:lnTo>
                <a:cubicBezTo>
                  <a:pt x="14249" y="106909"/>
                  <a:pt x="15163" y="105461"/>
                  <a:pt x="16687" y="104242"/>
                </a:cubicBezTo>
                <a:cubicBezTo>
                  <a:pt x="17907" y="103023"/>
                  <a:pt x="19278" y="102413"/>
                  <a:pt x="20802" y="102413"/>
                </a:cubicBezTo>
                <a:close/>
                <a:moveTo>
                  <a:pt x="910513" y="61036"/>
                </a:moveTo>
                <a:lnTo>
                  <a:pt x="1148257" y="61036"/>
                </a:lnTo>
                <a:lnTo>
                  <a:pt x="1142542" y="78410"/>
                </a:lnTo>
                <a:cubicBezTo>
                  <a:pt x="1141323" y="81610"/>
                  <a:pt x="1139189" y="84049"/>
                  <a:pt x="1136142" y="85725"/>
                </a:cubicBezTo>
                <a:lnTo>
                  <a:pt x="1065733" y="122530"/>
                </a:lnTo>
                <a:lnTo>
                  <a:pt x="1159002" y="122530"/>
                </a:lnTo>
                <a:lnTo>
                  <a:pt x="1156715" y="134874"/>
                </a:lnTo>
                <a:cubicBezTo>
                  <a:pt x="1155953" y="137617"/>
                  <a:pt x="1154277" y="140132"/>
                  <a:pt x="1151686" y="142418"/>
                </a:cubicBezTo>
                <a:cubicBezTo>
                  <a:pt x="1149095" y="144704"/>
                  <a:pt x="1146048" y="145847"/>
                  <a:pt x="1142542" y="145847"/>
                </a:cubicBezTo>
                <a:lnTo>
                  <a:pt x="1061618" y="145847"/>
                </a:lnTo>
                <a:lnTo>
                  <a:pt x="1051560" y="197053"/>
                </a:lnTo>
                <a:cubicBezTo>
                  <a:pt x="1050645" y="201930"/>
                  <a:pt x="1047521" y="206121"/>
                  <a:pt x="1042187" y="209626"/>
                </a:cubicBezTo>
                <a:cubicBezTo>
                  <a:pt x="1036700" y="213589"/>
                  <a:pt x="1030604" y="215570"/>
                  <a:pt x="1023899" y="215570"/>
                </a:cubicBezTo>
                <a:lnTo>
                  <a:pt x="934516" y="215570"/>
                </a:lnTo>
                <a:lnTo>
                  <a:pt x="936345" y="205054"/>
                </a:lnTo>
                <a:cubicBezTo>
                  <a:pt x="936802" y="202311"/>
                  <a:pt x="938402" y="200178"/>
                  <a:pt x="941146" y="198654"/>
                </a:cubicBezTo>
                <a:cubicBezTo>
                  <a:pt x="943736" y="197282"/>
                  <a:pt x="946784" y="196596"/>
                  <a:pt x="950290" y="196596"/>
                </a:cubicBezTo>
                <a:lnTo>
                  <a:pt x="980694" y="196596"/>
                </a:lnTo>
                <a:cubicBezTo>
                  <a:pt x="982827" y="196596"/>
                  <a:pt x="984808" y="195758"/>
                  <a:pt x="986637" y="194082"/>
                </a:cubicBezTo>
                <a:cubicBezTo>
                  <a:pt x="988466" y="192710"/>
                  <a:pt x="989533" y="191110"/>
                  <a:pt x="989837" y="189281"/>
                </a:cubicBezTo>
                <a:lnTo>
                  <a:pt x="998524" y="145847"/>
                </a:lnTo>
                <a:lnTo>
                  <a:pt x="885825" y="145847"/>
                </a:lnTo>
                <a:lnTo>
                  <a:pt x="888111" y="131445"/>
                </a:lnTo>
                <a:cubicBezTo>
                  <a:pt x="888720" y="128854"/>
                  <a:pt x="890320" y="126721"/>
                  <a:pt x="892911" y="125044"/>
                </a:cubicBezTo>
                <a:cubicBezTo>
                  <a:pt x="895349" y="123368"/>
                  <a:pt x="898245" y="122530"/>
                  <a:pt x="901598" y="122530"/>
                </a:cubicBezTo>
                <a:lnTo>
                  <a:pt x="1002639" y="122530"/>
                </a:lnTo>
                <a:lnTo>
                  <a:pt x="1004468" y="114300"/>
                </a:lnTo>
                <a:lnTo>
                  <a:pt x="1062761" y="82525"/>
                </a:lnTo>
                <a:lnTo>
                  <a:pt x="934973" y="82525"/>
                </a:lnTo>
                <a:cubicBezTo>
                  <a:pt x="929030" y="82525"/>
                  <a:pt x="924458" y="81229"/>
                  <a:pt x="921258" y="78639"/>
                </a:cubicBezTo>
                <a:cubicBezTo>
                  <a:pt x="918209" y="76048"/>
                  <a:pt x="915771" y="72619"/>
                  <a:pt x="913942" y="68352"/>
                </a:cubicBezTo>
                <a:close/>
                <a:moveTo>
                  <a:pt x="468325" y="57607"/>
                </a:moveTo>
                <a:lnTo>
                  <a:pt x="454380" y="146761"/>
                </a:lnTo>
                <a:lnTo>
                  <a:pt x="506272" y="146761"/>
                </a:lnTo>
                <a:cubicBezTo>
                  <a:pt x="506425" y="146761"/>
                  <a:pt x="506653" y="146761"/>
                  <a:pt x="506958" y="146761"/>
                </a:cubicBezTo>
                <a:cubicBezTo>
                  <a:pt x="507568" y="146914"/>
                  <a:pt x="508177" y="146914"/>
                  <a:pt x="508787" y="146761"/>
                </a:cubicBezTo>
                <a:lnTo>
                  <a:pt x="511073" y="145756"/>
                </a:lnTo>
                <a:lnTo>
                  <a:pt x="514502" y="143561"/>
                </a:lnTo>
                <a:lnTo>
                  <a:pt x="516731" y="141161"/>
                </a:lnTo>
                <a:lnTo>
                  <a:pt x="517474" y="140132"/>
                </a:lnTo>
                <a:lnTo>
                  <a:pt x="518160" y="138303"/>
                </a:lnTo>
                <a:lnTo>
                  <a:pt x="518845" y="136246"/>
                </a:lnTo>
                <a:lnTo>
                  <a:pt x="521360" y="120701"/>
                </a:lnTo>
                <a:lnTo>
                  <a:pt x="531418" y="57607"/>
                </a:lnTo>
                <a:close/>
                <a:moveTo>
                  <a:pt x="35433" y="34747"/>
                </a:moveTo>
                <a:lnTo>
                  <a:pt x="81610" y="34747"/>
                </a:lnTo>
                <a:lnTo>
                  <a:pt x="76581" y="69495"/>
                </a:lnTo>
                <a:cubicBezTo>
                  <a:pt x="76276" y="70409"/>
                  <a:pt x="76504" y="71552"/>
                  <a:pt x="77266" y="72924"/>
                </a:cubicBezTo>
                <a:cubicBezTo>
                  <a:pt x="78028" y="74143"/>
                  <a:pt x="79248" y="74752"/>
                  <a:pt x="80924" y="74752"/>
                </a:cubicBezTo>
                <a:lnTo>
                  <a:pt x="213055" y="74752"/>
                </a:lnTo>
                <a:cubicBezTo>
                  <a:pt x="214579" y="74752"/>
                  <a:pt x="216103" y="74219"/>
                  <a:pt x="217627" y="73152"/>
                </a:cubicBezTo>
                <a:cubicBezTo>
                  <a:pt x="218846" y="72085"/>
                  <a:pt x="219608" y="70866"/>
                  <a:pt x="219913" y="69495"/>
                </a:cubicBezTo>
                <a:lnTo>
                  <a:pt x="222427" y="51207"/>
                </a:lnTo>
                <a:lnTo>
                  <a:pt x="83439" y="51207"/>
                </a:lnTo>
                <a:lnTo>
                  <a:pt x="85725" y="34747"/>
                </a:lnTo>
                <a:lnTo>
                  <a:pt x="271348" y="34747"/>
                </a:lnTo>
                <a:lnTo>
                  <a:pt x="267233" y="70409"/>
                </a:lnTo>
                <a:cubicBezTo>
                  <a:pt x="266014" y="77115"/>
                  <a:pt x="262737" y="82830"/>
                  <a:pt x="257403" y="87554"/>
                </a:cubicBezTo>
                <a:cubicBezTo>
                  <a:pt x="252374" y="92278"/>
                  <a:pt x="246430" y="94641"/>
                  <a:pt x="239572" y="94641"/>
                </a:cubicBezTo>
                <a:lnTo>
                  <a:pt x="51206" y="94641"/>
                </a:lnTo>
                <a:cubicBezTo>
                  <a:pt x="44653" y="94641"/>
                  <a:pt x="39319" y="92278"/>
                  <a:pt x="35204" y="87554"/>
                </a:cubicBezTo>
                <a:cubicBezTo>
                  <a:pt x="31089" y="82830"/>
                  <a:pt x="29413" y="77115"/>
                  <a:pt x="30175" y="70409"/>
                </a:cubicBezTo>
                <a:close/>
                <a:moveTo>
                  <a:pt x="642442" y="915"/>
                </a:moveTo>
                <a:lnTo>
                  <a:pt x="687476" y="915"/>
                </a:lnTo>
                <a:lnTo>
                  <a:pt x="656386" y="61951"/>
                </a:lnTo>
                <a:lnTo>
                  <a:pt x="670331" y="61951"/>
                </a:lnTo>
                <a:lnTo>
                  <a:pt x="646328" y="206883"/>
                </a:lnTo>
                <a:cubicBezTo>
                  <a:pt x="645871" y="209322"/>
                  <a:pt x="644690" y="211379"/>
                  <a:pt x="642785" y="213055"/>
                </a:cubicBezTo>
                <a:cubicBezTo>
                  <a:pt x="640880" y="214732"/>
                  <a:pt x="638632" y="215570"/>
                  <a:pt x="636041" y="215570"/>
                </a:cubicBezTo>
                <a:lnTo>
                  <a:pt x="595350" y="215570"/>
                </a:lnTo>
                <a:lnTo>
                  <a:pt x="617982" y="80467"/>
                </a:lnTo>
                <a:lnTo>
                  <a:pt x="594664" y="80467"/>
                </a:lnTo>
                <a:lnTo>
                  <a:pt x="633298" y="6630"/>
                </a:lnTo>
                <a:cubicBezTo>
                  <a:pt x="635431" y="2820"/>
                  <a:pt x="638479" y="915"/>
                  <a:pt x="642442" y="915"/>
                </a:cubicBezTo>
                <a:close/>
                <a:moveTo>
                  <a:pt x="434721" y="686"/>
                </a:moveTo>
                <a:lnTo>
                  <a:pt x="477697" y="686"/>
                </a:lnTo>
                <a:lnTo>
                  <a:pt x="470839" y="36576"/>
                </a:lnTo>
                <a:lnTo>
                  <a:pt x="581025" y="36576"/>
                </a:lnTo>
                <a:lnTo>
                  <a:pt x="565480" y="146304"/>
                </a:lnTo>
                <a:cubicBezTo>
                  <a:pt x="564413" y="152705"/>
                  <a:pt x="561136" y="158115"/>
                  <a:pt x="555650" y="162535"/>
                </a:cubicBezTo>
                <a:cubicBezTo>
                  <a:pt x="550164" y="168021"/>
                  <a:pt x="543991" y="170764"/>
                  <a:pt x="537133" y="170764"/>
                </a:cubicBezTo>
                <a:lnTo>
                  <a:pt x="451866" y="170764"/>
                </a:lnTo>
                <a:lnTo>
                  <a:pt x="445236" y="215570"/>
                </a:lnTo>
                <a:lnTo>
                  <a:pt x="398145" y="215570"/>
                </a:lnTo>
                <a:lnTo>
                  <a:pt x="404774" y="170764"/>
                </a:lnTo>
                <a:lnTo>
                  <a:pt x="319506" y="170764"/>
                </a:lnTo>
                <a:cubicBezTo>
                  <a:pt x="312801" y="170764"/>
                  <a:pt x="307314" y="168326"/>
                  <a:pt x="303047" y="163449"/>
                </a:cubicBezTo>
                <a:cubicBezTo>
                  <a:pt x="298932" y="158572"/>
                  <a:pt x="297408" y="152705"/>
                  <a:pt x="298475" y="145847"/>
                </a:cubicBezTo>
                <a:lnTo>
                  <a:pt x="314020" y="36576"/>
                </a:lnTo>
                <a:lnTo>
                  <a:pt x="361111" y="36576"/>
                </a:lnTo>
                <a:lnTo>
                  <a:pt x="346024" y="134417"/>
                </a:lnTo>
                <a:cubicBezTo>
                  <a:pt x="345871" y="135941"/>
                  <a:pt x="345947" y="137465"/>
                  <a:pt x="346252" y="138989"/>
                </a:cubicBezTo>
                <a:cubicBezTo>
                  <a:pt x="346405" y="139294"/>
                  <a:pt x="346481" y="139599"/>
                  <a:pt x="346481" y="139903"/>
                </a:cubicBezTo>
                <a:cubicBezTo>
                  <a:pt x="346481" y="139903"/>
                  <a:pt x="346557" y="139980"/>
                  <a:pt x="346710" y="140132"/>
                </a:cubicBezTo>
                <a:cubicBezTo>
                  <a:pt x="347014" y="141351"/>
                  <a:pt x="347548" y="142418"/>
                  <a:pt x="348310" y="143332"/>
                </a:cubicBezTo>
                <a:cubicBezTo>
                  <a:pt x="349224" y="144399"/>
                  <a:pt x="350291" y="145390"/>
                  <a:pt x="351510" y="146304"/>
                </a:cubicBezTo>
                <a:cubicBezTo>
                  <a:pt x="352729" y="147219"/>
                  <a:pt x="354101" y="147676"/>
                  <a:pt x="355625" y="147676"/>
                </a:cubicBezTo>
                <a:lnTo>
                  <a:pt x="407289" y="147676"/>
                </a:lnTo>
                <a:lnTo>
                  <a:pt x="421233" y="58522"/>
                </a:lnTo>
                <a:lnTo>
                  <a:pt x="366598" y="58522"/>
                </a:lnTo>
                <a:lnTo>
                  <a:pt x="369570" y="36576"/>
                </a:lnTo>
                <a:lnTo>
                  <a:pt x="423748" y="36576"/>
                </a:lnTo>
                <a:lnTo>
                  <a:pt x="428777" y="6172"/>
                </a:lnTo>
                <a:cubicBezTo>
                  <a:pt x="428929" y="4648"/>
                  <a:pt x="429577" y="3353"/>
                  <a:pt x="430720" y="2286"/>
                </a:cubicBezTo>
                <a:cubicBezTo>
                  <a:pt x="431863" y="1219"/>
                  <a:pt x="433197" y="686"/>
                  <a:pt x="434721" y="686"/>
                </a:cubicBezTo>
                <a:close/>
                <a:moveTo>
                  <a:pt x="925372" y="0"/>
                </a:moveTo>
                <a:lnTo>
                  <a:pt x="975664" y="0"/>
                </a:lnTo>
                <a:lnTo>
                  <a:pt x="978179" y="20117"/>
                </a:lnTo>
                <a:lnTo>
                  <a:pt x="1000353" y="20117"/>
                </a:lnTo>
                <a:lnTo>
                  <a:pt x="1001953" y="9830"/>
                </a:lnTo>
                <a:cubicBezTo>
                  <a:pt x="1002563" y="6934"/>
                  <a:pt x="1004011" y="4572"/>
                  <a:pt x="1006297" y="2743"/>
                </a:cubicBezTo>
                <a:cubicBezTo>
                  <a:pt x="1008735" y="915"/>
                  <a:pt x="1011478" y="0"/>
                  <a:pt x="1014526" y="0"/>
                </a:cubicBezTo>
                <a:lnTo>
                  <a:pt x="1073277" y="0"/>
                </a:lnTo>
                <a:lnTo>
                  <a:pt x="1070076" y="20117"/>
                </a:lnTo>
                <a:lnTo>
                  <a:pt x="1092708" y="20117"/>
                </a:lnTo>
                <a:lnTo>
                  <a:pt x="1096822" y="10973"/>
                </a:lnTo>
                <a:cubicBezTo>
                  <a:pt x="1099108" y="5791"/>
                  <a:pt x="1102309" y="2667"/>
                  <a:pt x="1106423" y="1600"/>
                </a:cubicBezTo>
                <a:cubicBezTo>
                  <a:pt x="1110691" y="686"/>
                  <a:pt x="1115948" y="229"/>
                  <a:pt x="1122197" y="229"/>
                </a:cubicBezTo>
                <a:lnTo>
                  <a:pt x="1165860" y="229"/>
                </a:lnTo>
                <a:lnTo>
                  <a:pt x="1156944" y="20117"/>
                </a:lnTo>
                <a:lnTo>
                  <a:pt x="1174546" y="20117"/>
                </a:lnTo>
                <a:lnTo>
                  <a:pt x="1171117" y="41148"/>
                </a:lnTo>
                <a:cubicBezTo>
                  <a:pt x="1170203" y="45720"/>
                  <a:pt x="1167841" y="49454"/>
                  <a:pt x="1164031" y="52350"/>
                </a:cubicBezTo>
                <a:cubicBezTo>
                  <a:pt x="1160373" y="55093"/>
                  <a:pt x="1155953" y="56464"/>
                  <a:pt x="1150772" y="56464"/>
                </a:cubicBezTo>
                <a:lnTo>
                  <a:pt x="1098880" y="56464"/>
                </a:lnTo>
                <a:lnTo>
                  <a:pt x="1105738" y="39548"/>
                </a:lnTo>
                <a:lnTo>
                  <a:pt x="950061" y="39548"/>
                </a:lnTo>
                <a:lnTo>
                  <a:pt x="948004" y="56464"/>
                </a:lnTo>
                <a:lnTo>
                  <a:pt x="891311" y="56464"/>
                </a:lnTo>
                <a:lnTo>
                  <a:pt x="894740" y="29490"/>
                </a:lnTo>
                <a:cubicBezTo>
                  <a:pt x="895197" y="26746"/>
                  <a:pt x="896493" y="24537"/>
                  <a:pt x="898626" y="22860"/>
                </a:cubicBezTo>
                <a:cubicBezTo>
                  <a:pt x="900760" y="21031"/>
                  <a:pt x="903274" y="20117"/>
                  <a:pt x="906170" y="20117"/>
                </a:cubicBezTo>
                <a:lnTo>
                  <a:pt x="914400" y="20117"/>
                </a:lnTo>
                <a:lnTo>
                  <a:pt x="913028" y="11887"/>
                </a:lnTo>
                <a:cubicBezTo>
                  <a:pt x="912723" y="8687"/>
                  <a:pt x="913790" y="5868"/>
                  <a:pt x="916228" y="3429"/>
                </a:cubicBezTo>
                <a:cubicBezTo>
                  <a:pt x="918667" y="1143"/>
                  <a:pt x="921715" y="0"/>
                  <a:pt x="925372" y="0"/>
                </a:cubicBezTo>
                <a:close/>
                <a:moveTo>
                  <a:pt x="751027" y="0"/>
                </a:moveTo>
                <a:lnTo>
                  <a:pt x="791718" y="0"/>
                </a:lnTo>
                <a:lnTo>
                  <a:pt x="783031" y="58065"/>
                </a:lnTo>
                <a:lnTo>
                  <a:pt x="875157" y="39548"/>
                </a:lnTo>
                <a:cubicBezTo>
                  <a:pt x="871804" y="56769"/>
                  <a:pt x="861212" y="67590"/>
                  <a:pt x="843381" y="72009"/>
                </a:cubicBezTo>
                <a:lnTo>
                  <a:pt x="779145" y="85039"/>
                </a:lnTo>
                <a:lnTo>
                  <a:pt x="764286" y="186309"/>
                </a:lnTo>
                <a:cubicBezTo>
                  <a:pt x="763981" y="188595"/>
                  <a:pt x="764514" y="190576"/>
                  <a:pt x="765886" y="192253"/>
                </a:cubicBezTo>
                <a:cubicBezTo>
                  <a:pt x="767410" y="193929"/>
                  <a:pt x="769391" y="194767"/>
                  <a:pt x="771829" y="194767"/>
                </a:cubicBezTo>
                <a:lnTo>
                  <a:pt x="836066" y="194767"/>
                </a:lnTo>
                <a:cubicBezTo>
                  <a:pt x="841095" y="194767"/>
                  <a:pt x="845210" y="196520"/>
                  <a:pt x="848410" y="200025"/>
                </a:cubicBezTo>
                <a:cubicBezTo>
                  <a:pt x="851611" y="203530"/>
                  <a:pt x="852906" y="207721"/>
                  <a:pt x="852297" y="212598"/>
                </a:cubicBezTo>
                <a:lnTo>
                  <a:pt x="852297" y="212827"/>
                </a:lnTo>
                <a:lnTo>
                  <a:pt x="737082" y="212827"/>
                </a:lnTo>
                <a:cubicBezTo>
                  <a:pt x="729919" y="212827"/>
                  <a:pt x="724128" y="210465"/>
                  <a:pt x="719709" y="205740"/>
                </a:cubicBezTo>
                <a:cubicBezTo>
                  <a:pt x="715136" y="201168"/>
                  <a:pt x="713384" y="195453"/>
                  <a:pt x="714451" y="188595"/>
                </a:cubicBezTo>
                <a:lnTo>
                  <a:pt x="728167" y="94869"/>
                </a:lnTo>
                <a:lnTo>
                  <a:pt x="680847" y="104470"/>
                </a:lnTo>
                <a:lnTo>
                  <a:pt x="684047" y="82982"/>
                </a:lnTo>
                <a:cubicBezTo>
                  <a:pt x="684809" y="79477"/>
                  <a:pt x="686943" y="77267"/>
                  <a:pt x="690448" y="76353"/>
                </a:cubicBezTo>
                <a:lnTo>
                  <a:pt x="732282" y="68123"/>
                </a:lnTo>
                <a:lnTo>
                  <a:pt x="740968" y="8458"/>
                </a:lnTo>
                <a:cubicBezTo>
                  <a:pt x="741425" y="6020"/>
                  <a:pt x="742607" y="4001"/>
                  <a:pt x="744512" y="2401"/>
                </a:cubicBezTo>
                <a:cubicBezTo>
                  <a:pt x="746417" y="800"/>
                  <a:pt x="748588" y="0"/>
                  <a:pt x="751027" y="0"/>
                </a:cubicBezTo>
                <a:close/>
                <a:moveTo>
                  <a:pt x="136245" y="0"/>
                </a:moveTo>
                <a:lnTo>
                  <a:pt x="177393" y="0"/>
                </a:lnTo>
                <a:cubicBezTo>
                  <a:pt x="178917" y="0"/>
                  <a:pt x="180060" y="458"/>
                  <a:pt x="180822" y="1372"/>
                </a:cubicBezTo>
                <a:cubicBezTo>
                  <a:pt x="181737" y="2439"/>
                  <a:pt x="182118" y="3734"/>
                  <a:pt x="181965" y="5258"/>
                </a:cubicBezTo>
                <a:lnTo>
                  <a:pt x="181737" y="7544"/>
                </a:lnTo>
                <a:lnTo>
                  <a:pt x="288721" y="7544"/>
                </a:lnTo>
                <a:lnTo>
                  <a:pt x="286893" y="21260"/>
                </a:lnTo>
                <a:cubicBezTo>
                  <a:pt x="286740" y="22936"/>
                  <a:pt x="286131" y="24308"/>
                  <a:pt x="285064" y="25375"/>
                </a:cubicBezTo>
                <a:cubicBezTo>
                  <a:pt x="283845" y="26442"/>
                  <a:pt x="282397" y="26975"/>
                  <a:pt x="280720" y="26975"/>
                </a:cubicBezTo>
                <a:lnTo>
                  <a:pt x="24003" y="26975"/>
                </a:lnTo>
                <a:lnTo>
                  <a:pt x="25603" y="14173"/>
                </a:lnTo>
                <a:cubicBezTo>
                  <a:pt x="25908" y="12345"/>
                  <a:pt x="26822" y="10744"/>
                  <a:pt x="28346" y="9373"/>
                </a:cubicBezTo>
                <a:cubicBezTo>
                  <a:pt x="29718" y="8154"/>
                  <a:pt x="31318" y="7544"/>
                  <a:pt x="33147" y="7544"/>
                </a:cubicBezTo>
                <a:lnTo>
                  <a:pt x="135331" y="7544"/>
                </a:lnTo>
                <a:close/>
              </a:path>
            </a:pathLst>
          </a:custGeom>
          <a:solidFill>
            <a:schemeClr val="tx1">
              <a:lumMod val="50000"/>
              <a:lumOff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dirty="0">
              <a:solidFill>
                <a:schemeClr val="bg1">
                  <a:lumMod val="50000"/>
                </a:schemeClr>
              </a:solidFill>
              <a:latin typeface="DOUYU Font" pitchFamily="2" charset="-122"/>
              <a:ea typeface="DOUYU Font" pitchFamily="2" charset="-122"/>
            </a:endParaRPr>
          </a:p>
        </p:txBody>
      </p:sp>
      <p:sp>
        <p:nvSpPr>
          <p:cNvPr id="11" name="文本框 10">
            <a:extLst>
              <a:ext uri="{FF2B5EF4-FFF2-40B4-BE49-F238E27FC236}">
                <a16:creationId xmlns:a16="http://schemas.microsoft.com/office/drawing/2014/main" id="{4C75E879-4B8E-1F49-8645-FB7A16A5109D}"/>
              </a:ext>
            </a:extLst>
          </p:cNvPr>
          <p:cNvSpPr txBox="1"/>
          <p:nvPr/>
        </p:nvSpPr>
        <p:spPr>
          <a:xfrm>
            <a:off x="1271464" y="255479"/>
            <a:ext cx="1443573" cy="149185"/>
          </a:xfrm>
          <a:custGeom>
            <a:avLst/>
            <a:gdLst/>
            <a:ahLst/>
            <a:cxnLst/>
            <a:rect l="l" t="t" r="r" b="b"/>
            <a:pathLst>
              <a:path w="1795081" h="189224">
                <a:moveTo>
                  <a:pt x="832132" y="116615"/>
                </a:moveTo>
                <a:lnTo>
                  <a:pt x="891140" y="139217"/>
                </a:lnTo>
                <a:lnTo>
                  <a:pt x="953347" y="116615"/>
                </a:lnTo>
                <a:close/>
                <a:moveTo>
                  <a:pt x="1174318" y="95812"/>
                </a:moveTo>
                <a:lnTo>
                  <a:pt x="1171717" y="116214"/>
                </a:lnTo>
                <a:cubicBezTo>
                  <a:pt x="1170917" y="120748"/>
                  <a:pt x="1168317" y="124082"/>
                  <a:pt x="1163917" y="126216"/>
                </a:cubicBezTo>
                <a:lnTo>
                  <a:pt x="1028700" y="185823"/>
                </a:lnTo>
                <a:lnTo>
                  <a:pt x="1030700" y="169021"/>
                </a:lnTo>
                <a:cubicBezTo>
                  <a:pt x="1031900" y="162087"/>
                  <a:pt x="1035834" y="157020"/>
                  <a:pt x="1042501" y="153819"/>
                </a:cubicBezTo>
                <a:close/>
                <a:moveTo>
                  <a:pt x="283978" y="72209"/>
                </a:moveTo>
                <a:lnTo>
                  <a:pt x="509806" y="72209"/>
                </a:lnTo>
                <a:lnTo>
                  <a:pt x="508206" y="83810"/>
                </a:lnTo>
                <a:cubicBezTo>
                  <a:pt x="507272" y="90345"/>
                  <a:pt x="504405" y="95612"/>
                  <a:pt x="499605" y="99612"/>
                </a:cubicBezTo>
                <a:cubicBezTo>
                  <a:pt x="494938" y="103746"/>
                  <a:pt x="489404" y="105813"/>
                  <a:pt x="483003" y="105813"/>
                </a:cubicBezTo>
                <a:lnTo>
                  <a:pt x="257175" y="105813"/>
                </a:lnTo>
                <a:lnTo>
                  <a:pt x="258975" y="94012"/>
                </a:lnTo>
                <a:cubicBezTo>
                  <a:pt x="259908" y="87744"/>
                  <a:pt x="262709" y="82544"/>
                  <a:pt x="267376" y="78410"/>
                </a:cubicBezTo>
                <a:cubicBezTo>
                  <a:pt x="272176" y="74276"/>
                  <a:pt x="277710" y="72209"/>
                  <a:pt x="283978" y="72209"/>
                </a:cubicBezTo>
                <a:close/>
                <a:moveTo>
                  <a:pt x="834732" y="65608"/>
                </a:moveTo>
                <a:lnTo>
                  <a:pt x="833732" y="73809"/>
                </a:lnTo>
                <a:cubicBezTo>
                  <a:pt x="833466" y="75409"/>
                  <a:pt x="833799" y="76743"/>
                  <a:pt x="834732" y="77810"/>
                </a:cubicBezTo>
                <a:cubicBezTo>
                  <a:pt x="835666" y="79010"/>
                  <a:pt x="836933" y="79610"/>
                  <a:pt x="838533" y="79610"/>
                </a:cubicBezTo>
                <a:lnTo>
                  <a:pt x="958948" y="79610"/>
                </a:lnTo>
                <a:cubicBezTo>
                  <a:pt x="960548" y="79610"/>
                  <a:pt x="961948" y="79076"/>
                  <a:pt x="963149" y="78010"/>
                </a:cubicBezTo>
                <a:cubicBezTo>
                  <a:pt x="964349" y="76943"/>
                  <a:pt x="965082" y="75543"/>
                  <a:pt x="965349" y="73809"/>
                </a:cubicBezTo>
                <a:lnTo>
                  <a:pt x="966349" y="65608"/>
                </a:lnTo>
                <a:close/>
                <a:moveTo>
                  <a:pt x="644366" y="62608"/>
                </a:moveTo>
                <a:lnTo>
                  <a:pt x="678170" y="62608"/>
                </a:lnTo>
                <a:lnTo>
                  <a:pt x="673769" y="95012"/>
                </a:lnTo>
                <a:lnTo>
                  <a:pt x="758980" y="79410"/>
                </a:lnTo>
                <a:cubicBezTo>
                  <a:pt x="756713" y="91811"/>
                  <a:pt x="749579" y="99412"/>
                  <a:pt x="737577" y="102213"/>
                </a:cubicBezTo>
                <a:lnTo>
                  <a:pt x="671169" y="114414"/>
                </a:lnTo>
                <a:lnTo>
                  <a:pt x="664368" y="164220"/>
                </a:lnTo>
                <a:cubicBezTo>
                  <a:pt x="664102" y="166354"/>
                  <a:pt x="664568" y="168088"/>
                  <a:pt x="665769" y="169421"/>
                </a:cubicBezTo>
                <a:cubicBezTo>
                  <a:pt x="666835" y="170888"/>
                  <a:pt x="668436" y="171621"/>
                  <a:pt x="670569" y="171621"/>
                </a:cubicBezTo>
                <a:lnTo>
                  <a:pt x="728376" y="171621"/>
                </a:lnTo>
                <a:cubicBezTo>
                  <a:pt x="733043" y="171621"/>
                  <a:pt x="736844" y="173355"/>
                  <a:pt x="739778" y="176822"/>
                </a:cubicBezTo>
                <a:cubicBezTo>
                  <a:pt x="742711" y="180289"/>
                  <a:pt x="743912" y="184423"/>
                  <a:pt x="743378" y="189224"/>
                </a:cubicBezTo>
                <a:lnTo>
                  <a:pt x="641966" y="189224"/>
                </a:lnTo>
                <a:cubicBezTo>
                  <a:pt x="636098" y="189224"/>
                  <a:pt x="631364" y="187023"/>
                  <a:pt x="627764" y="182623"/>
                </a:cubicBezTo>
                <a:cubicBezTo>
                  <a:pt x="624163" y="178356"/>
                  <a:pt x="622763" y="173155"/>
                  <a:pt x="623563" y="167021"/>
                </a:cubicBezTo>
                <a:lnTo>
                  <a:pt x="636965" y="69409"/>
                </a:lnTo>
                <a:cubicBezTo>
                  <a:pt x="637232" y="67408"/>
                  <a:pt x="638065" y="65775"/>
                  <a:pt x="639465" y="64508"/>
                </a:cubicBezTo>
                <a:cubicBezTo>
                  <a:pt x="640865" y="63241"/>
                  <a:pt x="642499" y="62608"/>
                  <a:pt x="644366" y="62608"/>
                </a:cubicBezTo>
                <a:close/>
                <a:moveTo>
                  <a:pt x="137217" y="59207"/>
                </a:moveTo>
                <a:lnTo>
                  <a:pt x="178822" y="59207"/>
                </a:lnTo>
                <a:cubicBezTo>
                  <a:pt x="181089" y="59207"/>
                  <a:pt x="182889" y="60341"/>
                  <a:pt x="184223" y="62608"/>
                </a:cubicBezTo>
                <a:lnTo>
                  <a:pt x="246830" y="188824"/>
                </a:lnTo>
                <a:lnTo>
                  <a:pt x="217027" y="188824"/>
                </a:lnTo>
                <a:cubicBezTo>
                  <a:pt x="207426" y="188824"/>
                  <a:pt x="199825" y="184023"/>
                  <a:pt x="194224" y="174422"/>
                </a:cubicBezTo>
                <a:close/>
                <a:moveTo>
                  <a:pt x="1426692" y="46206"/>
                </a:moveTo>
                <a:lnTo>
                  <a:pt x="1413091" y="119415"/>
                </a:lnTo>
                <a:lnTo>
                  <a:pt x="1463497" y="119415"/>
                </a:lnTo>
                <a:lnTo>
                  <a:pt x="1473898" y="46206"/>
                </a:lnTo>
                <a:close/>
                <a:moveTo>
                  <a:pt x="1049502" y="38605"/>
                </a:moveTo>
                <a:lnTo>
                  <a:pt x="1174318" y="52807"/>
                </a:lnTo>
                <a:cubicBezTo>
                  <a:pt x="1176185" y="53073"/>
                  <a:pt x="1177618" y="53873"/>
                  <a:pt x="1178618" y="55207"/>
                </a:cubicBezTo>
                <a:cubicBezTo>
                  <a:pt x="1179618" y="56540"/>
                  <a:pt x="1180052" y="58207"/>
                  <a:pt x="1179918" y="60207"/>
                </a:cubicBezTo>
                <a:lnTo>
                  <a:pt x="1177718" y="75209"/>
                </a:lnTo>
                <a:lnTo>
                  <a:pt x="1067504" y="62608"/>
                </a:lnTo>
                <a:cubicBezTo>
                  <a:pt x="1061370" y="61674"/>
                  <a:pt x="1056636" y="59007"/>
                  <a:pt x="1053303" y="54607"/>
                </a:cubicBezTo>
                <a:cubicBezTo>
                  <a:pt x="1049969" y="50206"/>
                  <a:pt x="1048702" y="44939"/>
                  <a:pt x="1049502" y="38805"/>
                </a:cubicBezTo>
                <a:close/>
                <a:moveTo>
                  <a:pt x="1292475" y="36204"/>
                </a:moveTo>
                <a:lnTo>
                  <a:pt x="1351283" y="36204"/>
                </a:lnTo>
                <a:lnTo>
                  <a:pt x="1332480" y="168421"/>
                </a:lnTo>
                <a:cubicBezTo>
                  <a:pt x="1332347" y="169354"/>
                  <a:pt x="1332614" y="170088"/>
                  <a:pt x="1333281" y="170621"/>
                </a:cubicBezTo>
                <a:cubicBezTo>
                  <a:pt x="1333947" y="171288"/>
                  <a:pt x="1334747" y="171488"/>
                  <a:pt x="1335681" y="171221"/>
                </a:cubicBezTo>
                <a:lnTo>
                  <a:pt x="1339681" y="171021"/>
                </a:lnTo>
                <a:cubicBezTo>
                  <a:pt x="1341815" y="170888"/>
                  <a:pt x="1343515" y="171455"/>
                  <a:pt x="1344782" y="172722"/>
                </a:cubicBezTo>
                <a:cubicBezTo>
                  <a:pt x="1346049" y="173988"/>
                  <a:pt x="1346549" y="175689"/>
                  <a:pt x="1346282" y="177822"/>
                </a:cubicBezTo>
                <a:lnTo>
                  <a:pt x="1345082" y="186023"/>
                </a:lnTo>
                <a:lnTo>
                  <a:pt x="1304877" y="188423"/>
                </a:lnTo>
                <a:cubicBezTo>
                  <a:pt x="1300076" y="188690"/>
                  <a:pt x="1296209" y="187357"/>
                  <a:pt x="1293275" y="184423"/>
                </a:cubicBezTo>
                <a:cubicBezTo>
                  <a:pt x="1290208" y="181356"/>
                  <a:pt x="1289008" y="177489"/>
                  <a:pt x="1289675" y="172822"/>
                </a:cubicBezTo>
                <a:lnTo>
                  <a:pt x="1306677" y="54207"/>
                </a:lnTo>
                <a:lnTo>
                  <a:pt x="1296276" y="54207"/>
                </a:lnTo>
                <a:cubicBezTo>
                  <a:pt x="1294542" y="54207"/>
                  <a:pt x="1293142" y="53607"/>
                  <a:pt x="1292075" y="52406"/>
                </a:cubicBezTo>
                <a:cubicBezTo>
                  <a:pt x="1291008" y="51206"/>
                  <a:pt x="1290542" y="49673"/>
                  <a:pt x="1290675" y="47806"/>
                </a:cubicBezTo>
                <a:close/>
                <a:moveTo>
                  <a:pt x="1565052" y="7001"/>
                </a:moveTo>
                <a:lnTo>
                  <a:pt x="1594456" y="7001"/>
                </a:lnTo>
                <a:cubicBezTo>
                  <a:pt x="1605524" y="7001"/>
                  <a:pt x="1614525" y="12401"/>
                  <a:pt x="1621459" y="23203"/>
                </a:cubicBezTo>
                <a:lnTo>
                  <a:pt x="1670266" y="82810"/>
                </a:lnTo>
                <a:lnTo>
                  <a:pt x="1741875" y="10601"/>
                </a:lnTo>
                <a:cubicBezTo>
                  <a:pt x="1744408" y="8201"/>
                  <a:pt x="1747208" y="7001"/>
                  <a:pt x="1750276" y="7001"/>
                </a:cubicBezTo>
                <a:lnTo>
                  <a:pt x="1795081" y="7001"/>
                </a:lnTo>
                <a:lnTo>
                  <a:pt x="1692268" y="106613"/>
                </a:lnTo>
                <a:lnTo>
                  <a:pt x="1770678" y="188824"/>
                </a:lnTo>
                <a:lnTo>
                  <a:pt x="1751676" y="188824"/>
                </a:lnTo>
                <a:cubicBezTo>
                  <a:pt x="1733007" y="188824"/>
                  <a:pt x="1716271" y="181756"/>
                  <a:pt x="1701469" y="167621"/>
                </a:cubicBezTo>
                <a:lnTo>
                  <a:pt x="1665265" y="130616"/>
                </a:lnTo>
                <a:lnTo>
                  <a:pt x="1611258" y="175222"/>
                </a:lnTo>
                <a:cubicBezTo>
                  <a:pt x="1599790" y="184290"/>
                  <a:pt x="1587255" y="188824"/>
                  <a:pt x="1573654" y="188824"/>
                </a:cubicBezTo>
                <a:lnTo>
                  <a:pt x="1544050" y="188824"/>
                </a:lnTo>
                <a:lnTo>
                  <a:pt x="1643462" y="106613"/>
                </a:lnTo>
                <a:close/>
                <a:moveTo>
                  <a:pt x="664168" y="1200"/>
                </a:moveTo>
                <a:lnTo>
                  <a:pt x="746179" y="1200"/>
                </a:lnTo>
                <a:cubicBezTo>
                  <a:pt x="749912" y="1200"/>
                  <a:pt x="753046" y="2400"/>
                  <a:pt x="755580" y="4801"/>
                </a:cubicBezTo>
                <a:cubicBezTo>
                  <a:pt x="758113" y="7201"/>
                  <a:pt x="759714" y="10268"/>
                  <a:pt x="760380" y="14002"/>
                </a:cubicBezTo>
                <a:lnTo>
                  <a:pt x="765981" y="54007"/>
                </a:lnTo>
                <a:lnTo>
                  <a:pt x="737778" y="54007"/>
                </a:lnTo>
                <a:cubicBezTo>
                  <a:pt x="734310" y="54007"/>
                  <a:pt x="731277" y="52840"/>
                  <a:pt x="728676" y="50506"/>
                </a:cubicBezTo>
                <a:cubicBezTo>
                  <a:pt x="726076" y="48173"/>
                  <a:pt x="724442" y="45139"/>
                  <a:pt x="723776" y="41405"/>
                </a:cubicBezTo>
                <a:lnTo>
                  <a:pt x="721175" y="22603"/>
                </a:lnTo>
                <a:cubicBezTo>
                  <a:pt x="720509" y="19002"/>
                  <a:pt x="718442" y="17202"/>
                  <a:pt x="714975" y="17202"/>
                </a:cubicBezTo>
                <a:lnTo>
                  <a:pt x="691172" y="17202"/>
                </a:lnTo>
                <a:cubicBezTo>
                  <a:pt x="687705" y="17202"/>
                  <a:pt x="685171" y="19002"/>
                  <a:pt x="683571" y="22603"/>
                </a:cubicBezTo>
                <a:lnTo>
                  <a:pt x="674570" y="44005"/>
                </a:lnTo>
                <a:cubicBezTo>
                  <a:pt x="671102" y="50673"/>
                  <a:pt x="666235" y="54007"/>
                  <a:pt x="659968" y="54007"/>
                </a:cubicBezTo>
                <a:lnTo>
                  <a:pt x="629964" y="54007"/>
                </a:lnTo>
                <a:lnTo>
                  <a:pt x="646366" y="14002"/>
                </a:lnTo>
                <a:cubicBezTo>
                  <a:pt x="648100" y="10268"/>
                  <a:pt x="650567" y="7201"/>
                  <a:pt x="653767" y="4801"/>
                </a:cubicBezTo>
                <a:cubicBezTo>
                  <a:pt x="656967" y="2400"/>
                  <a:pt x="660434" y="1200"/>
                  <a:pt x="664168" y="1200"/>
                </a:cubicBezTo>
                <a:close/>
                <a:moveTo>
                  <a:pt x="1661664" y="400"/>
                </a:moveTo>
                <a:lnTo>
                  <a:pt x="1678267" y="400"/>
                </a:lnTo>
                <a:cubicBezTo>
                  <a:pt x="1683200" y="400"/>
                  <a:pt x="1687301" y="2300"/>
                  <a:pt x="1690568" y="6101"/>
                </a:cubicBezTo>
                <a:cubicBezTo>
                  <a:pt x="1693835" y="9901"/>
                  <a:pt x="1695269" y="14468"/>
                  <a:pt x="1694869" y="19802"/>
                </a:cubicBezTo>
                <a:lnTo>
                  <a:pt x="1692668" y="41405"/>
                </a:lnTo>
                <a:lnTo>
                  <a:pt x="1657464" y="41405"/>
                </a:lnTo>
                <a:close/>
                <a:moveTo>
                  <a:pt x="1312478" y="400"/>
                </a:moveTo>
                <a:lnTo>
                  <a:pt x="1343482" y="400"/>
                </a:lnTo>
                <a:cubicBezTo>
                  <a:pt x="1345482" y="400"/>
                  <a:pt x="1347182" y="1033"/>
                  <a:pt x="1348583" y="2300"/>
                </a:cubicBezTo>
                <a:cubicBezTo>
                  <a:pt x="1349983" y="3567"/>
                  <a:pt x="1350683" y="5267"/>
                  <a:pt x="1350683" y="7401"/>
                </a:cubicBezTo>
                <a:lnTo>
                  <a:pt x="1351483" y="28203"/>
                </a:lnTo>
                <a:lnTo>
                  <a:pt x="1313278" y="28203"/>
                </a:lnTo>
                <a:close/>
                <a:moveTo>
                  <a:pt x="1397489" y="200"/>
                </a:moveTo>
                <a:lnTo>
                  <a:pt x="1434693" y="200"/>
                </a:lnTo>
                <a:lnTo>
                  <a:pt x="1430693" y="25603"/>
                </a:lnTo>
                <a:lnTo>
                  <a:pt x="1476899" y="25603"/>
                </a:lnTo>
                <a:lnTo>
                  <a:pt x="1480099" y="4000"/>
                </a:lnTo>
                <a:cubicBezTo>
                  <a:pt x="1480232" y="2934"/>
                  <a:pt x="1480732" y="2034"/>
                  <a:pt x="1481599" y="1300"/>
                </a:cubicBezTo>
                <a:cubicBezTo>
                  <a:pt x="1482466" y="567"/>
                  <a:pt x="1483433" y="200"/>
                  <a:pt x="1484500" y="200"/>
                </a:cubicBezTo>
                <a:lnTo>
                  <a:pt x="1522704" y="200"/>
                </a:lnTo>
                <a:lnTo>
                  <a:pt x="1519104" y="25603"/>
                </a:lnTo>
                <a:lnTo>
                  <a:pt x="1533306" y="25603"/>
                </a:lnTo>
                <a:lnTo>
                  <a:pt x="1531705" y="37605"/>
                </a:lnTo>
                <a:cubicBezTo>
                  <a:pt x="1531305" y="40005"/>
                  <a:pt x="1530172" y="42039"/>
                  <a:pt x="1528305" y="43705"/>
                </a:cubicBezTo>
                <a:cubicBezTo>
                  <a:pt x="1526438" y="45372"/>
                  <a:pt x="1524305" y="46206"/>
                  <a:pt x="1521904" y="46206"/>
                </a:cubicBezTo>
                <a:lnTo>
                  <a:pt x="1516103" y="46206"/>
                </a:lnTo>
                <a:lnTo>
                  <a:pt x="1505702" y="119415"/>
                </a:lnTo>
                <a:lnTo>
                  <a:pt x="1520904" y="119415"/>
                </a:lnTo>
                <a:lnTo>
                  <a:pt x="1519104" y="132416"/>
                </a:lnTo>
                <a:cubicBezTo>
                  <a:pt x="1518704" y="135084"/>
                  <a:pt x="1517470" y="137284"/>
                  <a:pt x="1515403" y="139017"/>
                </a:cubicBezTo>
                <a:cubicBezTo>
                  <a:pt x="1513336" y="140751"/>
                  <a:pt x="1511036" y="141618"/>
                  <a:pt x="1508502" y="141618"/>
                </a:cubicBezTo>
                <a:lnTo>
                  <a:pt x="1502502" y="141618"/>
                </a:lnTo>
                <a:lnTo>
                  <a:pt x="1495701" y="188824"/>
                </a:lnTo>
                <a:lnTo>
                  <a:pt x="1462297" y="188824"/>
                </a:lnTo>
                <a:cubicBezTo>
                  <a:pt x="1459896" y="188824"/>
                  <a:pt x="1457996" y="187990"/>
                  <a:pt x="1456596" y="186323"/>
                </a:cubicBezTo>
                <a:cubicBezTo>
                  <a:pt x="1455196" y="184656"/>
                  <a:pt x="1454629" y="182623"/>
                  <a:pt x="1454896" y="180222"/>
                </a:cubicBezTo>
                <a:lnTo>
                  <a:pt x="1460297" y="141618"/>
                </a:lnTo>
                <a:lnTo>
                  <a:pt x="1408890" y="141618"/>
                </a:lnTo>
                <a:lnTo>
                  <a:pt x="1403489" y="164621"/>
                </a:lnTo>
                <a:cubicBezTo>
                  <a:pt x="1401756" y="171688"/>
                  <a:pt x="1398022" y="177489"/>
                  <a:pt x="1392288" y="182023"/>
                </a:cubicBezTo>
                <a:cubicBezTo>
                  <a:pt x="1386554" y="186557"/>
                  <a:pt x="1380153" y="188824"/>
                  <a:pt x="1373086" y="188824"/>
                </a:cubicBezTo>
                <a:lnTo>
                  <a:pt x="1355883" y="188824"/>
                </a:lnTo>
                <a:lnTo>
                  <a:pt x="1366685" y="141618"/>
                </a:lnTo>
                <a:lnTo>
                  <a:pt x="1351683" y="141618"/>
                </a:lnTo>
                <a:lnTo>
                  <a:pt x="1353683" y="127016"/>
                </a:lnTo>
                <a:cubicBezTo>
                  <a:pt x="1354083" y="124882"/>
                  <a:pt x="1355117" y="123082"/>
                  <a:pt x="1356783" y="121615"/>
                </a:cubicBezTo>
                <a:cubicBezTo>
                  <a:pt x="1358450" y="120148"/>
                  <a:pt x="1360351" y="119415"/>
                  <a:pt x="1362484" y="119415"/>
                </a:cubicBezTo>
                <a:lnTo>
                  <a:pt x="1370885" y="119415"/>
                </a:lnTo>
                <a:lnTo>
                  <a:pt x="1384687" y="46206"/>
                </a:lnTo>
                <a:lnTo>
                  <a:pt x="1366085" y="46206"/>
                </a:lnTo>
                <a:lnTo>
                  <a:pt x="1368085" y="31604"/>
                </a:lnTo>
                <a:cubicBezTo>
                  <a:pt x="1368352" y="29870"/>
                  <a:pt x="1369152" y="28437"/>
                  <a:pt x="1370485" y="27303"/>
                </a:cubicBezTo>
                <a:cubicBezTo>
                  <a:pt x="1371819" y="26170"/>
                  <a:pt x="1373352" y="25603"/>
                  <a:pt x="1375086" y="25603"/>
                </a:cubicBezTo>
                <a:lnTo>
                  <a:pt x="1388688" y="25603"/>
                </a:lnTo>
                <a:lnTo>
                  <a:pt x="1391888" y="5001"/>
                </a:lnTo>
                <a:cubicBezTo>
                  <a:pt x="1392155" y="3667"/>
                  <a:pt x="1392821" y="2534"/>
                  <a:pt x="1393888" y="1600"/>
                </a:cubicBezTo>
                <a:cubicBezTo>
                  <a:pt x="1394955" y="667"/>
                  <a:pt x="1396155" y="200"/>
                  <a:pt x="1397489" y="200"/>
                </a:cubicBezTo>
                <a:close/>
                <a:moveTo>
                  <a:pt x="1057103" y="200"/>
                </a:moveTo>
                <a:lnTo>
                  <a:pt x="1271130" y="200"/>
                </a:lnTo>
                <a:cubicBezTo>
                  <a:pt x="1274064" y="200"/>
                  <a:pt x="1276364" y="1167"/>
                  <a:pt x="1278031" y="3100"/>
                </a:cubicBezTo>
                <a:cubicBezTo>
                  <a:pt x="1279698" y="5034"/>
                  <a:pt x="1280331" y="7401"/>
                  <a:pt x="1279931" y="10201"/>
                </a:cubicBezTo>
                <a:lnTo>
                  <a:pt x="1258128" y="166221"/>
                </a:lnTo>
                <a:cubicBezTo>
                  <a:pt x="1257195" y="172355"/>
                  <a:pt x="1254261" y="177689"/>
                  <a:pt x="1249327" y="182223"/>
                </a:cubicBezTo>
                <a:cubicBezTo>
                  <a:pt x="1244393" y="186623"/>
                  <a:pt x="1238726" y="188824"/>
                  <a:pt x="1232325" y="188824"/>
                </a:cubicBezTo>
                <a:lnTo>
                  <a:pt x="1141314" y="188824"/>
                </a:lnTo>
                <a:lnTo>
                  <a:pt x="1142314" y="181423"/>
                </a:lnTo>
                <a:cubicBezTo>
                  <a:pt x="1142980" y="177555"/>
                  <a:pt x="1144814" y="174288"/>
                  <a:pt x="1147814" y="171621"/>
                </a:cubicBezTo>
                <a:cubicBezTo>
                  <a:pt x="1150815" y="168954"/>
                  <a:pt x="1154249" y="167621"/>
                  <a:pt x="1158116" y="167621"/>
                </a:cubicBezTo>
                <a:lnTo>
                  <a:pt x="1199321" y="167621"/>
                </a:lnTo>
                <a:cubicBezTo>
                  <a:pt x="1201321" y="167621"/>
                  <a:pt x="1203188" y="166887"/>
                  <a:pt x="1204922" y="165421"/>
                </a:cubicBezTo>
                <a:cubicBezTo>
                  <a:pt x="1206655" y="163954"/>
                  <a:pt x="1207655" y="162220"/>
                  <a:pt x="1207922" y="160220"/>
                </a:cubicBezTo>
                <a:lnTo>
                  <a:pt x="1227324" y="21203"/>
                </a:lnTo>
                <a:lnTo>
                  <a:pt x="1048302" y="21203"/>
                </a:lnTo>
                <a:lnTo>
                  <a:pt x="1050302" y="6201"/>
                </a:lnTo>
                <a:cubicBezTo>
                  <a:pt x="1050569" y="4467"/>
                  <a:pt x="1051369" y="3034"/>
                  <a:pt x="1052703" y="1900"/>
                </a:cubicBezTo>
                <a:cubicBezTo>
                  <a:pt x="1054036" y="767"/>
                  <a:pt x="1055503" y="200"/>
                  <a:pt x="1057103" y="200"/>
                </a:cubicBezTo>
                <a:close/>
                <a:moveTo>
                  <a:pt x="814130" y="200"/>
                </a:moveTo>
                <a:lnTo>
                  <a:pt x="848534" y="200"/>
                </a:lnTo>
                <a:lnTo>
                  <a:pt x="846134" y="3800"/>
                </a:lnTo>
                <a:lnTo>
                  <a:pt x="1021156" y="3800"/>
                </a:lnTo>
                <a:lnTo>
                  <a:pt x="1020356" y="9801"/>
                </a:lnTo>
                <a:cubicBezTo>
                  <a:pt x="1019956" y="12735"/>
                  <a:pt x="1018755" y="15135"/>
                  <a:pt x="1016755" y="17002"/>
                </a:cubicBezTo>
                <a:cubicBezTo>
                  <a:pt x="1014755" y="18869"/>
                  <a:pt x="1012355" y="19802"/>
                  <a:pt x="1009554" y="19802"/>
                </a:cubicBezTo>
                <a:lnTo>
                  <a:pt x="836733" y="19802"/>
                </a:lnTo>
                <a:lnTo>
                  <a:pt x="833332" y="25403"/>
                </a:lnTo>
                <a:lnTo>
                  <a:pt x="839933" y="25403"/>
                </a:lnTo>
                <a:lnTo>
                  <a:pt x="838133" y="40005"/>
                </a:lnTo>
                <a:lnTo>
                  <a:pt x="837333" y="46206"/>
                </a:lnTo>
                <a:lnTo>
                  <a:pt x="836533" y="51606"/>
                </a:lnTo>
                <a:lnTo>
                  <a:pt x="968149" y="51606"/>
                </a:lnTo>
                <a:lnTo>
                  <a:pt x="969549" y="40005"/>
                </a:lnTo>
                <a:lnTo>
                  <a:pt x="843934" y="40005"/>
                </a:lnTo>
                <a:lnTo>
                  <a:pt x="845934" y="25403"/>
                </a:lnTo>
                <a:lnTo>
                  <a:pt x="1009954" y="25403"/>
                </a:lnTo>
                <a:lnTo>
                  <a:pt x="1003354" y="76009"/>
                </a:lnTo>
                <a:cubicBezTo>
                  <a:pt x="1002687" y="81077"/>
                  <a:pt x="1000353" y="85344"/>
                  <a:pt x="996353" y="88811"/>
                </a:cubicBezTo>
                <a:cubicBezTo>
                  <a:pt x="992352" y="92411"/>
                  <a:pt x="987885" y="94212"/>
                  <a:pt x="982951" y="94212"/>
                </a:cubicBezTo>
                <a:lnTo>
                  <a:pt x="844134" y="94212"/>
                </a:lnTo>
                <a:lnTo>
                  <a:pt x="839933" y="102213"/>
                </a:lnTo>
                <a:lnTo>
                  <a:pt x="1004554" y="102213"/>
                </a:lnTo>
                <a:lnTo>
                  <a:pt x="1001553" y="124816"/>
                </a:lnTo>
                <a:lnTo>
                  <a:pt x="930944" y="150819"/>
                </a:lnTo>
                <a:lnTo>
                  <a:pt x="981151" y="170021"/>
                </a:lnTo>
                <a:cubicBezTo>
                  <a:pt x="983818" y="170821"/>
                  <a:pt x="985885" y="171488"/>
                  <a:pt x="987352" y="172021"/>
                </a:cubicBezTo>
                <a:cubicBezTo>
                  <a:pt x="988818" y="172688"/>
                  <a:pt x="991019" y="173022"/>
                  <a:pt x="993952" y="173022"/>
                </a:cubicBezTo>
                <a:cubicBezTo>
                  <a:pt x="995286" y="173022"/>
                  <a:pt x="996353" y="173522"/>
                  <a:pt x="997153" y="174522"/>
                </a:cubicBezTo>
                <a:cubicBezTo>
                  <a:pt x="997953" y="175522"/>
                  <a:pt x="998286" y="176689"/>
                  <a:pt x="998153" y="178022"/>
                </a:cubicBezTo>
                <a:lnTo>
                  <a:pt x="996753" y="188824"/>
                </a:lnTo>
                <a:lnTo>
                  <a:pt x="970549" y="188824"/>
                </a:lnTo>
                <a:cubicBezTo>
                  <a:pt x="964549" y="188824"/>
                  <a:pt x="958281" y="188290"/>
                  <a:pt x="951747" y="187223"/>
                </a:cubicBezTo>
                <a:cubicBezTo>
                  <a:pt x="945213" y="186157"/>
                  <a:pt x="939212" y="184690"/>
                  <a:pt x="933745" y="182823"/>
                </a:cubicBezTo>
                <a:lnTo>
                  <a:pt x="889339" y="166221"/>
                </a:lnTo>
                <a:lnTo>
                  <a:pt x="845934" y="182223"/>
                </a:lnTo>
                <a:cubicBezTo>
                  <a:pt x="842867" y="183423"/>
                  <a:pt x="839533" y="184423"/>
                  <a:pt x="835933" y="185223"/>
                </a:cubicBezTo>
                <a:cubicBezTo>
                  <a:pt x="832332" y="186023"/>
                  <a:pt x="828598" y="186690"/>
                  <a:pt x="824731" y="187223"/>
                </a:cubicBezTo>
                <a:cubicBezTo>
                  <a:pt x="820997" y="187890"/>
                  <a:pt x="817330" y="188357"/>
                  <a:pt x="813730" y="188624"/>
                </a:cubicBezTo>
                <a:cubicBezTo>
                  <a:pt x="810263" y="188757"/>
                  <a:pt x="806996" y="188824"/>
                  <a:pt x="803929" y="188824"/>
                </a:cubicBezTo>
                <a:lnTo>
                  <a:pt x="773525" y="188824"/>
                </a:lnTo>
                <a:lnTo>
                  <a:pt x="774925" y="178022"/>
                </a:lnTo>
                <a:cubicBezTo>
                  <a:pt x="775058" y="176555"/>
                  <a:pt x="775625" y="175355"/>
                  <a:pt x="776625" y="174422"/>
                </a:cubicBezTo>
                <a:cubicBezTo>
                  <a:pt x="777625" y="173488"/>
                  <a:pt x="778859" y="173022"/>
                  <a:pt x="780326" y="173022"/>
                </a:cubicBezTo>
                <a:cubicBezTo>
                  <a:pt x="783259" y="173022"/>
                  <a:pt x="785993" y="172755"/>
                  <a:pt x="788527" y="172221"/>
                </a:cubicBezTo>
                <a:cubicBezTo>
                  <a:pt x="791060" y="171821"/>
                  <a:pt x="793794" y="171088"/>
                  <a:pt x="796728" y="170021"/>
                </a:cubicBezTo>
                <a:lnTo>
                  <a:pt x="849134" y="151019"/>
                </a:lnTo>
                <a:lnTo>
                  <a:pt x="818730" y="139817"/>
                </a:lnTo>
                <a:cubicBezTo>
                  <a:pt x="815663" y="145018"/>
                  <a:pt x="811596" y="147618"/>
                  <a:pt x="806529" y="147618"/>
                </a:cubicBezTo>
                <a:lnTo>
                  <a:pt x="778726" y="147618"/>
                </a:lnTo>
                <a:lnTo>
                  <a:pt x="807529" y="94012"/>
                </a:lnTo>
                <a:cubicBezTo>
                  <a:pt x="803529" y="93212"/>
                  <a:pt x="800261" y="91145"/>
                  <a:pt x="797728" y="87811"/>
                </a:cubicBezTo>
                <a:cubicBezTo>
                  <a:pt x="795327" y="84611"/>
                  <a:pt x="794394" y="80677"/>
                  <a:pt x="794928" y="76009"/>
                </a:cubicBezTo>
                <a:lnTo>
                  <a:pt x="801128" y="28203"/>
                </a:lnTo>
                <a:lnTo>
                  <a:pt x="793527" y="28203"/>
                </a:lnTo>
                <a:lnTo>
                  <a:pt x="807729" y="4000"/>
                </a:lnTo>
                <a:cubicBezTo>
                  <a:pt x="809463" y="1467"/>
                  <a:pt x="811596" y="200"/>
                  <a:pt x="814130" y="200"/>
                </a:cubicBezTo>
                <a:close/>
                <a:moveTo>
                  <a:pt x="122015" y="200"/>
                </a:moveTo>
                <a:lnTo>
                  <a:pt x="171021" y="200"/>
                </a:lnTo>
                <a:lnTo>
                  <a:pt x="155219" y="25403"/>
                </a:lnTo>
                <a:lnTo>
                  <a:pt x="252631" y="25403"/>
                </a:lnTo>
                <a:lnTo>
                  <a:pt x="246630" y="43405"/>
                </a:lnTo>
                <a:cubicBezTo>
                  <a:pt x="243963" y="49406"/>
                  <a:pt x="239896" y="52406"/>
                  <a:pt x="234429" y="52406"/>
                </a:cubicBezTo>
                <a:lnTo>
                  <a:pt x="138417" y="52406"/>
                </a:lnTo>
                <a:lnTo>
                  <a:pt x="67208" y="167621"/>
                </a:lnTo>
                <a:cubicBezTo>
                  <a:pt x="57474" y="181489"/>
                  <a:pt x="45072" y="188423"/>
                  <a:pt x="30003" y="188423"/>
                </a:cubicBezTo>
                <a:lnTo>
                  <a:pt x="0" y="188423"/>
                </a:lnTo>
                <a:lnTo>
                  <a:pt x="84410" y="52406"/>
                </a:lnTo>
                <a:lnTo>
                  <a:pt x="14801" y="52406"/>
                </a:lnTo>
                <a:lnTo>
                  <a:pt x="19802" y="37405"/>
                </a:lnTo>
                <a:cubicBezTo>
                  <a:pt x="23269" y="29404"/>
                  <a:pt x="28603" y="25403"/>
                  <a:pt x="35804" y="25403"/>
                </a:cubicBezTo>
                <a:lnTo>
                  <a:pt x="101212" y="25403"/>
                </a:lnTo>
                <a:lnTo>
                  <a:pt x="114214" y="4601"/>
                </a:lnTo>
                <a:cubicBezTo>
                  <a:pt x="116214" y="1667"/>
                  <a:pt x="118814" y="200"/>
                  <a:pt x="122015" y="200"/>
                </a:cubicBezTo>
                <a:close/>
                <a:moveTo>
                  <a:pt x="556555" y="0"/>
                </a:moveTo>
                <a:lnTo>
                  <a:pt x="583758" y="0"/>
                </a:lnTo>
                <a:lnTo>
                  <a:pt x="580758" y="9601"/>
                </a:lnTo>
                <a:lnTo>
                  <a:pt x="637165" y="9601"/>
                </a:lnTo>
                <a:lnTo>
                  <a:pt x="635765" y="19202"/>
                </a:lnTo>
                <a:cubicBezTo>
                  <a:pt x="635498" y="21069"/>
                  <a:pt x="634731" y="22603"/>
                  <a:pt x="633464" y="23803"/>
                </a:cubicBezTo>
                <a:cubicBezTo>
                  <a:pt x="632198" y="25003"/>
                  <a:pt x="630697" y="25603"/>
                  <a:pt x="628964" y="25603"/>
                </a:cubicBezTo>
                <a:lnTo>
                  <a:pt x="575957" y="25603"/>
                </a:lnTo>
                <a:lnTo>
                  <a:pt x="560155" y="83610"/>
                </a:lnTo>
                <a:cubicBezTo>
                  <a:pt x="558955" y="87211"/>
                  <a:pt x="559755" y="89011"/>
                  <a:pt x="562556" y="89011"/>
                </a:cubicBezTo>
                <a:lnTo>
                  <a:pt x="570157" y="89011"/>
                </a:lnTo>
                <a:lnTo>
                  <a:pt x="575757" y="48606"/>
                </a:lnTo>
                <a:cubicBezTo>
                  <a:pt x="576157" y="45406"/>
                  <a:pt x="577524" y="42772"/>
                  <a:pt x="579858" y="40705"/>
                </a:cubicBezTo>
                <a:cubicBezTo>
                  <a:pt x="582191" y="38638"/>
                  <a:pt x="584958" y="37605"/>
                  <a:pt x="588159" y="37605"/>
                </a:cubicBezTo>
                <a:lnTo>
                  <a:pt x="614362" y="37605"/>
                </a:lnTo>
                <a:lnTo>
                  <a:pt x="607361" y="89011"/>
                </a:lnTo>
                <a:lnTo>
                  <a:pt x="624163" y="89011"/>
                </a:lnTo>
                <a:lnTo>
                  <a:pt x="621963" y="105013"/>
                </a:lnTo>
                <a:lnTo>
                  <a:pt x="605161" y="105013"/>
                </a:lnTo>
                <a:lnTo>
                  <a:pt x="600160" y="141418"/>
                </a:lnTo>
                <a:lnTo>
                  <a:pt x="618563" y="141418"/>
                </a:lnTo>
                <a:lnTo>
                  <a:pt x="617362" y="149219"/>
                </a:lnTo>
                <a:cubicBezTo>
                  <a:pt x="617096" y="151619"/>
                  <a:pt x="616129" y="153552"/>
                  <a:pt x="614462" y="155019"/>
                </a:cubicBezTo>
                <a:cubicBezTo>
                  <a:pt x="612795" y="156486"/>
                  <a:pt x="610828" y="157220"/>
                  <a:pt x="608561" y="157220"/>
                </a:cubicBezTo>
                <a:lnTo>
                  <a:pt x="597960" y="157220"/>
                </a:lnTo>
                <a:lnTo>
                  <a:pt x="594360" y="184623"/>
                </a:lnTo>
                <a:cubicBezTo>
                  <a:pt x="594093" y="185957"/>
                  <a:pt x="593493" y="187057"/>
                  <a:pt x="592559" y="187923"/>
                </a:cubicBezTo>
                <a:cubicBezTo>
                  <a:pt x="591626" y="188790"/>
                  <a:pt x="590492" y="189224"/>
                  <a:pt x="589159" y="189224"/>
                </a:cubicBezTo>
                <a:lnTo>
                  <a:pt x="555355" y="189224"/>
                </a:lnTo>
                <a:lnTo>
                  <a:pt x="559755" y="157220"/>
                </a:lnTo>
                <a:lnTo>
                  <a:pt x="516150" y="157220"/>
                </a:lnTo>
                <a:lnTo>
                  <a:pt x="517150" y="149219"/>
                </a:lnTo>
                <a:cubicBezTo>
                  <a:pt x="517550" y="146952"/>
                  <a:pt x="518583" y="145085"/>
                  <a:pt x="520250" y="143618"/>
                </a:cubicBezTo>
                <a:cubicBezTo>
                  <a:pt x="521917" y="142151"/>
                  <a:pt x="523884" y="141418"/>
                  <a:pt x="526151" y="141418"/>
                </a:cubicBezTo>
                <a:lnTo>
                  <a:pt x="561956" y="141418"/>
                </a:lnTo>
                <a:lnTo>
                  <a:pt x="566756" y="105013"/>
                </a:lnTo>
                <a:lnTo>
                  <a:pt x="537352" y="105013"/>
                </a:lnTo>
                <a:cubicBezTo>
                  <a:pt x="531752" y="105013"/>
                  <a:pt x="528151" y="102879"/>
                  <a:pt x="526551" y="98612"/>
                </a:cubicBezTo>
                <a:cubicBezTo>
                  <a:pt x="524951" y="94345"/>
                  <a:pt x="525018" y="89544"/>
                  <a:pt x="526751" y="84210"/>
                </a:cubicBezTo>
                <a:lnTo>
                  <a:pt x="543153" y="25603"/>
                </a:lnTo>
                <a:lnTo>
                  <a:pt x="534752" y="25603"/>
                </a:lnTo>
                <a:lnTo>
                  <a:pt x="536152" y="15802"/>
                </a:lnTo>
                <a:cubicBezTo>
                  <a:pt x="536419" y="13935"/>
                  <a:pt x="537219" y="12435"/>
                  <a:pt x="538553" y="11301"/>
                </a:cubicBezTo>
                <a:cubicBezTo>
                  <a:pt x="539886" y="10168"/>
                  <a:pt x="541420" y="9601"/>
                  <a:pt x="543153" y="9601"/>
                </a:cubicBezTo>
                <a:lnTo>
                  <a:pt x="548154" y="9601"/>
                </a:lnTo>
                <a:lnTo>
                  <a:pt x="549554" y="5201"/>
                </a:lnTo>
                <a:cubicBezTo>
                  <a:pt x="551021" y="1733"/>
                  <a:pt x="553355" y="0"/>
                  <a:pt x="556555" y="0"/>
                </a:cubicBezTo>
                <a:close/>
              </a:path>
            </a:pathLst>
          </a:custGeom>
          <a:solidFill>
            <a:schemeClr val="tx1">
              <a:lumMod val="50000"/>
              <a:lumOff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sz="1600" dirty="0">
              <a:solidFill>
                <a:schemeClr val="bg1">
                  <a:lumMod val="50000"/>
                </a:schemeClr>
              </a:solidFill>
              <a:latin typeface="DOUYU Font" pitchFamily="2" charset="-122"/>
              <a:ea typeface="DOUYU Font" pitchFamily="2" charset="-122"/>
            </a:endParaRPr>
          </a:p>
        </p:txBody>
      </p:sp>
      <p:sp>
        <p:nvSpPr>
          <p:cNvPr id="7" name="副标题 2">
            <a:extLst>
              <a:ext uri="{FF2B5EF4-FFF2-40B4-BE49-F238E27FC236}">
                <a16:creationId xmlns:a16="http://schemas.microsoft.com/office/drawing/2014/main" id="{52C4449A-F464-4D7F-BEC9-4DBC80644CF4}"/>
              </a:ext>
            </a:extLst>
          </p:cNvPr>
          <p:cNvSpPr txBox="1">
            <a:spLocks/>
          </p:cNvSpPr>
          <p:nvPr/>
        </p:nvSpPr>
        <p:spPr>
          <a:xfrm>
            <a:off x="5159896" y="1231072"/>
            <a:ext cx="1773382" cy="620466"/>
          </a:xfrm>
          <a:prstGeom prst="roundRect">
            <a:avLst>
              <a:gd name="adj" fmla="val 50000"/>
            </a:avLst>
          </a:prstGeom>
          <a:solidFill>
            <a:srgbClr val="2FC4DA"/>
          </a:solidFill>
          <a:ln>
            <a:noFill/>
          </a:ln>
        </p:spPr>
        <p:txBody>
          <a:bodyPr anchor="ct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dirty="0">
                <a:solidFill>
                  <a:schemeClr val="bg1"/>
                </a:solidFill>
                <a:latin typeface="KaiTi" panose="02010609060101010101" pitchFamily="49" charset="-122"/>
                <a:ea typeface="KaiTi" panose="02010609060101010101" pitchFamily="49" charset="-122"/>
              </a:rPr>
              <a:t>第</a:t>
            </a:r>
            <a:r>
              <a:rPr lang="en-US" altLang="zh-CN" dirty="0">
                <a:solidFill>
                  <a:schemeClr val="bg1"/>
                </a:solidFill>
                <a:latin typeface="KaiTi" panose="02010609060101010101" pitchFamily="49" charset="-122"/>
                <a:ea typeface="KaiTi" panose="02010609060101010101" pitchFamily="49" charset="-122"/>
              </a:rPr>
              <a:t>3</a:t>
            </a:r>
            <a:r>
              <a:rPr lang="zh-CN" altLang="en-US" dirty="0">
                <a:solidFill>
                  <a:schemeClr val="bg1"/>
                </a:solidFill>
                <a:latin typeface="KaiTi" panose="02010609060101010101" pitchFamily="49" charset="-122"/>
                <a:ea typeface="KaiTi" panose="02010609060101010101" pitchFamily="49" charset="-122"/>
              </a:rPr>
              <a:t>讲</a:t>
            </a:r>
          </a:p>
        </p:txBody>
      </p:sp>
      <p:sp>
        <p:nvSpPr>
          <p:cNvPr id="8" name="同侧圆角矩形 7">
            <a:extLst>
              <a:ext uri="{FF2B5EF4-FFF2-40B4-BE49-F238E27FC236}">
                <a16:creationId xmlns:a16="http://schemas.microsoft.com/office/drawing/2014/main" id="{8DC2250F-767C-FF4C-95CF-EAB281A98863}"/>
              </a:ext>
            </a:extLst>
          </p:cNvPr>
          <p:cNvSpPr/>
          <p:nvPr/>
        </p:nvSpPr>
        <p:spPr>
          <a:xfrm flipV="1">
            <a:off x="11286600" y="-5748"/>
            <a:ext cx="579247" cy="730144"/>
          </a:xfrm>
          <a:prstGeom prst="round2SameRect">
            <a:avLst>
              <a:gd name="adj1" fmla="val 50000"/>
              <a:gd name="adj2" fmla="val 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任意多边形 3">
            <a:extLst>
              <a:ext uri="{FF2B5EF4-FFF2-40B4-BE49-F238E27FC236}">
                <a16:creationId xmlns:a16="http://schemas.microsoft.com/office/drawing/2014/main" id="{435EE09B-B0C9-3644-9641-51B1914CC742}"/>
              </a:ext>
            </a:extLst>
          </p:cNvPr>
          <p:cNvSpPr/>
          <p:nvPr/>
        </p:nvSpPr>
        <p:spPr>
          <a:xfrm>
            <a:off x="11345196" y="66679"/>
            <a:ext cx="462056" cy="511552"/>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bg1"/>
          </a:solidFill>
          <a:ln w="12700" cap="flat" cmpd="sng" algn="ctr">
            <a:noFill/>
            <a:prstDash val="solid"/>
            <a:miter lim="800000"/>
          </a:ln>
          <a:effectLst/>
        </p:spPr>
        <p:txBody>
          <a:bodyPr rtlCol="0" anchor="ctr"/>
          <a:lstStyle/>
          <a:p>
            <a:pPr algn="ctr" defTabSz="914400">
              <a:defRPr/>
            </a:pPr>
            <a:endParaRPr lang="zh-CN" altLang="en-US" kern="0" dirty="0">
              <a:solidFill>
                <a:prstClr val="white"/>
              </a:solidFill>
              <a:latin typeface="微软雅黑"/>
              <a:ea typeface="微软雅黑"/>
            </a:endParaRPr>
          </a:p>
        </p:txBody>
      </p:sp>
    </p:spTree>
    <p:extLst>
      <p:ext uri="{BB962C8B-B14F-4D97-AF65-F5344CB8AC3E}">
        <p14:creationId xmlns:p14="http://schemas.microsoft.com/office/powerpoint/2010/main" val="41032814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8E2DE2DB-9635-7343-9324-24E879D1A803}"/>
              </a:ext>
            </a:extLst>
          </p:cNvPr>
          <p:cNvGrpSpPr/>
          <p:nvPr/>
        </p:nvGrpSpPr>
        <p:grpSpPr>
          <a:xfrm>
            <a:off x="516000" y="764704"/>
            <a:ext cx="11160000" cy="4896544"/>
            <a:chOff x="631969" y="3925222"/>
            <a:chExt cx="11160000" cy="4896544"/>
          </a:xfrm>
        </p:grpSpPr>
        <p:sp>
          <p:nvSpPr>
            <p:cNvPr id="6" name="圆角矩形 5">
              <a:extLst>
                <a:ext uri="{FF2B5EF4-FFF2-40B4-BE49-F238E27FC236}">
                  <a16:creationId xmlns:a16="http://schemas.microsoft.com/office/drawing/2014/main" id="{E595429C-FC91-844C-93CF-CDF13B79A00E}"/>
                </a:ext>
              </a:extLst>
            </p:cNvPr>
            <p:cNvSpPr/>
            <p:nvPr/>
          </p:nvSpPr>
          <p:spPr>
            <a:xfrm>
              <a:off x="631969" y="4038112"/>
              <a:ext cx="11160000" cy="4783654"/>
            </a:xfrm>
            <a:prstGeom prst="roundRect">
              <a:avLst>
                <a:gd name="adj" fmla="val 234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7" name="矩形 6">
              <a:extLst>
                <a:ext uri="{FF2B5EF4-FFF2-40B4-BE49-F238E27FC236}">
                  <a16:creationId xmlns:a16="http://schemas.microsoft.com/office/drawing/2014/main"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文本框 7">
              <a:extLst>
                <a:ext uri="{FF2B5EF4-FFF2-40B4-BE49-F238E27FC236}">
                  <a16:creationId xmlns:a16="http://schemas.microsoft.com/office/drawing/2014/main"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10" name="文本框 9">
              <a:extLst>
                <a:ext uri="{FF2B5EF4-FFF2-40B4-BE49-F238E27FC236}">
                  <a16:creationId xmlns:a16="http://schemas.microsoft.com/office/drawing/2014/main" id="{D8797527-9DDB-1D4B-B647-202471E1320B}"/>
                </a:ext>
              </a:extLst>
            </p:cNvPr>
            <p:cNvSpPr txBox="1"/>
            <p:nvPr/>
          </p:nvSpPr>
          <p:spPr>
            <a:xfrm>
              <a:off x="787280" y="4202172"/>
              <a:ext cx="10825289" cy="4376583"/>
            </a:xfrm>
            <a:prstGeom prst="rect">
              <a:avLst/>
            </a:prstGeom>
            <a:noFill/>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二氧化硫的平衡转化率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88%</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进行如下计算：</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8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              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10               24.4                   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8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变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1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88%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88%      1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88%</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1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2%     24.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88%  1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88%</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时，混合气体总量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4.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88%)</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88%</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7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20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达平衡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分压</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200 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pic>
        <p:nvPicPr>
          <p:cNvPr id="12" name="Picture 2" descr="7-126"/>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66648" y="980731"/>
            <a:ext cx="2951285" cy="297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对象 12"/>
          <p:cNvGraphicFramePr>
            <a:graphicFrameLocks noChangeAspect="1"/>
          </p:cNvGraphicFramePr>
          <p:nvPr>
            <p:extLst>
              <p:ext uri="{D42A27DB-BD31-4B8C-83A1-F6EECF244321}">
                <p14:modId xmlns:p14="http://schemas.microsoft.com/office/powerpoint/2010/main" val="406645766"/>
              </p:ext>
            </p:extLst>
          </p:nvPr>
        </p:nvGraphicFramePr>
        <p:xfrm>
          <a:off x="3548655" y="1627128"/>
          <a:ext cx="384175" cy="830263"/>
        </p:xfrm>
        <a:graphic>
          <a:graphicData uri="http://schemas.openxmlformats.org/presentationml/2006/ole">
            <mc:AlternateContent xmlns:mc="http://schemas.openxmlformats.org/markup-compatibility/2006">
              <mc:Choice xmlns:v="urn:schemas-microsoft-com:vml" Requires="v">
                <p:oleObj name="文档" r:id="rId3" imgW="383815" imgH="830525" progId="Word.Document.12">
                  <p:embed/>
                </p:oleObj>
              </mc:Choice>
              <mc:Fallback>
                <p:oleObj name="文档" r:id="rId3" imgW="383815" imgH="830525" progId="Word.Document.12">
                  <p:embed/>
                  <p:pic>
                    <p:nvPicPr>
                      <p:cNvPr id="0" name=""/>
                      <p:cNvPicPr/>
                      <p:nvPr/>
                    </p:nvPicPr>
                    <p:blipFill>
                      <a:blip r:embed="rId4"/>
                      <a:stretch>
                        <a:fillRect/>
                      </a:stretch>
                    </p:blipFill>
                    <p:spPr>
                      <a:xfrm>
                        <a:off x="3548655" y="1627128"/>
                        <a:ext cx="384175" cy="830263"/>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14966292"/>
              </p:ext>
            </p:extLst>
          </p:nvPr>
        </p:nvGraphicFramePr>
        <p:xfrm>
          <a:off x="4611191" y="1844616"/>
          <a:ext cx="620713" cy="395287"/>
        </p:xfrm>
        <a:graphic>
          <a:graphicData uri="http://schemas.openxmlformats.org/presentationml/2006/ole">
            <mc:AlternateContent xmlns:mc="http://schemas.openxmlformats.org/markup-compatibility/2006">
              <mc:Choice xmlns:v="urn:schemas-microsoft-com:vml" Requires="v">
                <p:oleObj name="文档" r:id="rId5" imgW="621172" imgH="395677" progId="Word.Document.12">
                  <p:embed/>
                </p:oleObj>
              </mc:Choice>
              <mc:Fallback>
                <p:oleObj name="文档" r:id="rId5" imgW="621172" imgH="395677" progId="Word.Document.12">
                  <p:embed/>
                  <p:pic>
                    <p:nvPicPr>
                      <p:cNvPr id="0" name=""/>
                      <p:cNvPicPr/>
                      <p:nvPr/>
                    </p:nvPicPr>
                    <p:blipFill>
                      <a:blip r:embed="rId6"/>
                      <a:stretch>
                        <a:fillRect/>
                      </a:stretch>
                    </p:blipFill>
                    <p:spPr>
                      <a:xfrm>
                        <a:off x="4611191" y="1844616"/>
                        <a:ext cx="620713" cy="395287"/>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560332552"/>
              </p:ext>
            </p:extLst>
          </p:nvPr>
        </p:nvGraphicFramePr>
        <p:xfrm>
          <a:off x="3542793" y="2788385"/>
          <a:ext cx="384175" cy="830263"/>
        </p:xfrm>
        <a:graphic>
          <a:graphicData uri="http://schemas.openxmlformats.org/presentationml/2006/ole">
            <mc:AlternateContent xmlns:mc="http://schemas.openxmlformats.org/markup-compatibility/2006">
              <mc:Choice xmlns:v="urn:schemas-microsoft-com:vml" Requires="v">
                <p:oleObj name="文档" r:id="rId7" imgW="383815" imgH="830525" progId="Word.Document.12">
                  <p:embed/>
                </p:oleObj>
              </mc:Choice>
              <mc:Fallback>
                <p:oleObj name="文档" r:id="rId7" imgW="383815" imgH="830525" progId="Word.Document.12">
                  <p:embed/>
                  <p:pic>
                    <p:nvPicPr>
                      <p:cNvPr id="0" name=""/>
                      <p:cNvPicPr/>
                      <p:nvPr/>
                    </p:nvPicPr>
                    <p:blipFill>
                      <a:blip r:embed="rId4"/>
                      <a:stretch>
                        <a:fillRect/>
                      </a:stretch>
                    </p:blipFill>
                    <p:spPr>
                      <a:xfrm>
                        <a:off x="3542793" y="2788385"/>
                        <a:ext cx="384175" cy="83026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318415793"/>
              </p:ext>
            </p:extLst>
          </p:nvPr>
        </p:nvGraphicFramePr>
        <p:xfrm>
          <a:off x="4575499" y="4641216"/>
          <a:ext cx="1450975" cy="812800"/>
        </p:xfrm>
        <a:graphic>
          <a:graphicData uri="http://schemas.openxmlformats.org/presentationml/2006/ole">
            <mc:AlternateContent xmlns:mc="http://schemas.openxmlformats.org/markup-compatibility/2006">
              <mc:Choice xmlns:v="urn:schemas-microsoft-com:vml" Requires="v">
                <p:oleObj name="文档" r:id="rId8" imgW="1451085" imgH="812197" progId="Word.Document.12">
                  <p:embed/>
                </p:oleObj>
              </mc:Choice>
              <mc:Fallback>
                <p:oleObj name="文档" r:id="rId8" imgW="1451085" imgH="812197" progId="Word.Document.12">
                  <p:embed/>
                  <p:pic>
                    <p:nvPicPr>
                      <p:cNvPr id="0" name=""/>
                      <p:cNvPicPr/>
                      <p:nvPr/>
                    </p:nvPicPr>
                    <p:blipFill>
                      <a:blip r:embed="rId9"/>
                      <a:stretch>
                        <a:fillRect/>
                      </a:stretch>
                    </p:blipFill>
                    <p:spPr>
                      <a:xfrm>
                        <a:off x="4575499" y="4641216"/>
                        <a:ext cx="1450975" cy="812800"/>
                      </a:xfrm>
                      <a:prstGeom prst="rect">
                        <a:avLst/>
                      </a:prstGeom>
                    </p:spPr>
                  </p:pic>
                </p:oleObj>
              </mc:Fallback>
            </mc:AlternateContent>
          </a:graphicData>
        </a:graphic>
      </p:graphicFrame>
    </p:spTree>
    <p:extLst>
      <p:ext uri="{BB962C8B-B14F-4D97-AF65-F5344CB8AC3E}">
        <p14:creationId xmlns:p14="http://schemas.microsoft.com/office/powerpoint/2010/main" val="3756868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linds(horizontal)">
                                      <p:cBhvr>
                                        <p:cTn id="13" dur="500"/>
                                        <p:tgtEl>
                                          <p:spTgt spid="13"/>
                                        </p:tgtEl>
                                      </p:cBhvr>
                                    </p:animEffect>
                                  </p:childTnLst>
                                </p:cTn>
                              </p:par>
                              <p:par>
                                <p:cTn id="14" presetID="3" presetClass="entr" presetSubtype="1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par>
                                <p:cTn id="17" presetID="3" presetClass="entr" presetSubtype="1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par>
                                <p:cTn id="20" presetID="3" presetClass="entr" presetSubtype="10"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90000" y="583516"/>
            <a:ext cx="11412000" cy="4081117"/>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采用一种新型的催化剂</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主要成分是</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u—</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n</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合金</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利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制备二甲醚</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ME)</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主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C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       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副反应：</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       C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       C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H(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测得反应体系中各物质的产率或转化率与催化剂的</a:t>
            </a:r>
            <a:endPar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关系如图所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8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则催化剂中</a:t>
            </a:r>
            <a:r>
              <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约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最有利于二甲醚的合成。</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4578" name="Picture 2" descr="7-127"/>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08168" y="1735644"/>
            <a:ext cx="3842237" cy="2394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5"/>
          <p:cNvGraphicFramePr>
            <a:graphicFrameLocks noChangeAspect="1"/>
          </p:cNvGraphicFramePr>
          <p:nvPr>
            <p:extLst>
              <p:ext uri="{D42A27DB-BD31-4B8C-83A1-F6EECF244321}">
                <p14:modId xmlns:p14="http://schemas.microsoft.com/office/powerpoint/2010/main" val="3380005234"/>
              </p:ext>
            </p:extLst>
          </p:nvPr>
        </p:nvGraphicFramePr>
        <p:xfrm>
          <a:off x="3802208" y="1277538"/>
          <a:ext cx="966788" cy="428625"/>
        </p:xfrm>
        <a:graphic>
          <a:graphicData uri="http://schemas.openxmlformats.org/presentationml/2006/ole">
            <mc:AlternateContent xmlns:mc="http://schemas.openxmlformats.org/markup-compatibility/2006">
              <mc:Choice xmlns:v="urn:schemas-microsoft-com:vml" Requires="v">
                <p:oleObj name="文档" r:id="rId3" imgW="967513" imgH="429383" progId="Word.Document.12">
                  <p:embed/>
                </p:oleObj>
              </mc:Choice>
              <mc:Fallback>
                <p:oleObj name="文档" r:id="rId3" imgW="967513" imgH="429383" progId="Word.Document.12">
                  <p:embed/>
                  <p:pic>
                    <p:nvPicPr>
                      <p:cNvPr id="0" name=""/>
                      <p:cNvPicPr/>
                      <p:nvPr/>
                    </p:nvPicPr>
                    <p:blipFill>
                      <a:blip r:embed="rId4"/>
                      <a:stretch>
                        <a:fillRect/>
                      </a:stretch>
                    </p:blipFill>
                    <p:spPr>
                      <a:xfrm>
                        <a:off x="3802208" y="1277538"/>
                        <a:ext cx="966788" cy="4286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017382056"/>
              </p:ext>
            </p:extLst>
          </p:nvPr>
        </p:nvGraphicFramePr>
        <p:xfrm>
          <a:off x="3719736" y="1831872"/>
          <a:ext cx="966788" cy="428625"/>
        </p:xfrm>
        <a:graphic>
          <a:graphicData uri="http://schemas.openxmlformats.org/presentationml/2006/ole">
            <mc:AlternateContent xmlns:mc="http://schemas.openxmlformats.org/markup-compatibility/2006">
              <mc:Choice xmlns:v="urn:schemas-microsoft-com:vml" Requires="v">
                <p:oleObj name="文档" r:id="rId5" imgW="967513" imgH="429383" progId="Word.Document.12">
                  <p:embed/>
                </p:oleObj>
              </mc:Choice>
              <mc:Fallback>
                <p:oleObj name="文档" r:id="rId5" imgW="967513" imgH="429383" progId="Word.Document.12">
                  <p:embed/>
                  <p:pic>
                    <p:nvPicPr>
                      <p:cNvPr id="0" name=""/>
                      <p:cNvPicPr/>
                      <p:nvPr/>
                    </p:nvPicPr>
                    <p:blipFill>
                      <a:blip r:embed="rId4"/>
                      <a:stretch>
                        <a:fillRect/>
                      </a:stretch>
                    </p:blipFill>
                    <p:spPr>
                      <a:xfrm>
                        <a:off x="3719736" y="1831872"/>
                        <a:ext cx="966788" cy="4286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713737196"/>
              </p:ext>
            </p:extLst>
          </p:nvPr>
        </p:nvGraphicFramePr>
        <p:xfrm>
          <a:off x="2423592" y="2368122"/>
          <a:ext cx="966788" cy="428625"/>
        </p:xfrm>
        <a:graphic>
          <a:graphicData uri="http://schemas.openxmlformats.org/presentationml/2006/ole">
            <mc:AlternateContent xmlns:mc="http://schemas.openxmlformats.org/markup-compatibility/2006">
              <mc:Choice xmlns:v="urn:schemas-microsoft-com:vml" Requires="v">
                <p:oleObj name="文档" r:id="rId6" imgW="967513" imgH="429383" progId="Word.Document.12">
                  <p:embed/>
                </p:oleObj>
              </mc:Choice>
              <mc:Fallback>
                <p:oleObj name="文档" r:id="rId6" imgW="967513" imgH="429383" progId="Word.Document.12">
                  <p:embed/>
                  <p:pic>
                    <p:nvPicPr>
                      <p:cNvPr id="0" name=""/>
                      <p:cNvPicPr/>
                      <p:nvPr/>
                    </p:nvPicPr>
                    <p:blipFill>
                      <a:blip r:embed="rId4"/>
                      <a:stretch>
                        <a:fillRect/>
                      </a:stretch>
                    </p:blipFill>
                    <p:spPr>
                      <a:xfrm>
                        <a:off x="2423592" y="2368122"/>
                        <a:ext cx="966788" cy="428625"/>
                      </a:xfrm>
                      <a:prstGeom prst="rect">
                        <a:avLst/>
                      </a:prstGeom>
                    </p:spPr>
                  </p:pic>
                </p:oleObj>
              </mc:Fallback>
            </mc:AlternateContent>
          </a:graphicData>
        </a:graphic>
      </p:graphicFrame>
      <p:sp>
        <p:nvSpPr>
          <p:cNvPr id="3" name="矩形 2"/>
          <p:cNvSpPr/>
          <p:nvPr/>
        </p:nvSpPr>
        <p:spPr>
          <a:xfrm>
            <a:off x="3538853" y="4073582"/>
            <a:ext cx="569387"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2.0</a:t>
            </a:r>
            <a:endParaRPr lang="zh-CN" altLang="en-US" dirty="0">
              <a:solidFill>
                <a:srgbClr val="C00000"/>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360665863"/>
              </p:ext>
            </p:extLst>
          </p:nvPr>
        </p:nvGraphicFramePr>
        <p:xfrm>
          <a:off x="2063552" y="3886172"/>
          <a:ext cx="966788" cy="830263"/>
        </p:xfrm>
        <a:graphic>
          <a:graphicData uri="http://schemas.openxmlformats.org/presentationml/2006/ole">
            <mc:AlternateContent xmlns:mc="http://schemas.openxmlformats.org/markup-compatibility/2006">
              <mc:Choice xmlns:v="urn:schemas-microsoft-com:vml" Requires="v">
                <p:oleObj name="文档" r:id="rId7" imgW="966677" imgH="830525" progId="Word.Document.12">
                  <p:embed/>
                </p:oleObj>
              </mc:Choice>
              <mc:Fallback>
                <p:oleObj name="文档" r:id="rId7" imgW="966677" imgH="830525" progId="Word.Document.12">
                  <p:embed/>
                  <p:pic>
                    <p:nvPicPr>
                      <p:cNvPr id="0" name=""/>
                      <p:cNvPicPr/>
                      <p:nvPr/>
                    </p:nvPicPr>
                    <p:blipFill>
                      <a:blip r:embed="rId8"/>
                      <a:stretch>
                        <a:fillRect/>
                      </a:stretch>
                    </p:blipFill>
                    <p:spPr>
                      <a:xfrm>
                        <a:off x="2063552" y="3886172"/>
                        <a:ext cx="966788" cy="830263"/>
                      </a:xfrm>
                      <a:prstGeom prst="rect">
                        <a:avLst/>
                      </a:prstGeom>
                    </p:spPr>
                  </p:pic>
                </p:oleObj>
              </mc:Fallback>
            </mc:AlternateContent>
          </a:graphicData>
        </a:graphic>
      </p:graphicFrame>
      <p:grpSp>
        <p:nvGrpSpPr>
          <p:cNvPr id="11" name="组合 10">
            <a:extLst>
              <a:ext uri="{FF2B5EF4-FFF2-40B4-BE49-F238E27FC236}">
                <a16:creationId xmlns:a16="http://schemas.microsoft.com/office/drawing/2014/main" id="{8E2DE2DB-9635-7343-9324-24E879D1A803}"/>
              </a:ext>
            </a:extLst>
          </p:cNvPr>
          <p:cNvGrpSpPr/>
          <p:nvPr/>
        </p:nvGrpSpPr>
        <p:grpSpPr>
          <a:xfrm>
            <a:off x="516000" y="4899063"/>
            <a:ext cx="11160000" cy="1183188"/>
            <a:chOff x="631969" y="3925222"/>
            <a:chExt cx="11160000" cy="1183188"/>
          </a:xfrm>
        </p:grpSpPr>
        <p:sp>
          <p:nvSpPr>
            <p:cNvPr id="12" name="圆角矩形 11">
              <a:extLst>
                <a:ext uri="{FF2B5EF4-FFF2-40B4-BE49-F238E27FC236}">
                  <a16:creationId xmlns:a16="http://schemas.microsoft.com/office/drawing/2014/main" id="{E595429C-FC91-844C-93CF-CDF13B79A00E}"/>
                </a:ext>
              </a:extLst>
            </p:cNvPr>
            <p:cNvSpPr/>
            <p:nvPr/>
          </p:nvSpPr>
          <p:spPr>
            <a:xfrm>
              <a:off x="631969" y="4038112"/>
              <a:ext cx="11160000" cy="1070298"/>
            </a:xfrm>
            <a:prstGeom prst="roundRect">
              <a:avLst>
                <a:gd name="adj" fmla="val 430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t>05</a:t>
              </a:r>
              <a:endParaRPr kumimoji="1" lang="zh-CN" altLang="en-US" dirty="0"/>
            </a:p>
          </p:txBody>
        </p:sp>
        <p:sp useBgFill="1">
          <p:nvSpPr>
            <p:cNvPr id="13" name="矩形 12">
              <a:extLst>
                <a:ext uri="{FF2B5EF4-FFF2-40B4-BE49-F238E27FC236}">
                  <a16:creationId xmlns:a16="http://schemas.microsoft.com/office/drawing/2014/main"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文本框 13">
              <a:extLst>
                <a:ext uri="{FF2B5EF4-FFF2-40B4-BE49-F238E27FC236}">
                  <a16:creationId xmlns:a16="http://schemas.microsoft.com/office/drawing/2014/main"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15" name="文本框 14">
              <a:extLst>
                <a:ext uri="{FF2B5EF4-FFF2-40B4-BE49-F238E27FC236}">
                  <a16:creationId xmlns:a16="http://schemas.microsoft.com/office/drawing/2014/main" id="{D8797527-9DDB-1D4B-B647-202471E1320B}"/>
                </a:ext>
              </a:extLst>
            </p:cNvPr>
            <p:cNvSpPr txBox="1"/>
            <p:nvPr/>
          </p:nvSpPr>
          <p:spPr>
            <a:xfrm>
              <a:off x="787280" y="4252167"/>
              <a:ext cx="10753281" cy="646331"/>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可知当催化剂中</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最大，生成的二甲醚最多。</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graphicFrame>
        <p:nvGraphicFramePr>
          <p:cNvPr id="16" name="对象 15"/>
          <p:cNvGraphicFramePr>
            <a:graphicFrameLocks noChangeAspect="1"/>
          </p:cNvGraphicFramePr>
          <p:nvPr>
            <p:extLst>
              <p:ext uri="{D42A27DB-BD31-4B8C-83A1-F6EECF244321}">
                <p14:modId xmlns:p14="http://schemas.microsoft.com/office/powerpoint/2010/main" val="3315330439"/>
              </p:ext>
            </p:extLst>
          </p:nvPr>
        </p:nvGraphicFramePr>
        <p:xfrm>
          <a:off x="3530171" y="5187095"/>
          <a:ext cx="966788" cy="830263"/>
        </p:xfrm>
        <a:graphic>
          <a:graphicData uri="http://schemas.openxmlformats.org/presentationml/2006/ole">
            <mc:AlternateContent xmlns:mc="http://schemas.openxmlformats.org/markup-compatibility/2006">
              <mc:Choice xmlns:v="urn:schemas-microsoft-com:vml" Requires="v">
                <p:oleObj name="文档" r:id="rId9" imgW="966677" imgH="830525" progId="Word.Document.12">
                  <p:embed/>
                </p:oleObj>
              </mc:Choice>
              <mc:Fallback>
                <p:oleObj name="文档" r:id="rId9" imgW="966677" imgH="830525" progId="Word.Document.12">
                  <p:embed/>
                  <p:pic>
                    <p:nvPicPr>
                      <p:cNvPr id="0" name=""/>
                      <p:cNvPicPr/>
                      <p:nvPr/>
                    </p:nvPicPr>
                    <p:blipFill>
                      <a:blip r:embed="rId8"/>
                      <a:stretch>
                        <a:fillRect/>
                      </a:stretch>
                    </p:blipFill>
                    <p:spPr>
                      <a:xfrm>
                        <a:off x="3530171" y="5187095"/>
                        <a:ext cx="966788" cy="830263"/>
                      </a:xfrm>
                      <a:prstGeom prst="rect">
                        <a:avLst/>
                      </a:prstGeom>
                    </p:spPr>
                  </p:pic>
                </p:oleObj>
              </mc:Fallback>
            </mc:AlternateContent>
          </a:graphicData>
        </a:graphic>
      </p:graphicFrame>
    </p:spTree>
    <p:extLst>
      <p:ext uri="{BB962C8B-B14F-4D97-AF65-F5344CB8AC3E}">
        <p14:creationId xmlns:p14="http://schemas.microsoft.com/office/powerpoint/2010/main" val="1030530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par>
                                <p:cTn id="13" presetID="3" presetClass="entr" presetSubtype="1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90000" y="476354"/>
            <a:ext cx="11412000" cy="617477"/>
          </a:xfrm>
          <a:prstGeom prst="rect">
            <a:avLst/>
          </a:prstGeom>
        </p:spPr>
        <p:txBody>
          <a:bodyPr>
            <a:spAutoFit/>
          </a:bodyPr>
          <a:lstStyle/>
          <a:p>
            <a:pPr algn="just">
              <a:lnSpc>
                <a:spcPct val="150000"/>
              </a:lnSpc>
              <a:spcAft>
                <a:spcPts val="0"/>
              </a:spcAft>
            </a:pPr>
            <a:r>
              <a:rPr lang="zh-CN" altLang="zh-CN" sz="2600" b="1" kern="100" dirty="0">
                <a:solidFill>
                  <a:srgbClr val="BC5D22"/>
                </a:solidFill>
                <a:latin typeface="Times New Roman" panose="02020603050405020304" pitchFamily="18" charset="0"/>
                <a:ea typeface="微软雅黑" panose="020B0503020204020204" pitchFamily="34" charset="-122"/>
                <a:cs typeface="Times New Roman" panose="02020603050405020304" pitchFamily="18" charset="0"/>
              </a:rPr>
              <a:t>二、选择最佳反应条件</a:t>
            </a:r>
            <a:endParaRPr lang="zh-CN" altLang="zh-CN" sz="2600" b="1" kern="100" dirty="0">
              <a:solidFill>
                <a:srgbClr val="BC5D22"/>
              </a:solidFill>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矩形 2"/>
          <p:cNvSpPr/>
          <p:nvPr/>
        </p:nvSpPr>
        <p:spPr>
          <a:xfrm>
            <a:off x="390000" y="1086991"/>
            <a:ext cx="11412000" cy="4154984"/>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汽车尾气是雾霾形成的原因之一。研究氮氧化物的处理</a:t>
            </a:r>
            <a:endPar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方法可有效减少雾霾的形成，可采用氧化还原法脱硝：</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20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NO(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N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              4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6H</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l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根据</a:t>
            </a:r>
            <a:r>
              <a:rPr lang="zh-CN" altLang="en-US" sz="2400" kern="100" dirty="0">
                <a:latin typeface="Times New Roman" panose="02020603050405020304" pitchFamily="18" charset="0"/>
                <a:ea typeface="微软雅黑" panose="020B0503020204020204" pitchFamily="34" charset="-122"/>
                <a:cs typeface="Times New Roman" panose="02020603050405020304" pitchFamily="18" charset="0"/>
              </a:rPr>
              <a:t>题</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图判断提高脱硝效率的最佳条件是</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____________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氨氮比一定时，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00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脱硝效率最大，其可能的原因是</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______________</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2201523399"/>
              </p:ext>
            </p:extLst>
          </p:nvPr>
        </p:nvGraphicFramePr>
        <p:xfrm>
          <a:off x="3828584" y="2148372"/>
          <a:ext cx="1189038" cy="839788"/>
        </p:xfrm>
        <a:graphic>
          <a:graphicData uri="http://schemas.openxmlformats.org/presentationml/2006/ole">
            <mc:AlternateContent xmlns:mc="http://schemas.openxmlformats.org/markup-compatibility/2006">
              <mc:Choice xmlns:v="urn:schemas-microsoft-com:vml" Requires="v">
                <p:oleObj name="文档" r:id="rId2" imgW="1189589" imgH="839510" progId="Word.Document.12">
                  <p:embed/>
                </p:oleObj>
              </mc:Choice>
              <mc:Fallback>
                <p:oleObj name="文档" r:id="rId2" imgW="1189589" imgH="839510" progId="Word.Document.12">
                  <p:embed/>
                  <p:pic>
                    <p:nvPicPr>
                      <p:cNvPr id="0" name=""/>
                      <p:cNvPicPr/>
                      <p:nvPr/>
                    </p:nvPicPr>
                    <p:blipFill>
                      <a:blip r:embed="rId3"/>
                      <a:stretch>
                        <a:fillRect/>
                      </a:stretch>
                    </p:blipFill>
                    <p:spPr>
                      <a:xfrm>
                        <a:off x="3828584" y="2148372"/>
                        <a:ext cx="1189038" cy="839788"/>
                      </a:xfrm>
                      <a:prstGeom prst="rect">
                        <a:avLst/>
                      </a:prstGeom>
                    </p:spPr>
                  </p:pic>
                </p:oleObj>
              </mc:Fallback>
            </mc:AlternateContent>
          </a:graphicData>
        </a:graphic>
      </p:graphicFrame>
      <p:sp>
        <p:nvSpPr>
          <p:cNvPr id="6" name="矩形 5"/>
          <p:cNvSpPr/>
          <p:nvPr/>
        </p:nvSpPr>
        <p:spPr>
          <a:xfrm>
            <a:off x="6034456" y="3406313"/>
            <a:ext cx="5186035" cy="577081"/>
          </a:xfrm>
          <a:prstGeom prst="rect">
            <a:avLst/>
          </a:prstGeom>
        </p:spPr>
        <p:txBody>
          <a:bodyPr wrap="none">
            <a:spAutoFit/>
          </a:bodyPr>
          <a:lstStyle/>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氨氮物质的量之比为</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温度为</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400 </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endParaRPr lang="zh-CN" altLang="zh-CN" sz="1050" kern="100" dirty="0">
              <a:solidFill>
                <a:srgbClr val="C00000"/>
              </a:solidFill>
              <a:effectLst/>
              <a:latin typeface="宋体" panose="02010600030101010101" pitchFamily="2" charset="-122"/>
              <a:ea typeface="宋体" panose="02010600030101010101" pitchFamily="2" charset="-122"/>
              <a:cs typeface="Courier New" panose="02070309020205020404" pitchFamily="49" charset="0"/>
            </a:endParaRPr>
          </a:p>
        </p:txBody>
      </p:sp>
      <p:sp>
        <p:nvSpPr>
          <p:cNvPr id="8" name="矩形 7"/>
          <p:cNvSpPr/>
          <p:nvPr/>
        </p:nvSpPr>
        <p:spPr>
          <a:xfrm>
            <a:off x="390000" y="3933056"/>
            <a:ext cx="11322624" cy="1200329"/>
          </a:xfrm>
          <a:prstGeom prst="rect">
            <a:avLst/>
          </a:prstGeom>
        </p:spPr>
        <p:txBody>
          <a:bodyPr wrap="square">
            <a:spAutoFit/>
          </a:bodyPr>
          <a:lstStyle/>
          <a:p>
            <a:pPr algn="just">
              <a:lnSpc>
                <a:spcPct val="150000"/>
              </a:lnSpc>
              <a:spcAft>
                <a:spcPts val="0"/>
              </a:spcAft>
            </a:pPr>
            <a:r>
              <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400 </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时催化剂的活性最好，催化效率最高，同时</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400 </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温度较高，反应速率快</a:t>
            </a:r>
            <a:endParaRPr lang="zh-CN" altLang="zh-CN" sz="1050" kern="100" dirty="0">
              <a:solidFill>
                <a:srgbClr val="C00000"/>
              </a:solidFill>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1" name="Picture 2" descr="7-128"/>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84232" y="1220769"/>
            <a:ext cx="3175403" cy="2168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9865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90000" y="493938"/>
            <a:ext cx="11412000" cy="617477"/>
          </a:xfrm>
          <a:prstGeom prst="rect">
            <a:avLst/>
          </a:prstGeom>
        </p:spPr>
        <p:txBody>
          <a:bodyPr>
            <a:spAutoFit/>
          </a:bodyPr>
          <a:lstStyle/>
          <a:p>
            <a:pPr algn="just">
              <a:lnSpc>
                <a:spcPct val="150000"/>
              </a:lnSpc>
              <a:spcAft>
                <a:spcPts val="0"/>
              </a:spcAft>
            </a:pPr>
            <a:r>
              <a:rPr lang="zh-CN" altLang="zh-CN" sz="2600" b="1" kern="100" dirty="0">
                <a:solidFill>
                  <a:srgbClr val="BC5D22"/>
                </a:solidFill>
                <a:latin typeface="Times New Roman" panose="02020603050405020304" pitchFamily="18" charset="0"/>
                <a:ea typeface="微软雅黑" panose="020B0503020204020204" pitchFamily="34" charset="-122"/>
                <a:cs typeface="Times New Roman" panose="02020603050405020304" pitchFamily="18" charset="0"/>
              </a:rPr>
              <a:t>三、解释曲线发生某种变化的原因</a:t>
            </a:r>
            <a:endParaRPr lang="zh-CN" altLang="zh-CN" sz="2600" b="1" kern="100" dirty="0">
              <a:solidFill>
                <a:srgbClr val="BC5D22"/>
              </a:solidFill>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矩形 2"/>
          <p:cNvSpPr/>
          <p:nvPr/>
        </p:nvSpPr>
        <p:spPr>
          <a:xfrm>
            <a:off x="390000" y="1176781"/>
            <a:ext cx="11412000" cy="4930581"/>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汽车使用乙醇汽油并不能减少</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NO</a:t>
            </a:r>
            <a:r>
              <a:rPr lang="en-US" altLang="zh-CN" sz="2400" i="1" kern="100" baseline="-25000" dirty="0" err="1">
                <a:latin typeface="Times New Roman" panose="02020603050405020304" pitchFamily="18" charset="0"/>
                <a:ea typeface="微软雅黑" panose="020B0503020204020204" pitchFamily="34" charset="-122"/>
                <a:cs typeface="Courier New" panose="02070309020205020404" pitchFamily="49" charset="0"/>
              </a:rPr>
              <a:t>x</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排放，某研究小</a:t>
            </a:r>
            <a:endPar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组在实验室以耐高温试剂</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g</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ZSW</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5</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催化，测得</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转化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转化率随温度变化情况如图所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8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条件下，最佳温度应控制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__</a:t>
            </a:r>
          </a:p>
          <a:p>
            <a:pPr algn="just">
              <a:lnSpc>
                <a:spcPct val="20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左右。</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8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若不使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温度超过</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775 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发现</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分解率降</a:t>
            </a:r>
            <a:endPar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低，其可能的原因为</a:t>
            </a:r>
            <a:r>
              <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rPr>
              <a:t>_____________________________</a:t>
            </a: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7650" name="Picture 2" descr="7-129"/>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10726" y="1321127"/>
            <a:ext cx="3891274" cy="3681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val="1660785903"/>
              </p:ext>
            </p:extLst>
          </p:nvPr>
        </p:nvGraphicFramePr>
        <p:xfrm>
          <a:off x="1190664" y="2869163"/>
          <a:ext cx="1065212" cy="849313"/>
        </p:xfrm>
        <a:graphic>
          <a:graphicData uri="http://schemas.openxmlformats.org/presentationml/2006/ole">
            <mc:AlternateContent xmlns:mc="http://schemas.openxmlformats.org/markup-compatibility/2006">
              <mc:Choice xmlns:v="urn:schemas-microsoft-com:vml" Requires="v">
                <p:oleObj name="文档" r:id="rId3" imgW="1065540" imgH="849213" progId="Word.Document.12">
                  <p:embed/>
                </p:oleObj>
              </mc:Choice>
              <mc:Fallback>
                <p:oleObj name="文档" r:id="rId3" imgW="1065540" imgH="849213" progId="Word.Document.12">
                  <p:embed/>
                  <p:pic>
                    <p:nvPicPr>
                      <p:cNvPr id="0" name=""/>
                      <p:cNvPicPr/>
                      <p:nvPr/>
                    </p:nvPicPr>
                    <p:blipFill>
                      <a:blip r:embed="rId4"/>
                      <a:stretch>
                        <a:fillRect/>
                      </a:stretch>
                    </p:blipFill>
                    <p:spPr>
                      <a:xfrm>
                        <a:off x="1190664" y="2869163"/>
                        <a:ext cx="1065212" cy="849313"/>
                      </a:xfrm>
                      <a:prstGeom prst="rect">
                        <a:avLst/>
                      </a:prstGeom>
                    </p:spPr>
                  </p:pic>
                </p:oleObj>
              </mc:Fallback>
            </mc:AlternateContent>
          </a:graphicData>
        </a:graphic>
      </p:graphicFrame>
      <p:sp>
        <p:nvSpPr>
          <p:cNvPr id="7" name="矩形 6"/>
          <p:cNvSpPr/>
          <p:nvPr/>
        </p:nvSpPr>
        <p:spPr>
          <a:xfrm>
            <a:off x="6078789" y="2957482"/>
            <a:ext cx="1510350"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870 K(860</a:t>
            </a:r>
            <a:endParaRPr lang="zh-CN" altLang="en-US" dirty="0">
              <a:solidFill>
                <a:srgbClr val="C00000"/>
              </a:solidFill>
            </a:endParaRPr>
          </a:p>
        </p:txBody>
      </p:sp>
      <p:sp>
        <p:nvSpPr>
          <p:cNvPr id="10" name="矩形 9"/>
          <p:cNvSpPr/>
          <p:nvPr/>
        </p:nvSpPr>
        <p:spPr>
          <a:xfrm>
            <a:off x="425168" y="3671095"/>
            <a:ext cx="3203121"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880 K</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范围内都可以</a:t>
            </a:r>
            <a:r>
              <a:rPr lang="en-US" altLang="zh-CN" sz="2400" kern="100" dirty="0">
                <a:solidFill>
                  <a:srgbClr val="C00000"/>
                </a:solidFill>
                <a:latin typeface="Times New Roman" panose="02020603050405020304" pitchFamily="18" charset="0"/>
                <a:ea typeface="微软雅黑" panose="020B0503020204020204" pitchFamily="34" charset="-122"/>
              </a:rPr>
              <a:t>)</a:t>
            </a:r>
            <a:endParaRPr lang="zh-CN" altLang="en-US" dirty="0">
              <a:solidFill>
                <a:srgbClr val="C00000"/>
              </a:solidFill>
            </a:endParaRPr>
          </a:p>
        </p:txBody>
      </p:sp>
      <p:sp>
        <p:nvSpPr>
          <p:cNvPr id="11" name="矩形 10"/>
          <p:cNvSpPr/>
          <p:nvPr/>
        </p:nvSpPr>
        <p:spPr>
          <a:xfrm>
            <a:off x="3180512" y="4821057"/>
            <a:ext cx="4571672" cy="646331"/>
          </a:xfrm>
          <a:prstGeom prst="rect">
            <a:avLst/>
          </a:prstGeom>
        </p:spPr>
        <p:txBody>
          <a:bodyPr wrap="square">
            <a:spAutoFit/>
          </a:bodyPr>
          <a:lstStyle/>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该反应放热，升高温度，反应向</a:t>
            </a:r>
            <a:endParaRPr lang="zh-CN" altLang="zh-CN" sz="1050" kern="100" dirty="0">
              <a:solidFill>
                <a:srgbClr val="C00000"/>
              </a:solidFill>
              <a:effectLst/>
              <a:latin typeface="宋体" panose="02010600030101010101" pitchFamily="2" charset="-122"/>
              <a:ea typeface="宋体" panose="02010600030101010101" pitchFamily="2" charset="-122"/>
              <a:cs typeface="Courier New" panose="02070309020205020404" pitchFamily="49" charset="0"/>
            </a:endParaRPr>
          </a:p>
        </p:txBody>
      </p:sp>
      <p:sp>
        <p:nvSpPr>
          <p:cNvPr id="13" name="矩形 12"/>
          <p:cNvSpPr/>
          <p:nvPr/>
        </p:nvSpPr>
        <p:spPr>
          <a:xfrm>
            <a:off x="442752" y="5352789"/>
            <a:ext cx="2376264" cy="646331"/>
          </a:xfrm>
          <a:prstGeom prst="rect">
            <a:avLst/>
          </a:prstGeom>
        </p:spPr>
        <p:txBody>
          <a:bodyPr wrap="square">
            <a:spAutoFit/>
          </a:bodyPr>
          <a:lstStyle/>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逆反应方向进行</a:t>
            </a:r>
            <a:endParaRPr lang="zh-CN" altLang="zh-CN" sz="1050" kern="100" dirty="0">
              <a:solidFill>
                <a:srgbClr val="C00000"/>
              </a:solidFill>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602396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
                                            <p:txEl>
                                              <p:pRg st="0" end="0"/>
                                            </p:txEl>
                                          </p:spTgt>
                                        </p:tgtEl>
                                        <p:attrNameLst>
                                          <p:attrName>style.visibility</p:attrName>
                                        </p:attrNameLst>
                                      </p:cBhvr>
                                      <p:to>
                                        <p:strVal val="visible"/>
                                      </p:to>
                                    </p:set>
                                    <p:animEffect transition="in" filter="blinds(horizontal)">
                                      <p:cBhvr>
                                        <p:cTn id="10" dur="500"/>
                                        <p:tgtEl>
                                          <p:spTgt spid="10">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animEffect transition="in" filter="blinds(horizontal)">
                                      <p:cBhvr>
                                        <p:cTn id="15" dur="500"/>
                                        <p:tgtEl>
                                          <p:spTgt spid="11">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3">
                                            <p:txEl>
                                              <p:pRg st="0" end="0"/>
                                            </p:txEl>
                                          </p:spTgt>
                                        </p:tgtEl>
                                        <p:attrNameLst>
                                          <p:attrName>style.visibility</p:attrName>
                                        </p:attrNameLst>
                                      </p:cBhvr>
                                      <p:to>
                                        <p:strVal val="visible"/>
                                      </p:to>
                                    </p:set>
                                    <p:animEffect transition="in" filter="blinds(horizontal)">
                                      <p:cBhvr>
                                        <p:cTn id="18"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0000" y="764704"/>
            <a:ext cx="11412000" cy="1754326"/>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用平衡移动原理解释为什么加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转化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转化率增大：</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_____</a:t>
            </a: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_________________________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3"/>
          <p:cNvSpPr/>
          <p:nvPr/>
        </p:nvSpPr>
        <p:spPr>
          <a:xfrm>
            <a:off x="381208" y="692696"/>
            <a:ext cx="11412000" cy="1754326"/>
          </a:xfrm>
          <a:prstGeom prst="rect">
            <a:avLst/>
          </a:prstGeom>
        </p:spPr>
        <p:txBody>
          <a:bodyPr>
            <a:spAutoFit/>
          </a:bodyPr>
          <a:lstStyle/>
          <a:p>
            <a:pPr algn="just">
              <a:lnSpc>
                <a:spcPct val="150000"/>
              </a:lnSpc>
              <a:spcAft>
                <a:spcPts val="0"/>
              </a:spcAft>
            </a:pPr>
            <a:r>
              <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加入的</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CO</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会与</a:t>
            </a:r>
            <a:endPar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NO</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分解产物</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发生反应，促进</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NO</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分解平衡向生成</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方向移动，导致</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NO</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转化率增大</a:t>
            </a:r>
            <a:endPar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7650" name="Picture 2" descr="7-129"/>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50363" y="2420888"/>
            <a:ext cx="3891274" cy="3681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1190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90000" y="493938"/>
            <a:ext cx="11412000" cy="2862322"/>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5.</a:t>
            </a:r>
            <a:r>
              <a:rPr lang="zh-CN" altLang="en-US" sz="2400" kern="100" dirty="0">
                <a:latin typeface="Times New Roman" panose="02020603050405020304" pitchFamily="18" charset="0"/>
                <a:ea typeface="微软雅黑" panose="020B0503020204020204" pitchFamily="34" charset="-122"/>
                <a:cs typeface="Times New Roman" panose="02020603050405020304" pitchFamily="18" charset="0"/>
              </a:rPr>
              <a:t>如</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图是在一定时间内，使用不同催化剂</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n</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r</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在不同温度下对应的脱氮率，由图可知工业使用的最佳催化剂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相应温度为</a:t>
            </a:r>
            <a:r>
              <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rPr>
              <a:t>__</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使用</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n</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作催化剂时，脱氮率</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段呈现如图变化的可能原因是</a:t>
            </a:r>
            <a:r>
              <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rPr>
              <a:t>_____________________________________</a:t>
            </a: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________________________________</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_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8674" name="Picture 2" descr="7-13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2266" y="3665355"/>
            <a:ext cx="4927469" cy="2211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4483776" y="1144000"/>
            <a:ext cx="612668" cy="461665"/>
          </a:xfrm>
          <a:prstGeom prst="rect">
            <a:avLst/>
          </a:prstGeom>
        </p:spPr>
        <p:txBody>
          <a:bodyPr wrap="none">
            <a:spAutoFit/>
          </a:bodyPr>
          <a:lstStyle/>
          <a:p>
            <a:r>
              <a:rPr lang="en-US" altLang="zh-CN" sz="2400" kern="100" dirty="0" err="1">
                <a:solidFill>
                  <a:srgbClr val="C00000"/>
                </a:solidFill>
                <a:latin typeface="Times New Roman" panose="02020603050405020304" pitchFamily="18" charset="0"/>
                <a:ea typeface="微软雅黑" panose="020B0503020204020204" pitchFamily="34" charset="-122"/>
              </a:rPr>
              <a:t>Mn</a:t>
            </a:r>
            <a:endParaRPr lang="zh-CN" altLang="en-US" dirty="0">
              <a:solidFill>
                <a:srgbClr val="C00000"/>
              </a:solidFill>
            </a:endParaRPr>
          </a:p>
        </p:txBody>
      </p:sp>
      <p:sp>
        <p:nvSpPr>
          <p:cNvPr id="5" name="矩形 4"/>
          <p:cNvSpPr/>
          <p:nvPr/>
        </p:nvSpPr>
        <p:spPr>
          <a:xfrm>
            <a:off x="6921922" y="1144000"/>
            <a:ext cx="1646605"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200 </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左右</a:t>
            </a:r>
            <a:endParaRPr lang="zh-CN" altLang="en-US" dirty="0">
              <a:solidFill>
                <a:srgbClr val="C00000"/>
              </a:solidFill>
            </a:endParaRPr>
          </a:p>
        </p:txBody>
      </p:sp>
      <p:sp>
        <p:nvSpPr>
          <p:cNvPr id="7" name="矩形 6"/>
          <p:cNvSpPr/>
          <p:nvPr/>
        </p:nvSpPr>
        <p:spPr>
          <a:xfrm>
            <a:off x="390000" y="1548000"/>
            <a:ext cx="11412000" cy="1688860"/>
          </a:xfrm>
          <a:prstGeom prst="rect">
            <a:avLst/>
          </a:prstGeom>
        </p:spPr>
        <p:txBody>
          <a:bodyPr>
            <a:spAutoFit/>
          </a:bodyPr>
          <a:lstStyle/>
          <a:p>
            <a:pPr algn="just">
              <a:lnSpc>
                <a:spcPct val="150000"/>
              </a:lnSpc>
              <a:spcAft>
                <a:spcPts val="0"/>
              </a:spcAft>
            </a:pP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                                                                        b</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段，开始温度较低，催化剂活性较低，脱氮反应速率较慢，反应还没达到化学平衡，随着温度升高反应速率变大，一定时间参与反应的氮氧化物变多，导致脱氮率逐渐增大</a:t>
            </a:r>
            <a:endPar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935876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blinds(horizontal)">
                                      <p:cBhvr>
                                        <p:cTn id="10" dur="500"/>
                                        <p:tgtEl>
                                          <p:spTgt spid="5">
                                            <p:txEl>
                                              <p:pRg st="0" end="0"/>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Effect transition="in" filter="blinds(horizontal)">
                                      <p:cBhvr>
                                        <p:cTn id="13"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t="15624" b="-1"/>
          <a:stretch/>
        </p:blipFill>
        <p:spPr>
          <a:xfrm>
            <a:off x="-600" y="-620"/>
            <a:ext cx="12193200" cy="6858620"/>
          </a:xfrm>
          <a:prstGeom prst="rect">
            <a:avLst/>
          </a:prstGeom>
        </p:spPr>
      </p:pic>
      <p:sp>
        <p:nvSpPr>
          <p:cNvPr id="9" name="矩形 8"/>
          <p:cNvSpPr/>
          <p:nvPr/>
        </p:nvSpPr>
        <p:spPr>
          <a:xfrm>
            <a:off x="0" y="1772816"/>
            <a:ext cx="10771200"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a:extLst>
              <a:ext uri="{FF2B5EF4-FFF2-40B4-BE49-F238E27FC236}">
                <a16:creationId xmlns:a16="http://schemas.microsoft.com/office/drawing/2014/main" id="{C267AA83-D616-ED4E-81C0-545EB4398E09}"/>
              </a:ext>
            </a:extLst>
          </p:cNvPr>
          <p:cNvSpPr txBox="1"/>
          <p:nvPr/>
        </p:nvSpPr>
        <p:spPr>
          <a:xfrm>
            <a:off x="1703512" y="2753052"/>
            <a:ext cx="7848872" cy="1107996"/>
          </a:xfrm>
          <a:prstGeom prst="rect">
            <a:avLst/>
          </a:prstGeom>
          <a:noFill/>
        </p:spPr>
        <p:txBody>
          <a:bodyPr wrap="square" rtlCol="0" anchor="ctr">
            <a:spAutoFit/>
          </a:bodyPr>
          <a:lstStyle/>
          <a:p>
            <a:pPr algn="ctr"/>
            <a:r>
              <a:rPr lang="zh-CN" altLang="en-US" sz="6600" b="1" dirty="0">
                <a:solidFill>
                  <a:schemeClr val="tx1">
                    <a:lumMod val="75000"/>
                    <a:lumOff val="25000"/>
                  </a:schemeClr>
                </a:solidFill>
                <a:latin typeface="微软雅黑" panose="020B0503020204020204" pitchFamily="34" charset="-122"/>
                <a:ea typeface="微软雅黑" panose="020B0503020204020204" pitchFamily="34" charset="-122"/>
              </a:rPr>
              <a:t>真题演练  明确考向</a:t>
            </a:r>
            <a:endParaRPr lang="zh-CN" altLang="zh-CN" sz="66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702024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10" name="圆角矩形 9">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13" name="矩形 12">
            <a:extLst>
              <a:ext uri="{FF2B5EF4-FFF2-40B4-BE49-F238E27FC236}">
                <a16:creationId xmlns:a16="http://schemas.microsoft.com/office/drawing/2014/main" id="{B9872406-72F5-594F-A16E-02C2617B58AB}"/>
              </a:ext>
            </a:extLst>
          </p:cNvPr>
          <p:cNvSpPr/>
          <p:nvPr/>
        </p:nvSpPr>
        <p:spPr>
          <a:xfrm>
            <a:off x="390000" y="908720"/>
            <a:ext cx="11412000" cy="577386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1·</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全国甲卷，</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8(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二氧化碳催化加氢制甲醇，有利于减少温室气体二氧化碳。其总反应可表示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9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回答下列问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合成总反应在起始物</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在不同条件下达到</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80000"/>
              </a:lnSpc>
              <a:spcAft>
                <a:spcPts val="0"/>
              </a:spcAft>
            </a:pP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平衡，设体系中甲醇的物质的量分数为</a:t>
            </a:r>
            <a:r>
              <a:rPr lang="en-US" altLang="zh-CN" i="1" kern="100" spc="-100" dirty="0">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spc="-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i="1" kern="100" spc="-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spc="-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5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的</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P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的</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如图所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用各物质的平衡分压表示总反应的平衡常数，表达式</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300000"/>
              </a:lnSpc>
              <a:spcAft>
                <a:spcPts val="0"/>
              </a:spcAft>
            </a:pP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14" name="Picture 2" descr="7-141"/>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965838" y="2189744"/>
            <a:ext cx="3819176" cy="3588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对象 14"/>
          <p:cNvGraphicFramePr>
            <a:graphicFrameLocks noChangeAspect="1"/>
          </p:cNvGraphicFramePr>
          <p:nvPr>
            <p:extLst>
              <p:ext uri="{D42A27DB-BD31-4B8C-83A1-F6EECF244321}">
                <p14:modId xmlns:p14="http://schemas.microsoft.com/office/powerpoint/2010/main" val="2683625424"/>
              </p:ext>
            </p:extLst>
          </p:nvPr>
        </p:nvGraphicFramePr>
        <p:xfrm>
          <a:off x="3298152" y="2494796"/>
          <a:ext cx="1077913" cy="793750"/>
        </p:xfrm>
        <a:graphic>
          <a:graphicData uri="http://schemas.openxmlformats.org/presentationml/2006/ole">
            <mc:AlternateContent xmlns:mc="http://schemas.openxmlformats.org/markup-compatibility/2006">
              <mc:Choice xmlns:v="urn:schemas-microsoft-com:vml" Requires="v">
                <p:oleObj name="文档" r:id="rId6" imgW="1077194" imgH="793509" progId="Word.Document.12">
                  <p:embed/>
                </p:oleObj>
              </mc:Choice>
              <mc:Fallback>
                <p:oleObj name="文档" r:id="rId6" imgW="1077194" imgH="793509" progId="Word.Document.12">
                  <p:embed/>
                  <p:pic>
                    <p:nvPicPr>
                      <p:cNvPr id="0" name=""/>
                      <p:cNvPicPr/>
                      <p:nvPr/>
                    </p:nvPicPr>
                    <p:blipFill>
                      <a:blip r:embed="rId7"/>
                      <a:stretch>
                        <a:fillRect/>
                      </a:stretch>
                    </p:blipFill>
                    <p:spPr>
                      <a:xfrm>
                        <a:off x="3298152" y="2494796"/>
                        <a:ext cx="1077913" cy="79375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744977285"/>
              </p:ext>
            </p:extLst>
          </p:nvPr>
        </p:nvGraphicFramePr>
        <p:xfrm>
          <a:off x="5086216" y="1641728"/>
          <a:ext cx="966788" cy="428625"/>
        </p:xfrm>
        <a:graphic>
          <a:graphicData uri="http://schemas.openxmlformats.org/presentationml/2006/ole">
            <mc:AlternateContent xmlns:mc="http://schemas.openxmlformats.org/markup-compatibility/2006">
              <mc:Choice xmlns:v="urn:schemas-microsoft-com:vml" Requires="v">
                <p:oleObj name="文档" r:id="rId8" imgW="967513" imgH="429383" progId="Word.Document.12">
                  <p:embed/>
                </p:oleObj>
              </mc:Choice>
              <mc:Fallback>
                <p:oleObj name="文档" r:id="rId8" imgW="967513" imgH="429383" progId="Word.Document.12">
                  <p:embed/>
                  <p:pic>
                    <p:nvPicPr>
                      <p:cNvPr id="0" name=""/>
                      <p:cNvPicPr/>
                      <p:nvPr/>
                    </p:nvPicPr>
                    <p:blipFill>
                      <a:blip r:embed="rId9"/>
                      <a:stretch>
                        <a:fillRect/>
                      </a:stretch>
                    </p:blipFill>
                    <p:spPr>
                      <a:xfrm>
                        <a:off x="5086216" y="1641728"/>
                        <a:ext cx="966788" cy="428625"/>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287682979"/>
              </p:ext>
            </p:extLst>
          </p:nvPr>
        </p:nvGraphicFramePr>
        <p:xfrm>
          <a:off x="1038377" y="5489184"/>
          <a:ext cx="2714625" cy="812800"/>
        </p:xfrm>
        <a:graphic>
          <a:graphicData uri="http://schemas.openxmlformats.org/presentationml/2006/ole">
            <mc:AlternateContent xmlns:mc="http://schemas.openxmlformats.org/markup-compatibility/2006">
              <mc:Choice xmlns:v="urn:schemas-microsoft-com:vml" Requires="v">
                <p:oleObj name="文档" r:id="rId10" imgW="2713973" imgH="812197" progId="Word.Document.12">
                  <p:embed/>
                </p:oleObj>
              </mc:Choice>
              <mc:Fallback>
                <p:oleObj name="文档" r:id="rId10" imgW="2713973" imgH="812197" progId="Word.Document.12">
                  <p:embed/>
                  <p:pic>
                    <p:nvPicPr>
                      <p:cNvPr id="0" name=""/>
                      <p:cNvPicPr/>
                      <p:nvPr/>
                    </p:nvPicPr>
                    <p:blipFill>
                      <a:blip r:embed="rId11"/>
                      <a:stretch>
                        <a:fillRect/>
                      </a:stretch>
                    </p:blipFill>
                    <p:spPr>
                      <a:xfrm>
                        <a:off x="1038377" y="5489184"/>
                        <a:ext cx="2714625" cy="812800"/>
                      </a:xfrm>
                      <a:prstGeom prst="rect">
                        <a:avLst/>
                      </a:prstGeom>
                    </p:spPr>
                  </p:pic>
                </p:oleObj>
              </mc:Fallback>
            </mc:AlternateContent>
          </a:graphicData>
        </a:graphic>
      </p:graphicFrame>
    </p:spTree>
    <p:extLst>
      <p:ext uri="{BB962C8B-B14F-4D97-AF65-F5344CB8AC3E}">
        <p14:creationId xmlns:p14="http://schemas.microsoft.com/office/powerpoint/2010/main" val="3060019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a:extLst>
              <a:ext uri="{FF2B5EF4-FFF2-40B4-BE49-F238E27FC236}">
                <a16:creationId xmlns:a16="http://schemas.microsoft.com/office/drawing/2014/main" id="{B9872406-72F5-594F-A16E-02C2617B58AB}"/>
              </a:ext>
            </a:extLst>
          </p:cNvPr>
          <p:cNvSpPr/>
          <p:nvPr/>
        </p:nvSpPr>
        <p:spPr>
          <a:xfrm>
            <a:off x="390000" y="908720"/>
            <a:ext cx="11412000"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图中对应等压过程的曲线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判断的理由是</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_______________________________</a:t>
            </a: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1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转化率</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条件可能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9" name="圆角矩形 8">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10" name="圆角矩形 9">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pic>
        <p:nvPicPr>
          <p:cNvPr id="29698" name="Picture 2" descr="7-141"/>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86412" y="3212976"/>
            <a:ext cx="3819176" cy="3588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467864" y="1052736"/>
            <a:ext cx="33855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b</a:t>
            </a:r>
            <a:endParaRPr lang="zh-CN" altLang="en-US" dirty="0">
              <a:solidFill>
                <a:srgbClr val="C00000"/>
              </a:solidFill>
            </a:endParaRPr>
          </a:p>
        </p:txBody>
      </p:sp>
      <p:sp>
        <p:nvSpPr>
          <p:cNvPr id="7" name="矩形 6"/>
          <p:cNvSpPr/>
          <p:nvPr/>
        </p:nvSpPr>
        <p:spPr>
          <a:xfrm>
            <a:off x="390000" y="871880"/>
            <a:ext cx="11412000" cy="1200329"/>
          </a:xfrm>
          <a:prstGeom prst="rect">
            <a:avLst/>
          </a:prstGeom>
        </p:spPr>
        <p:txBody>
          <a:bodyPr>
            <a:spAutoFit/>
          </a:bodyPr>
          <a:lstStyle/>
          <a:p>
            <a:pPr>
              <a:lnSpc>
                <a:spcPct val="150000"/>
              </a:lnSpc>
            </a:pPr>
            <a:r>
              <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总反应</a:t>
            </a:r>
            <a:r>
              <a:rPr lang="en-US" altLang="zh-CN" sz="2400" kern="100" dirty="0">
                <a:solidFill>
                  <a:srgbClr val="C00000"/>
                </a:solidFill>
                <a:latin typeface="Times New Roman" panose="02020603050405020304" pitchFamily="18" charset="0"/>
                <a:ea typeface="微软雅黑" panose="020B0503020204020204" pitchFamily="34" charset="-122"/>
              </a:rPr>
              <a:t>Δ</a:t>
            </a:r>
            <a:r>
              <a:rPr lang="en-US" altLang="zh-CN" sz="2400" i="1" kern="100" dirty="0">
                <a:solidFill>
                  <a:srgbClr val="C00000"/>
                </a:solidFill>
                <a:latin typeface="Times New Roman" panose="02020603050405020304" pitchFamily="18" charset="0"/>
                <a:ea typeface="微软雅黑" panose="020B0503020204020204" pitchFamily="34" charset="-122"/>
              </a:rPr>
              <a:t>H</a:t>
            </a:r>
            <a:r>
              <a:rPr lang="en-US" altLang="zh-CN" sz="2400" kern="100" dirty="0">
                <a:solidFill>
                  <a:srgbClr val="C00000"/>
                </a:solidFill>
                <a:latin typeface="Times New Roman" panose="02020603050405020304" pitchFamily="18" charset="0"/>
                <a:ea typeface="微软雅黑" panose="020B0503020204020204" pitchFamily="34" charset="-122"/>
              </a:rPr>
              <a:t>&lt;0</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升高温度时平衡向逆反应方向移动，甲醇的物质的量分数变小</a:t>
            </a:r>
            <a:endParaRPr lang="zh-CN" altLang="en-US" dirty="0">
              <a:solidFill>
                <a:srgbClr val="C00000"/>
              </a:solidFill>
            </a:endParaRPr>
          </a:p>
        </p:txBody>
      </p:sp>
      <p:sp>
        <p:nvSpPr>
          <p:cNvPr id="13" name="矩形 12"/>
          <p:cNvSpPr/>
          <p:nvPr/>
        </p:nvSpPr>
        <p:spPr>
          <a:xfrm>
            <a:off x="7678814" y="2138236"/>
            <a:ext cx="979755"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33.3%</a:t>
            </a:r>
            <a:endParaRPr lang="zh-CN" altLang="en-US" dirty="0">
              <a:solidFill>
                <a:srgbClr val="C00000"/>
              </a:solidFill>
            </a:endParaRPr>
          </a:p>
        </p:txBody>
      </p:sp>
      <p:sp>
        <p:nvSpPr>
          <p:cNvPr id="18" name="矩形 17"/>
          <p:cNvSpPr/>
          <p:nvPr/>
        </p:nvSpPr>
        <p:spPr>
          <a:xfrm>
            <a:off x="448432" y="2529770"/>
            <a:ext cx="2515432" cy="646331"/>
          </a:xfrm>
          <a:prstGeom prst="rect">
            <a:avLst/>
          </a:prstGeom>
        </p:spPr>
        <p:txBody>
          <a:bodyPr wrap="none">
            <a:spAutoFit/>
          </a:bodyPr>
          <a:lstStyle/>
          <a:p>
            <a:pPr algn="just">
              <a:lnSpc>
                <a:spcPct val="150000"/>
              </a:lnSpc>
              <a:spcAft>
                <a:spcPts val="0"/>
              </a:spcAft>
            </a:pP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5</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10</a:t>
            </a:r>
            <a:r>
              <a:rPr lang="en-US" altLang="zh-CN" sz="2400" kern="100" baseline="300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5</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 Pa</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210 </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endParaRPr lang="zh-CN" altLang="zh-CN" sz="1050" kern="100" dirty="0">
              <a:solidFill>
                <a:srgbClr val="C00000"/>
              </a:solidFill>
              <a:effectLst/>
              <a:latin typeface="宋体" panose="02010600030101010101" pitchFamily="2" charset="-122"/>
              <a:ea typeface="宋体" panose="02010600030101010101" pitchFamily="2" charset="-122"/>
              <a:cs typeface="Courier New" panose="02070309020205020404" pitchFamily="49" charset="0"/>
            </a:endParaRPr>
          </a:p>
        </p:txBody>
      </p:sp>
      <p:sp>
        <p:nvSpPr>
          <p:cNvPr id="19" name="矩形 18"/>
          <p:cNvSpPr/>
          <p:nvPr/>
        </p:nvSpPr>
        <p:spPr>
          <a:xfrm>
            <a:off x="3225024" y="2548414"/>
            <a:ext cx="2515432" cy="577081"/>
          </a:xfrm>
          <a:prstGeom prst="rect">
            <a:avLst/>
          </a:prstGeom>
        </p:spPr>
        <p:txBody>
          <a:bodyPr wrap="none">
            <a:spAutoFit/>
          </a:bodyPr>
          <a:lstStyle/>
          <a:p>
            <a:pPr algn="just">
              <a:lnSpc>
                <a:spcPct val="150000"/>
              </a:lnSpc>
              <a:spcAft>
                <a:spcPts val="0"/>
              </a:spcAft>
            </a:pP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9</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10</a:t>
            </a:r>
            <a:r>
              <a:rPr lang="en-US" altLang="zh-CN" sz="2400" kern="100" baseline="300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5</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 Pa</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250 </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endParaRPr lang="zh-CN" altLang="zh-CN" sz="2400" kern="100" dirty="0">
              <a:solidFill>
                <a:srgbClr val="C00000"/>
              </a:solidFill>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55908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blinds(horizontal)">
                                      <p:cBhvr>
                                        <p:cTn id="10" dur="500"/>
                                        <p:tgtEl>
                                          <p:spTgt spid="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animEffect transition="in" filter="blinds(horizontal)">
                                      <p:cBhvr>
                                        <p:cTn id="15" dur="500"/>
                                        <p:tgtEl>
                                          <p:spTgt spid="13">
                                            <p:txEl>
                                              <p:pRg st="0" end="0"/>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8">
                                            <p:txEl>
                                              <p:pRg st="0" end="0"/>
                                            </p:txEl>
                                          </p:spTgt>
                                        </p:tgtEl>
                                        <p:attrNameLst>
                                          <p:attrName>style.visibility</p:attrName>
                                        </p:attrNameLst>
                                      </p:cBhvr>
                                      <p:to>
                                        <p:strVal val="visible"/>
                                      </p:to>
                                    </p:set>
                                    <p:animEffect transition="in" filter="blinds(horizontal)">
                                      <p:cBhvr>
                                        <p:cTn id="18" dur="500"/>
                                        <p:tgtEl>
                                          <p:spTgt spid="18">
                                            <p:txEl>
                                              <p:pRg st="0" end="0"/>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19">
                                            <p:txEl>
                                              <p:pRg st="0" end="0"/>
                                            </p:txEl>
                                          </p:spTgt>
                                        </p:tgtEl>
                                        <p:attrNameLst>
                                          <p:attrName>style.visibility</p:attrName>
                                        </p:attrNameLst>
                                      </p:cBhvr>
                                      <p:to>
                                        <p:strVal val="visible"/>
                                      </p:to>
                                    </p:set>
                                    <p:animEffect transition="in" filter="blinds(horizontal)">
                                      <p:cBhvr>
                                        <p:cTn id="21"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10" name="圆角矩形 9">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pic>
        <p:nvPicPr>
          <p:cNvPr id="29698" name="Picture 2" descr="7-141"/>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64152" y="1588019"/>
            <a:ext cx="3819176" cy="3588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组合 11">
            <a:extLst>
              <a:ext uri="{FF2B5EF4-FFF2-40B4-BE49-F238E27FC236}">
                <a16:creationId xmlns:a16="http://schemas.microsoft.com/office/drawing/2014/main" id="{574E7DD6-E482-894D-9E46-D2B62C9ED9EC}"/>
              </a:ext>
            </a:extLst>
          </p:cNvPr>
          <p:cNvGrpSpPr/>
          <p:nvPr/>
        </p:nvGrpSpPr>
        <p:grpSpPr>
          <a:xfrm>
            <a:off x="516000" y="1196752"/>
            <a:ext cx="11160000" cy="4385237"/>
            <a:chOff x="792914" y="3925222"/>
            <a:chExt cx="11160000" cy="4385237"/>
          </a:xfrm>
        </p:grpSpPr>
        <p:sp>
          <p:nvSpPr>
            <p:cNvPr id="14" name="圆角矩形 13">
              <a:extLst>
                <a:ext uri="{FF2B5EF4-FFF2-40B4-BE49-F238E27FC236}">
                  <a16:creationId xmlns:a16="http://schemas.microsoft.com/office/drawing/2014/main" id="{E0791A29-2CB4-2744-96C1-EA2037B165CE}"/>
                </a:ext>
              </a:extLst>
            </p:cNvPr>
            <p:cNvSpPr/>
            <p:nvPr/>
          </p:nvSpPr>
          <p:spPr>
            <a:xfrm>
              <a:off x="792914" y="4038112"/>
              <a:ext cx="11160000" cy="4272347"/>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5" name="矩形 14">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文本框 15">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17" name="文本框 16">
              <a:extLst>
                <a:ext uri="{FF2B5EF4-FFF2-40B4-BE49-F238E27FC236}">
                  <a16:creationId xmlns:a16="http://schemas.microsoft.com/office/drawing/2014/main" id="{E38EBCDC-ABCA-E945-AC9F-C9807C462968}"/>
                </a:ext>
              </a:extLst>
            </p:cNvPr>
            <p:cNvSpPr txBox="1"/>
            <p:nvPr/>
          </p:nvSpPr>
          <p:spPr>
            <a:xfrm>
              <a:off x="971152" y="4519284"/>
              <a:ext cx="10730353" cy="2862322"/>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设起始</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3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3             1                0                   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3</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Tree>
    <p:extLst>
      <p:ext uri="{BB962C8B-B14F-4D97-AF65-F5344CB8AC3E}">
        <p14:creationId xmlns:p14="http://schemas.microsoft.com/office/powerpoint/2010/main" val="1305291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nodeType="withEffect">
                                  <p:stCondLst>
                                    <p:cond delay="0"/>
                                  </p:stCondLst>
                                  <p:childTnLst>
                                    <p:set>
                                      <p:cBhvr>
                                        <p:cTn id="9" dur="1" fill="hold">
                                          <p:stCondLst>
                                            <p:cond delay="0"/>
                                          </p:stCondLst>
                                        </p:cTn>
                                        <p:tgtEl>
                                          <p:spTgt spid="29698"/>
                                        </p:tgtEl>
                                        <p:attrNameLst>
                                          <p:attrName>style.visibility</p:attrName>
                                        </p:attrNameLst>
                                      </p:cBhvr>
                                      <p:to>
                                        <p:strVal val="visible"/>
                                      </p:to>
                                    </p:set>
                                    <p:animEffect transition="in" filter="blinds(horizontal)">
                                      <p:cBhvr>
                                        <p:cTn id="10" dur="500"/>
                                        <p:tgtEl>
                                          <p:spTgt spid="296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63262" y="-12546"/>
            <a:ext cx="1961180" cy="4149081"/>
          </a:xfrm>
          <a:prstGeom prst="rect">
            <a:avLst/>
          </a:prstGeom>
          <a:solidFill>
            <a:srgbClr val="1E96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8"/>
          <p:cNvSpPr txBox="1"/>
          <p:nvPr/>
        </p:nvSpPr>
        <p:spPr>
          <a:xfrm>
            <a:off x="814512" y="824289"/>
            <a:ext cx="1393956" cy="400017"/>
          </a:xfrm>
          <a:prstGeom prst="rect">
            <a:avLst/>
          </a:prstGeom>
          <a:noFill/>
        </p:spPr>
        <p:txBody>
          <a:bodyPr wrap="square" lIns="0" tIns="0" rIns="0" bIns="0" rtlCol="0" anchor="ctr">
            <a:spAutoFit/>
          </a:bodyPr>
          <a:lstStyle/>
          <a:p>
            <a:pPr algn="dist"/>
            <a:r>
              <a:rPr lang="zh-CN" altLang="en-US" sz="2599" b="1" dirty="0">
                <a:solidFill>
                  <a:schemeClr val="bg1"/>
                </a:solidFill>
                <a:latin typeface="Arial" panose="020B0604020202020204" pitchFamily="34" charset="0"/>
                <a:ea typeface="微软雅黑" panose="020B0503020204020204" pitchFamily="34" charset="-122"/>
                <a:sym typeface="Arial" panose="020B0604020202020204" pitchFamily="34" charset="0"/>
              </a:rPr>
              <a:t>复习目标</a:t>
            </a:r>
          </a:p>
        </p:txBody>
      </p:sp>
      <p:sp>
        <p:nvSpPr>
          <p:cNvPr id="6" name="矩形 5"/>
          <p:cNvSpPr/>
          <p:nvPr/>
        </p:nvSpPr>
        <p:spPr>
          <a:xfrm>
            <a:off x="588663" y="1413243"/>
            <a:ext cx="11122661" cy="28798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88778" y="1269260"/>
            <a:ext cx="11122546" cy="316785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文本框 7">
            <a:extLst>
              <a:ext uri="{FF2B5EF4-FFF2-40B4-BE49-F238E27FC236}">
                <a16:creationId xmlns:a16="http://schemas.microsoft.com/office/drawing/2014/main" id="{BCC371D3-A076-C14C-81A0-460D628CCC61}"/>
              </a:ext>
            </a:extLst>
          </p:cNvPr>
          <p:cNvSpPr txBox="1"/>
          <p:nvPr/>
        </p:nvSpPr>
        <p:spPr>
          <a:xfrm>
            <a:off x="767408" y="1696740"/>
            <a:ext cx="10585176" cy="2308324"/>
          </a:xfrm>
          <a:prstGeom prst="rect">
            <a:avLst/>
          </a:prstGeom>
          <a:noFill/>
        </p:spPr>
        <p:txBody>
          <a:bodyPr wrap="square" rtlCol="0">
            <a:spAutoFit/>
          </a:bodyPr>
          <a:lstStyle/>
          <a:p>
            <a:pPr algn="just">
              <a:lnSpc>
                <a:spcPct val="150000"/>
              </a:lnSpc>
              <a:spcAft>
                <a:spcPts val="0"/>
              </a:spcAft>
            </a:pP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1.</a:t>
            </a:r>
            <a:r>
              <a:rPr lang="zh-CN" altLang="zh-CN" sz="2400" kern="100" dirty="0">
                <a:latin typeface="Times New Roman" panose="02020603050405020304" pitchFamily="18" charset="0"/>
                <a:ea typeface="楷体" panose="02010609060101010101" pitchFamily="49" charset="-122"/>
                <a:cs typeface="Times New Roman" panose="02020603050405020304" pitchFamily="18" charset="0"/>
              </a:rPr>
              <a:t>加深外因对化学反应速率和化学平衡影响的理解。</a:t>
            </a:r>
            <a:endParaRPr lang="en-US" altLang="zh-CN" sz="2400" kern="100" dirty="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2.</a:t>
            </a:r>
            <a:r>
              <a:rPr lang="zh-CN" altLang="zh-CN" sz="2400" kern="100" dirty="0">
                <a:latin typeface="Times New Roman" panose="02020603050405020304" pitchFamily="18" charset="0"/>
                <a:ea typeface="楷体" panose="02010609060101010101" pitchFamily="49" charset="-122"/>
                <a:cs typeface="Times New Roman" panose="02020603050405020304" pitchFamily="18" charset="0"/>
              </a:rPr>
              <a:t>认识化学反应速率和化学平衡的综合调控在生活、生产和科学研究领域中的</a:t>
            </a:r>
            <a:endParaRPr lang="en-US" altLang="zh-CN" sz="2400" kern="100" dirty="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楷体" panose="02010609060101010101" pitchFamily="49" charset="-122"/>
                <a:cs typeface="Times New Roman" panose="02020603050405020304" pitchFamily="18" charset="0"/>
              </a:rPr>
              <a:t>   </a:t>
            </a:r>
            <a:r>
              <a:rPr lang="zh-CN" altLang="zh-CN" sz="2400" kern="100" dirty="0">
                <a:latin typeface="Times New Roman" panose="02020603050405020304" pitchFamily="18" charset="0"/>
                <a:ea typeface="楷体" panose="02010609060101010101" pitchFamily="49" charset="-122"/>
                <a:cs typeface="Times New Roman" panose="02020603050405020304" pitchFamily="18" charset="0"/>
              </a:rPr>
              <a:t>重要作用。</a:t>
            </a:r>
            <a:endParaRPr lang="en-US" altLang="zh-CN" sz="2400" kern="100" dirty="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3.</a:t>
            </a:r>
            <a:r>
              <a:rPr lang="zh-CN" altLang="zh-CN" sz="2400" kern="100" dirty="0">
                <a:latin typeface="Times New Roman" panose="02020603050405020304" pitchFamily="18" charset="0"/>
                <a:ea typeface="楷体" panose="02010609060101010101" pitchFamily="49" charset="-122"/>
                <a:cs typeface="Times New Roman" panose="02020603050405020304" pitchFamily="18" charset="0"/>
              </a:rPr>
              <a:t>能正确解答实际工业生产中有关图像的问题。</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6506382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10" name="圆角矩形 9">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1" name="圆角矩形 10">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grpSp>
        <p:nvGrpSpPr>
          <p:cNvPr id="12" name="组合 11">
            <a:extLst>
              <a:ext uri="{FF2B5EF4-FFF2-40B4-BE49-F238E27FC236}">
                <a16:creationId xmlns:a16="http://schemas.microsoft.com/office/drawing/2014/main" id="{574E7DD6-E482-894D-9E46-D2B62C9ED9EC}"/>
              </a:ext>
            </a:extLst>
          </p:cNvPr>
          <p:cNvGrpSpPr/>
          <p:nvPr/>
        </p:nvGrpSpPr>
        <p:grpSpPr>
          <a:xfrm>
            <a:off x="516000" y="1196752"/>
            <a:ext cx="11160000" cy="4385237"/>
            <a:chOff x="792914" y="3925222"/>
            <a:chExt cx="11160000" cy="4385237"/>
          </a:xfrm>
        </p:grpSpPr>
        <p:sp>
          <p:nvSpPr>
            <p:cNvPr id="14" name="圆角矩形 13">
              <a:extLst>
                <a:ext uri="{FF2B5EF4-FFF2-40B4-BE49-F238E27FC236}">
                  <a16:creationId xmlns:a16="http://schemas.microsoft.com/office/drawing/2014/main" id="{E0791A29-2CB4-2744-96C1-EA2037B165CE}"/>
                </a:ext>
              </a:extLst>
            </p:cNvPr>
            <p:cNvSpPr/>
            <p:nvPr/>
          </p:nvSpPr>
          <p:spPr>
            <a:xfrm>
              <a:off x="792914" y="4038112"/>
              <a:ext cx="11160000" cy="4272347"/>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5" name="矩形 14">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文本框 15">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17" name="文本框 16">
              <a:extLst>
                <a:ext uri="{FF2B5EF4-FFF2-40B4-BE49-F238E27FC236}">
                  <a16:creationId xmlns:a16="http://schemas.microsoft.com/office/drawing/2014/main" id="{E38EBCDC-ABCA-E945-AC9F-C9807C462968}"/>
                </a:ext>
              </a:extLst>
            </p:cNvPr>
            <p:cNvSpPr txBox="1"/>
            <p:nvPr/>
          </p:nvSpPr>
          <p:spPr>
            <a:xfrm>
              <a:off x="971152" y="4275737"/>
              <a:ext cx="10730353" cy="3600986"/>
            </a:xfrm>
            <a:prstGeom prst="rect">
              <a:avLst/>
            </a:prstGeom>
            <a:noFill/>
          </p:spPr>
          <p:txBody>
            <a:bodyPr wrap="square">
              <a:spAutoFit/>
            </a:bodyPr>
            <a:lstStyle/>
            <a:p>
              <a:pPr algn="just">
                <a:lnSpc>
                  <a:spcPct val="20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当平衡时，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1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p>
            <a:p>
              <a:pPr algn="just">
                <a:lnSpc>
                  <a:spcPct val="40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1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解得</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p>
            <a:p>
              <a:pPr algn="just">
                <a:lnSpc>
                  <a:spcPct val="20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0%</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3.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可知，满足平衡时</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1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条件有：</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5</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1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9</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5</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a,25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571644677"/>
              </p:ext>
            </p:extLst>
          </p:nvPr>
        </p:nvGraphicFramePr>
        <p:xfrm>
          <a:off x="4980368" y="1566112"/>
          <a:ext cx="3163887" cy="1042988"/>
        </p:xfrm>
        <a:graphic>
          <a:graphicData uri="http://schemas.openxmlformats.org/presentationml/2006/ole">
            <mc:AlternateContent xmlns:mc="http://schemas.openxmlformats.org/markup-compatibility/2006">
              <mc:Choice xmlns:v="urn:schemas-microsoft-com:vml" Requires="v">
                <p:oleObj name="文档" r:id="rId5" imgW="3164370" imgH="1042559" progId="Word.Document.12">
                  <p:embed/>
                </p:oleObj>
              </mc:Choice>
              <mc:Fallback>
                <p:oleObj name="文档" r:id="rId5" imgW="3164370" imgH="1042559" progId="Word.Document.12">
                  <p:embed/>
                  <p:pic>
                    <p:nvPicPr>
                      <p:cNvPr id="0" name=""/>
                      <p:cNvPicPr/>
                      <p:nvPr/>
                    </p:nvPicPr>
                    <p:blipFill>
                      <a:blip r:embed="rId6"/>
                      <a:stretch>
                        <a:fillRect/>
                      </a:stretch>
                    </p:blipFill>
                    <p:spPr>
                      <a:xfrm>
                        <a:off x="4980368" y="1566112"/>
                        <a:ext cx="3163887" cy="104298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047471850"/>
              </p:ext>
            </p:extLst>
          </p:nvPr>
        </p:nvGraphicFramePr>
        <p:xfrm>
          <a:off x="3010240" y="2932401"/>
          <a:ext cx="320675" cy="830263"/>
        </p:xfrm>
        <a:graphic>
          <a:graphicData uri="http://schemas.openxmlformats.org/presentationml/2006/ole">
            <mc:AlternateContent xmlns:mc="http://schemas.openxmlformats.org/markup-compatibility/2006">
              <mc:Choice xmlns:v="urn:schemas-microsoft-com:vml" Requires="v">
                <p:oleObj name="文档" r:id="rId7" imgW="321095" imgH="828729" progId="Word.Document.12">
                  <p:embed/>
                </p:oleObj>
              </mc:Choice>
              <mc:Fallback>
                <p:oleObj name="文档" r:id="rId7" imgW="321095" imgH="828729" progId="Word.Document.12">
                  <p:embed/>
                  <p:pic>
                    <p:nvPicPr>
                      <p:cNvPr id="0" name=""/>
                      <p:cNvPicPr/>
                      <p:nvPr/>
                    </p:nvPicPr>
                    <p:blipFill>
                      <a:blip r:embed="rId8"/>
                      <a:stretch>
                        <a:fillRect/>
                      </a:stretch>
                    </p:blipFill>
                    <p:spPr>
                      <a:xfrm>
                        <a:off x="3010240" y="2932401"/>
                        <a:ext cx="320675" cy="83026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191006060"/>
              </p:ext>
            </p:extLst>
          </p:nvPr>
        </p:nvGraphicFramePr>
        <p:xfrm>
          <a:off x="6769805" y="2534060"/>
          <a:ext cx="881062" cy="1246188"/>
        </p:xfrm>
        <a:graphic>
          <a:graphicData uri="http://schemas.openxmlformats.org/presentationml/2006/ole">
            <mc:AlternateContent xmlns:mc="http://schemas.openxmlformats.org/markup-compatibility/2006">
              <mc:Choice xmlns:v="urn:schemas-microsoft-com:vml" Requires="v">
                <p:oleObj name="文档" r:id="rId9" imgW="880418" imgH="1245608" progId="Word.Document.12">
                  <p:embed/>
                </p:oleObj>
              </mc:Choice>
              <mc:Fallback>
                <p:oleObj name="文档" r:id="rId9" imgW="880418" imgH="1245608" progId="Word.Document.12">
                  <p:embed/>
                  <p:pic>
                    <p:nvPicPr>
                      <p:cNvPr id="0" name=""/>
                      <p:cNvPicPr/>
                      <p:nvPr/>
                    </p:nvPicPr>
                    <p:blipFill>
                      <a:blip r:embed="rId10"/>
                      <a:stretch>
                        <a:fillRect/>
                      </a:stretch>
                    </p:blipFill>
                    <p:spPr>
                      <a:xfrm>
                        <a:off x="6769805" y="2534060"/>
                        <a:ext cx="881062" cy="1246188"/>
                      </a:xfrm>
                      <a:prstGeom prst="rect">
                        <a:avLst/>
                      </a:prstGeom>
                    </p:spPr>
                  </p:pic>
                </p:oleObj>
              </mc:Fallback>
            </mc:AlternateContent>
          </a:graphicData>
        </a:graphic>
      </p:graphicFrame>
      <p:pic>
        <p:nvPicPr>
          <p:cNvPr id="29698" name="Picture 2" descr="7-141"/>
          <p:cNvPicPr>
            <a:picLocks noChangeAspect="1" noChangeArrowheads="1"/>
          </p:cNvPicPr>
          <p:nvPr/>
        </p:nvPicPr>
        <p: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35062" y="1570156"/>
            <a:ext cx="3434373" cy="3226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6761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nodeType="withEffect">
                                  <p:stCondLst>
                                    <p:cond delay="0"/>
                                  </p:stCondLst>
                                  <p:childTnLst>
                                    <p:set>
                                      <p:cBhvr>
                                        <p:cTn id="9" dur="1" fill="hold">
                                          <p:stCondLst>
                                            <p:cond delay="0"/>
                                          </p:stCondLst>
                                        </p:cTn>
                                        <p:tgtEl>
                                          <p:spTgt spid="29698"/>
                                        </p:tgtEl>
                                        <p:attrNameLst>
                                          <p:attrName>style.visibility</p:attrName>
                                        </p:attrNameLst>
                                      </p:cBhvr>
                                      <p:to>
                                        <p:strVal val="visible"/>
                                      </p:to>
                                    </p:set>
                                    <p:animEffect transition="in" filter="blinds(horizontal)">
                                      <p:cBhvr>
                                        <p:cTn id="10" dur="500"/>
                                        <p:tgtEl>
                                          <p:spTgt spid="29698"/>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par>
                                <p:cTn id="17" presetID="3" presetClass="entr" presetSubtype="1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3A329BE5-FA48-1445-847B-16C3FB060719}"/>
              </a:ext>
            </a:extLst>
          </p:cNvPr>
          <p:cNvSpPr/>
          <p:nvPr/>
        </p:nvSpPr>
        <p:spPr>
          <a:xfrm>
            <a:off x="390000" y="1033418"/>
            <a:ext cx="11412000"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0·</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全国卷</a:t>
            </a:r>
            <a:r>
              <a:rPr lang="en-US" altLang="zh-CN" kern="100" dirty="0">
                <a:latin typeface="宋体" panose="02010600030101010101" pitchFamily="2" charset="-122"/>
                <a:ea typeface="楷体_GB2312" panose="02010609030101010101" pitchFamily="49" charset="-122"/>
                <a:cs typeface="Times New Roman" panose="02020603050405020304" pitchFamily="18" charset="0"/>
              </a:rPr>
              <a:t>Ⅲ</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8</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二氧化碳催化加氢合成乙烯是综合利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热点研究领域。回答下列问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催化加氢生成乙烯和水的反应中，产物的物质的量之比</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当反应达到平衡时，若增大压强，则</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变大</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变小</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不变</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23" name="组合 22">
            <a:extLst>
              <a:ext uri="{FF2B5EF4-FFF2-40B4-BE49-F238E27FC236}">
                <a16:creationId xmlns:a16="http://schemas.microsoft.com/office/drawing/2014/main" id="{574E7DD6-E482-894D-9E46-D2B62C9ED9EC}"/>
              </a:ext>
            </a:extLst>
          </p:cNvPr>
          <p:cNvGrpSpPr/>
          <p:nvPr/>
        </p:nvGrpSpPr>
        <p:grpSpPr>
          <a:xfrm>
            <a:off x="516000" y="3933056"/>
            <a:ext cx="11160000" cy="2232247"/>
            <a:chOff x="792914" y="3925222"/>
            <a:chExt cx="11160000" cy="2232247"/>
          </a:xfrm>
        </p:grpSpPr>
        <p:sp>
          <p:nvSpPr>
            <p:cNvPr id="24" name="圆角矩形 23">
              <a:extLst>
                <a:ext uri="{FF2B5EF4-FFF2-40B4-BE49-F238E27FC236}">
                  <a16:creationId xmlns:a16="http://schemas.microsoft.com/office/drawing/2014/main" id="{E0791A29-2CB4-2744-96C1-EA2037B165CE}"/>
                </a:ext>
              </a:extLst>
            </p:cNvPr>
            <p:cNvSpPr/>
            <p:nvPr/>
          </p:nvSpPr>
          <p:spPr>
            <a:xfrm>
              <a:off x="792914" y="4038112"/>
              <a:ext cx="11160000" cy="2119357"/>
            </a:xfrm>
            <a:prstGeom prst="roundRect">
              <a:avLst>
                <a:gd name="adj" fmla="val 549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7" name="文本框 26">
              <a:extLst>
                <a:ext uri="{FF2B5EF4-FFF2-40B4-BE49-F238E27FC236}">
                  <a16:creationId xmlns:a16="http://schemas.microsoft.com/office/drawing/2014/main" id="{E38EBCDC-ABCA-E945-AC9F-C9807C462968}"/>
                </a:ext>
              </a:extLst>
            </p:cNvPr>
            <p:cNvSpPr txBox="1"/>
            <p:nvPr/>
          </p:nvSpPr>
          <p:spPr>
            <a:xfrm>
              <a:off x="935730" y="4275737"/>
              <a:ext cx="10874369" cy="1754326"/>
            </a:xfrm>
            <a:prstGeom prst="rect">
              <a:avLst/>
            </a:prstGeom>
            <a:noFill/>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催化加氢生成乙烯和水的化学方程式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       C</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产物的物质的量之比</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该反应是气体体积减小的反应，增大压强平衡右移，则</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变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14" name="圆角矩形 13">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16" name="圆角矩形 15">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 name="矩形 2"/>
          <p:cNvSpPr/>
          <p:nvPr/>
        </p:nvSpPr>
        <p:spPr>
          <a:xfrm>
            <a:off x="488644" y="2778104"/>
            <a:ext cx="800219"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1</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4</a:t>
            </a:r>
            <a:endParaRPr lang="zh-CN" altLang="en-US" dirty="0">
              <a:solidFill>
                <a:srgbClr val="C00000"/>
              </a:solidFill>
            </a:endParaRPr>
          </a:p>
        </p:txBody>
      </p:sp>
      <p:sp>
        <p:nvSpPr>
          <p:cNvPr id="5" name="矩形 4"/>
          <p:cNvSpPr/>
          <p:nvPr/>
        </p:nvSpPr>
        <p:spPr>
          <a:xfrm>
            <a:off x="7645669" y="2778103"/>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变大</a:t>
            </a:r>
            <a:endParaRPr lang="zh-CN" altLang="en-US" dirty="0">
              <a:solidFill>
                <a:srgbClr val="C00000"/>
              </a:solidFill>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259726838"/>
              </p:ext>
            </p:extLst>
          </p:nvPr>
        </p:nvGraphicFramePr>
        <p:xfrm>
          <a:off x="9073032" y="4225598"/>
          <a:ext cx="1103312" cy="609600"/>
        </p:xfrm>
        <a:graphic>
          <a:graphicData uri="http://schemas.openxmlformats.org/presentationml/2006/ole">
            <mc:AlternateContent xmlns:mc="http://schemas.openxmlformats.org/markup-compatibility/2006">
              <mc:Choice xmlns:v="urn:schemas-microsoft-com:vml" Requires="v">
                <p:oleObj name="文档" r:id="rId5" imgW="1102742" imgH="609148" progId="Word.Document.12">
                  <p:embed/>
                </p:oleObj>
              </mc:Choice>
              <mc:Fallback>
                <p:oleObj name="文档" r:id="rId5" imgW="1102742" imgH="609148" progId="Word.Document.12">
                  <p:embed/>
                  <p:pic>
                    <p:nvPicPr>
                      <p:cNvPr id="0" name=""/>
                      <p:cNvPicPr/>
                      <p:nvPr/>
                    </p:nvPicPr>
                    <p:blipFill>
                      <a:blip r:embed="rId6"/>
                      <a:stretch>
                        <a:fillRect/>
                      </a:stretch>
                    </p:blipFill>
                    <p:spPr>
                      <a:xfrm>
                        <a:off x="9073032" y="4225598"/>
                        <a:ext cx="1103312" cy="609600"/>
                      </a:xfrm>
                      <a:prstGeom prst="rect">
                        <a:avLst/>
                      </a:prstGeom>
                    </p:spPr>
                  </p:pic>
                </p:oleObj>
              </mc:Fallback>
            </mc:AlternateContent>
          </a:graphicData>
        </a:graphic>
      </p:graphicFrame>
    </p:spTree>
    <p:extLst>
      <p:ext uri="{BB962C8B-B14F-4D97-AF65-F5344CB8AC3E}">
        <p14:creationId xmlns:p14="http://schemas.microsoft.com/office/powerpoint/2010/main" val="3732306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blinds(horizontal)">
                                      <p:cBhvr>
                                        <p:cTn id="10" dur="500"/>
                                        <p:tgtEl>
                                          <p:spTgt spid="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linds(horizontal)">
                                      <p:cBhvr>
                                        <p:cTn id="15" dur="500"/>
                                        <p:tgtEl>
                                          <p:spTgt spid="23"/>
                                        </p:tgtEl>
                                      </p:cBhvr>
                                    </p:animEffect>
                                  </p:childTnLst>
                                </p:cTn>
                              </p:par>
                              <p:par>
                                <p:cTn id="16" presetID="3" presetClass="entr" presetSubtype="1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3A329BE5-FA48-1445-847B-16C3FB060719}"/>
              </a:ext>
            </a:extLst>
          </p:cNvPr>
          <p:cNvSpPr/>
          <p:nvPr/>
        </p:nvSpPr>
        <p:spPr>
          <a:xfrm>
            <a:off x="390000" y="1033418"/>
            <a:ext cx="11412000"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理论计算表明，原料初始组成</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体系压强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P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达到平衡时，四种组分的物质的量分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随温度</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变化如图所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图中，表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变化的曲线分别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催化加氢合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大于</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小于</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4" name="圆角矩形 13">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16" name="圆角矩形 15">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pic>
        <p:nvPicPr>
          <p:cNvPr id="33794" name="Picture 2" descr="7-142"/>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34123" y="3383968"/>
            <a:ext cx="4123755" cy="3285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6263174" y="2276872"/>
            <a:ext cx="33855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d</a:t>
            </a:r>
            <a:endParaRPr lang="zh-CN" altLang="en-US" dirty="0">
              <a:solidFill>
                <a:srgbClr val="C00000"/>
              </a:solidFill>
            </a:endParaRPr>
          </a:p>
        </p:txBody>
      </p:sp>
      <p:sp>
        <p:nvSpPr>
          <p:cNvPr id="5" name="矩形 4"/>
          <p:cNvSpPr/>
          <p:nvPr/>
        </p:nvSpPr>
        <p:spPr>
          <a:xfrm>
            <a:off x="6914464" y="2259287"/>
            <a:ext cx="320922"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c</a:t>
            </a:r>
            <a:endParaRPr lang="zh-CN" altLang="en-US" dirty="0">
              <a:solidFill>
                <a:srgbClr val="C00000"/>
              </a:solidFill>
            </a:endParaRPr>
          </a:p>
        </p:txBody>
      </p:sp>
      <p:sp>
        <p:nvSpPr>
          <p:cNvPr id="8" name="矩形 7"/>
          <p:cNvSpPr/>
          <p:nvPr/>
        </p:nvSpPr>
        <p:spPr>
          <a:xfrm>
            <a:off x="909390" y="2792682"/>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小于</a:t>
            </a:r>
            <a:endParaRPr lang="zh-CN" altLang="en-US" dirty="0">
              <a:solidFill>
                <a:srgbClr val="C00000"/>
              </a:solidFill>
            </a:endParaRPr>
          </a:p>
        </p:txBody>
      </p:sp>
    </p:spTree>
    <p:extLst>
      <p:ext uri="{BB962C8B-B14F-4D97-AF65-F5344CB8AC3E}">
        <p14:creationId xmlns:p14="http://schemas.microsoft.com/office/powerpoint/2010/main" val="2820909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blinds(horizontal)">
                                      <p:cBhvr>
                                        <p:cTn id="10" dur="500"/>
                                        <p:tgtEl>
                                          <p:spTgt spid="5">
                                            <p:txEl>
                                              <p:pRg st="0" end="0"/>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animEffect transition="in" filter="blinds(horizontal)">
                                      <p:cBhvr>
                                        <p:cTn id="13"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574E7DD6-E482-894D-9E46-D2B62C9ED9EC}"/>
              </a:ext>
            </a:extLst>
          </p:cNvPr>
          <p:cNvGrpSpPr/>
          <p:nvPr/>
        </p:nvGrpSpPr>
        <p:grpSpPr>
          <a:xfrm>
            <a:off x="516000" y="1196751"/>
            <a:ext cx="11160000" cy="4608513"/>
            <a:chOff x="792914" y="3925222"/>
            <a:chExt cx="11160000" cy="4608513"/>
          </a:xfrm>
        </p:grpSpPr>
        <p:sp>
          <p:nvSpPr>
            <p:cNvPr id="24" name="圆角矩形 23">
              <a:extLst>
                <a:ext uri="{FF2B5EF4-FFF2-40B4-BE49-F238E27FC236}">
                  <a16:creationId xmlns:a16="http://schemas.microsoft.com/office/drawing/2014/main" id="{E0791A29-2CB4-2744-96C1-EA2037B165CE}"/>
                </a:ext>
              </a:extLst>
            </p:cNvPr>
            <p:cNvSpPr/>
            <p:nvPr/>
          </p:nvSpPr>
          <p:spPr>
            <a:xfrm>
              <a:off x="792914" y="4038113"/>
              <a:ext cx="11160000" cy="4495622"/>
            </a:xfrm>
            <a:prstGeom prst="roundRect">
              <a:avLst>
                <a:gd name="adj" fmla="val 31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7" name="文本框 26">
              <a:extLst>
                <a:ext uri="{FF2B5EF4-FFF2-40B4-BE49-F238E27FC236}">
                  <a16:creationId xmlns:a16="http://schemas.microsoft.com/office/drawing/2014/main" id="{E38EBCDC-ABCA-E945-AC9F-C9807C462968}"/>
                </a:ext>
              </a:extLst>
            </p:cNvPr>
            <p:cNvSpPr txBox="1"/>
            <p:nvPr/>
          </p:nvSpPr>
          <p:spPr>
            <a:xfrm>
              <a:off x="971153" y="4275737"/>
              <a:ext cx="10358486" cy="3970318"/>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平衡图像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90 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四种组分的物质的量分数</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之比满足</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spc="-6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的是</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曲线和</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曲线，物质的量分数之</a:t>
              </a:r>
              <a:endParaRPr lang="en-US" altLang="zh-CN" sz="2400" kern="100" spc="-6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比满足</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曲线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曲线，结合反应方程式</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原始投料</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得，曲线</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表示</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曲线</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表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曲线</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表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曲线</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表示</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像的变化趋势可知，升高温度，曲线</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曲线</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减小，说明平衡左移，所以正反应放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14" name="圆角矩形 13">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16" name="圆角矩形 15">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pic>
        <p:nvPicPr>
          <p:cNvPr id="17" name="Picture 2" descr="7-142"/>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92144" y="1639264"/>
            <a:ext cx="4123755" cy="3285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7387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3" presetClass="entr" presetSubtype="1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3A329BE5-FA48-1445-847B-16C3FB060719}"/>
              </a:ext>
            </a:extLst>
          </p:cNvPr>
          <p:cNvSpPr/>
          <p:nvPr/>
        </p:nvSpPr>
        <p:spPr>
          <a:xfrm>
            <a:off x="326676" y="1033418"/>
            <a:ext cx="11538648"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根据图中点</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440 K,0.39)</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计算该温度时反应的平衡常数</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P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3</a:t>
            </a: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列出计算式。以分压表示，分压＝总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物质的量分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4" name="圆角矩形 13">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16" name="圆角矩形 15">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449194668"/>
              </p:ext>
            </p:extLst>
          </p:nvPr>
        </p:nvGraphicFramePr>
        <p:xfrm>
          <a:off x="9111544" y="809783"/>
          <a:ext cx="1462087" cy="812800"/>
        </p:xfrm>
        <a:graphic>
          <a:graphicData uri="http://schemas.openxmlformats.org/presentationml/2006/ole">
            <mc:AlternateContent xmlns:mc="http://schemas.openxmlformats.org/markup-compatibility/2006">
              <mc:Choice xmlns:v="urn:schemas-microsoft-com:vml" Requires="v">
                <p:oleObj name="文档" r:id="rId5" imgW="1461937" imgH="812197" progId="Word.Document.12">
                  <p:embed/>
                </p:oleObj>
              </mc:Choice>
              <mc:Fallback>
                <p:oleObj name="文档" r:id="rId5" imgW="1461937" imgH="812197" progId="Word.Document.12">
                  <p:embed/>
                  <p:pic>
                    <p:nvPicPr>
                      <p:cNvPr id="0" name=""/>
                      <p:cNvPicPr/>
                      <p:nvPr/>
                    </p:nvPicPr>
                    <p:blipFill>
                      <a:blip r:embed="rId6"/>
                      <a:stretch>
                        <a:fillRect/>
                      </a:stretch>
                    </p:blipFill>
                    <p:spPr>
                      <a:xfrm>
                        <a:off x="9111544" y="809783"/>
                        <a:ext cx="1462087" cy="812800"/>
                      </a:xfrm>
                      <a:prstGeom prst="rect">
                        <a:avLst/>
                      </a:prstGeom>
                    </p:spPr>
                  </p:pic>
                </p:oleObj>
              </mc:Fallback>
            </mc:AlternateContent>
          </a:graphicData>
        </a:graphic>
      </p:graphicFrame>
      <p:pic>
        <p:nvPicPr>
          <p:cNvPr id="12" name="Picture 2" descr="7-142"/>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34123" y="2492896"/>
            <a:ext cx="4123755" cy="3285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8551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574E7DD6-E482-894D-9E46-D2B62C9ED9EC}"/>
              </a:ext>
            </a:extLst>
          </p:cNvPr>
          <p:cNvGrpSpPr/>
          <p:nvPr/>
        </p:nvGrpSpPr>
        <p:grpSpPr>
          <a:xfrm>
            <a:off x="516000" y="1196751"/>
            <a:ext cx="11160000" cy="5040561"/>
            <a:chOff x="792914" y="3925222"/>
            <a:chExt cx="11160000" cy="5040561"/>
          </a:xfrm>
        </p:grpSpPr>
        <p:sp>
          <p:nvSpPr>
            <p:cNvPr id="24" name="圆角矩形 23">
              <a:extLst>
                <a:ext uri="{FF2B5EF4-FFF2-40B4-BE49-F238E27FC236}">
                  <a16:creationId xmlns:a16="http://schemas.microsoft.com/office/drawing/2014/main" id="{E0791A29-2CB4-2744-96C1-EA2037B165CE}"/>
                </a:ext>
              </a:extLst>
            </p:cNvPr>
            <p:cNvSpPr/>
            <p:nvPr/>
          </p:nvSpPr>
          <p:spPr>
            <a:xfrm>
              <a:off x="792914" y="4038113"/>
              <a:ext cx="11160000" cy="4927670"/>
            </a:xfrm>
            <a:prstGeom prst="roundRect">
              <a:avLst>
                <a:gd name="adj" fmla="val 31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7" name="文本框 26">
              <a:extLst>
                <a:ext uri="{FF2B5EF4-FFF2-40B4-BE49-F238E27FC236}">
                  <a16:creationId xmlns:a16="http://schemas.microsoft.com/office/drawing/2014/main" id="{E38EBCDC-ABCA-E945-AC9F-C9807C462968}"/>
                </a:ext>
              </a:extLst>
            </p:cNvPr>
            <p:cNvSpPr txBox="1"/>
            <p:nvPr/>
          </p:nvSpPr>
          <p:spPr>
            <a:xfrm>
              <a:off x="971153" y="4275737"/>
              <a:ext cx="10358486" cy="4413516"/>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投料比</a:t>
              </a:r>
              <a:r>
                <a:rPr lang="en-US" altLang="zh-CN" sz="2400" i="1" kern="100" dirty="0">
                  <a:latin typeface="Times New Roman" panose="02020603050405020304" pitchFamily="18" charset="0"/>
                  <a:ea typeface="Times New Roman" panose="02020603050405020304" pitchFamily="18" charset="0"/>
                  <a:cs typeface="Courier New" panose="02070309020205020404" pitchFamily="49" charset="0"/>
                </a:rPr>
                <a:t>n</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CO</a:t>
              </a:r>
              <a:r>
                <a:rPr lang="en-US" altLang="zh-CN" sz="2400" kern="100" baseline="-25000" dirty="0">
                  <a:latin typeface="Times New Roman" panose="02020603050405020304" pitchFamily="18" charset="0"/>
                  <a:ea typeface="Times New Roman" panose="02020603050405020304" pitchFamily="18" charset="0"/>
                  <a:cs typeface="Courier New" panose="02070309020205020404" pitchFamily="49" charset="0"/>
                </a:rPr>
                <a:t>2</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i="1" kern="100" dirty="0">
                  <a:latin typeface="Times New Roman" panose="02020603050405020304" pitchFamily="18" charset="0"/>
                  <a:ea typeface="Times New Roman" panose="02020603050405020304" pitchFamily="18" charset="0"/>
                  <a:cs typeface="Courier New" panose="02070309020205020404" pitchFamily="49" charset="0"/>
                </a:rPr>
                <a:t>n</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H</a:t>
              </a:r>
              <a:r>
                <a:rPr lang="en-US" altLang="zh-CN" sz="2400" kern="100" baseline="-25000" dirty="0">
                  <a:latin typeface="Times New Roman" panose="02020603050405020304" pitchFamily="18" charset="0"/>
                  <a:ea typeface="Times New Roman" panose="02020603050405020304" pitchFamily="18" charset="0"/>
                  <a:cs typeface="Courier New" panose="02070309020205020404" pitchFamily="49" charset="0"/>
                </a:rPr>
                <a:t>2</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1</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时总压为</a:t>
              </a:r>
              <a:endPar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0.1 </a:t>
              </a:r>
              <a:r>
                <a:rPr lang="en-US" altLang="zh-CN" sz="2400" kern="100" dirty="0" err="1">
                  <a:latin typeface="Times New Roman" panose="02020603050405020304" pitchFamily="18" charset="0"/>
                  <a:ea typeface="Times New Roman" panose="02020603050405020304" pitchFamily="18" charset="0"/>
                  <a:cs typeface="Courier New" panose="02070309020205020404" pitchFamily="49" charset="0"/>
                </a:rPr>
                <a:t>M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结合反应方程式可知</a:t>
              </a:r>
              <a:r>
                <a:rPr lang="en-US" altLang="zh-CN" sz="2400" i="1" kern="100" dirty="0">
                  <a:latin typeface="Times New Roman" panose="02020603050405020304" pitchFamily="18" charset="0"/>
                  <a:ea typeface="Times New Roman" panose="02020603050405020304" pitchFamily="18" charset="0"/>
                  <a:cs typeface="Courier New" panose="02070309020205020404" pitchFamily="49" charset="0"/>
                </a:rPr>
                <a:t>p</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CO</a:t>
              </a:r>
              <a:r>
                <a:rPr lang="en-US" altLang="zh-CN" sz="2400" kern="100" baseline="-25000" dirty="0">
                  <a:latin typeface="Times New Roman" panose="02020603050405020304" pitchFamily="18" charset="0"/>
                  <a:ea typeface="Times New Roman" panose="02020603050405020304" pitchFamily="18" charset="0"/>
                  <a:cs typeface="Courier New" panose="02070309020205020404" pitchFamily="49" charset="0"/>
                </a:rPr>
                <a:t>2</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i="1" kern="100" dirty="0">
                  <a:latin typeface="Times New Roman" panose="02020603050405020304" pitchFamily="18" charset="0"/>
                  <a:ea typeface="Times New Roman" panose="02020603050405020304" pitchFamily="18" charset="0"/>
                  <a:cs typeface="Courier New" panose="02070309020205020404" pitchFamily="49" charset="0"/>
                </a:rPr>
                <a:t>p</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H</a:t>
              </a:r>
              <a:r>
                <a:rPr lang="en-US" altLang="zh-CN" sz="2400" kern="100" baseline="-25000" dirty="0">
                  <a:latin typeface="Times New Roman" panose="02020603050405020304" pitchFamily="18" charset="0"/>
                  <a:ea typeface="Times New Roman" panose="02020603050405020304" pitchFamily="18" charset="0"/>
                  <a:cs typeface="Courier New" panose="02070309020205020404" pitchFamily="49" charset="0"/>
                </a:rPr>
                <a:t>2</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1</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Times New Roman" panose="02020603050405020304" pitchFamily="18" charset="0"/>
                  <a:cs typeface="Courier New" panose="02070309020205020404" pitchFamily="49" charset="0"/>
                </a:rPr>
                <a:t>p</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C</a:t>
              </a:r>
              <a:r>
                <a:rPr lang="en-US" altLang="zh-CN" sz="2400" kern="100" baseline="-25000" dirty="0">
                  <a:latin typeface="Times New Roman" panose="02020603050405020304" pitchFamily="18" charset="0"/>
                  <a:ea typeface="Times New Roman" panose="02020603050405020304" pitchFamily="18" charset="0"/>
                  <a:cs typeface="Courier New" panose="02070309020205020404" pitchFamily="49" charset="0"/>
                </a:rPr>
                <a:t>2</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H</a:t>
              </a:r>
              <a:r>
                <a:rPr lang="en-US" altLang="zh-CN" sz="2400" kern="100" baseline="-25000" dirty="0">
                  <a:latin typeface="Times New Roman" panose="02020603050405020304" pitchFamily="18" charset="0"/>
                  <a:ea typeface="Times New Roman" panose="02020603050405020304" pitchFamily="18" charset="0"/>
                  <a:cs typeface="Courier New" panose="02070309020205020404" pitchFamily="49" charset="0"/>
                </a:rPr>
                <a:t>4</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i="1" kern="100" dirty="0">
                  <a:latin typeface="Times New Roman" panose="02020603050405020304" pitchFamily="18" charset="0"/>
                  <a:ea typeface="Times New Roman" panose="02020603050405020304" pitchFamily="18" charset="0"/>
                  <a:cs typeface="Courier New" panose="02070309020205020404" pitchFamily="49" charset="0"/>
                </a:rPr>
                <a:t>p</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H</a:t>
              </a:r>
              <a:r>
                <a:rPr lang="en-US" altLang="zh-CN" sz="2400" kern="100" baseline="-25000" dirty="0">
                  <a:latin typeface="Times New Roman" panose="02020603050405020304" pitchFamily="18" charset="0"/>
                  <a:ea typeface="Times New Roman" panose="02020603050405020304" pitchFamily="18" charset="0"/>
                  <a:cs typeface="Courier New" panose="02070309020205020404" pitchFamily="49" charset="0"/>
                </a:rPr>
                <a:t>2</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1</a:t>
              </a:r>
              <a:r>
                <a:rPr lang="en-US" altLang="zh-CN" sz="2400" kern="100"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像可知</a:t>
              </a:r>
              <a:r>
                <a:rPr lang="en-US" altLang="zh-CN" sz="2400" i="1" kern="100" dirty="0">
                  <a:latin typeface="Times New Roman" panose="02020603050405020304" pitchFamily="18" charset="0"/>
                  <a:ea typeface="Times New Roman" panose="02020603050405020304" pitchFamily="18" charset="0"/>
                  <a:cs typeface="Courier New" panose="02070309020205020404" pitchFamily="49" charset="0"/>
                </a:rPr>
                <a:t>p</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H</a:t>
              </a:r>
              <a:r>
                <a:rPr lang="en-US" altLang="zh-CN" sz="2400" kern="100" baseline="-25000" dirty="0">
                  <a:latin typeface="Times New Roman" panose="02020603050405020304" pitchFamily="18" charset="0"/>
                  <a:ea typeface="Times New Roman" panose="02020603050405020304" pitchFamily="18" charset="0"/>
                  <a:cs typeface="Courier New" panose="02070309020205020404" pitchFamily="49" charset="0"/>
                </a:rPr>
                <a:t>2</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a:t>
              </a:r>
            </a:p>
            <a:p>
              <a:pPr algn="just">
                <a:lnSpc>
                  <a:spcPct val="180000"/>
                </a:lnSpc>
                <a:spcAft>
                  <a:spcPts val="0"/>
                </a:spcAft>
              </a:pP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100" dirty="0">
                  <a:latin typeface="Times New Roman" panose="02020603050405020304" pitchFamily="18" charset="0"/>
                  <a:ea typeface="Times New Roman" panose="02020603050405020304" pitchFamily="18" charset="0"/>
                  <a:cs typeface="Courier New" panose="02070309020205020404" pitchFamily="49" charset="0"/>
                </a:rPr>
                <a:t>p</a:t>
              </a:r>
              <a:r>
                <a:rPr lang="en-US" altLang="zh-CN" sz="2400" kern="100" spc="100" dirty="0">
                  <a:latin typeface="Times New Roman" panose="02020603050405020304" pitchFamily="18" charset="0"/>
                  <a:ea typeface="Times New Roman" panose="02020603050405020304" pitchFamily="18" charset="0"/>
                  <a:cs typeface="Courier New" panose="02070309020205020404" pitchFamily="49" charset="0"/>
                </a:rPr>
                <a:t>(H</a:t>
              </a:r>
              <a:r>
                <a:rPr lang="en-US" altLang="zh-CN" sz="2400" kern="100" spc="100" baseline="-25000" dirty="0">
                  <a:latin typeface="Times New Roman" panose="02020603050405020304" pitchFamily="18" charset="0"/>
                  <a:ea typeface="Times New Roman" panose="02020603050405020304" pitchFamily="18" charset="0"/>
                  <a:cs typeface="Courier New" panose="02070309020205020404" pitchFamily="49" charset="0"/>
                </a:rPr>
                <a:t>2</a:t>
              </a:r>
              <a:r>
                <a:rPr lang="en-US" altLang="zh-CN" sz="2400" kern="100" spc="100" dirty="0">
                  <a:latin typeface="Times New Roman" panose="02020603050405020304" pitchFamily="18" charset="0"/>
                  <a:ea typeface="Times New Roman" panose="02020603050405020304" pitchFamily="18" charset="0"/>
                  <a:cs typeface="Courier New" panose="02070309020205020404" pitchFamily="49" charset="0"/>
                </a:rPr>
                <a:t>O)</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Times New Roman" panose="02020603050405020304" pitchFamily="18" charset="0"/>
                  <a:cs typeface="Courier New" panose="02070309020205020404" pitchFamily="49" charset="0"/>
                </a:rPr>
                <a:t>0.1</a:t>
              </a:r>
              <a:r>
                <a:rPr lang="en-US" altLang="zh-CN" sz="2400" kern="100" spc="100" dirty="0">
                  <a:latin typeface="宋体" panose="02010600030101010101" pitchFamily="2" charset="-122"/>
                  <a:ea typeface="Times New Roman" panose="02020603050405020304" pitchFamily="18" charset="0"/>
                  <a:cs typeface="Times New Roman" panose="02020603050405020304" pitchFamily="18" charset="0"/>
                </a:rPr>
                <a:t>×</a:t>
              </a:r>
              <a:r>
                <a:rPr lang="en-US" altLang="zh-CN" sz="2400" kern="100" spc="100" dirty="0">
                  <a:latin typeface="Times New Roman" panose="02020603050405020304" pitchFamily="18" charset="0"/>
                  <a:ea typeface="Times New Roman" panose="02020603050405020304" pitchFamily="18" charset="0"/>
                  <a:cs typeface="Courier New" panose="02070309020205020404" pitchFamily="49" charset="0"/>
                </a:rPr>
                <a:t>0.39 </a:t>
              </a:r>
              <a:r>
                <a:rPr lang="en-US" altLang="zh-CN" sz="2400" kern="100" spc="100" dirty="0" err="1">
                  <a:latin typeface="Times New Roman" panose="02020603050405020304" pitchFamily="18" charset="0"/>
                  <a:ea typeface="Times New Roman" panose="02020603050405020304" pitchFamily="18" charset="0"/>
                  <a:cs typeface="Courier New" panose="02070309020205020404" pitchFamily="49" charset="0"/>
                </a:rPr>
                <a:t>MPa</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所以</a:t>
              </a:r>
              <a:r>
                <a:rPr lang="en-US" altLang="zh-CN" sz="2400" i="1" kern="100" spc="100" dirty="0">
                  <a:latin typeface="Times New Roman" panose="02020603050405020304" pitchFamily="18" charset="0"/>
                  <a:ea typeface="Times New Roman" panose="02020603050405020304" pitchFamily="18" charset="0"/>
                  <a:cs typeface="Courier New" panose="02070309020205020404" pitchFamily="49" charset="0"/>
                </a:rPr>
                <a:t>p</a:t>
              </a:r>
              <a:r>
                <a:rPr lang="en-US" altLang="zh-CN" sz="2400" kern="100" spc="100" dirty="0">
                  <a:latin typeface="Times New Roman" panose="02020603050405020304" pitchFamily="18" charset="0"/>
                  <a:ea typeface="Times New Roman" panose="02020603050405020304" pitchFamily="18" charset="0"/>
                  <a:cs typeface="Courier New" panose="02070309020205020404" pitchFamily="49" charset="0"/>
                </a:rPr>
                <a:t>(CO</a:t>
              </a:r>
              <a:r>
                <a:rPr lang="en-US" altLang="zh-CN" sz="2400" kern="100" spc="100" baseline="-25000" dirty="0">
                  <a:latin typeface="Times New Roman" panose="02020603050405020304" pitchFamily="18" charset="0"/>
                  <a:ea typeface="Times New Roman" panose="02020603050405020304" pitchFamily="18" charset="0"/>
                  <a:cs typeface="Courier New" panose="02070309020205020404" pitchFamily="49" charset="0"/>
                </a:rPr>
                <a:t>2</a:t>
              </a:r>
              <a:r>
                <a:rPr lang="en-US" altLang="zh-CN" sz="2400" kern="100" spc="100" dirty="0">
                  <a:latin typeface="Times New Roman" panose="02020603050405020304" pitchFamily="18" charset="0"/>
                  <a:ea typeface="Times New Roman" panose="02020603050405020304" pitchFamily="18" charset="0"/>
                  <a:cs typeface="Courier New" panose="02070309020205020404" pitchFamily="49" charset="0"/>
                </a:rPr>
                <a:t>)</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spc="100" dirty="0">
                  <a:latin typeface="宋体" panose="02010600030101010101" pitchFamily="2" charset="-122"/>
                  <a:ea typeface="Times New Roman" panose="02020603050405020304" pitchFamily="18" charset="0"/>
                  <a:cs typeface="Times New Roman" panose="02020603050405020304" pitchFamily="18" charset="0"/>
                </a:rPr>
                <a:t>×</a:t>
              </a:r>
            </a:p>
            <a:p>
              <a:pPr algn="just">
                <a:lnSpc>
                  <a:spcPct val="180000"/>
                </a:lnSpc>
                <a:spcAft>
                  <a:spcPts val="0"/>
                </a:spcAft>
              </a:pP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0.39 </a:t>
              </a:r>
              <a:r>
                <a:rPr lang="en-US" altLang="zh-CN" sz="2400" kern="100" dirty="0" err="1">
                  <a:latin typeface="Times New Roman" panose="02020603050405020304" pitchFamily="18" charset="0"/>
                  <a:ea typeface="Times New Roman" panose="02020603050405020304" pitchFamily="18" charset="0"/>
                  <a:cs typeface="Courier New" panose="02070309020205020404" pitchFamily="49" charset="0"/>
                </a:rPr>
                <a:t>M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Times New Roman" panose="02020603050405020304" pitchFamily="18" charset="0"/>
                  <a:cs typeface="Courier New" panose="02070309020205020404" pitchFamily="49" charset="0"/>
                </a:rPr>
                <a:t>p</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C</a:t>
              </a:r>
              <a:r>
                <a:rPr lang="en-US" altLang="zh-CN" sz="2400" kern="100" baseline="-25000" dirty="0">
                  <a:latin typeface="Times New Roman" panose="02020603050405020304" pitchFamily="18" charset="0"/>
                  <a:ea typeface="Times New Roman" panose="02020603050405020304" pitchFamily="18" charset="0"/>
                  <a:cs typeface="Courier New" panose="02070309020205020404" pitchFamily="49" charset="0"/>
                </a:rPr>
                <a:t>2</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H</a:t>
              </a:r>
              <a:r>
                <a:rPr lang="en-US" altLang="zh-CN" sz="2400" kern="100" baseline="-25000" dirty="0">
                  <a:latin typeface="Times New Roman" panose="02020603050405020304" pitchFamily="18" charset="0"/>
                  <a:ea typeface="Times New Roman" panose="02020603050405020304" pitchFamily="18" charset="0"/>
                  <a:cs typeface="Courier New" panose="02070309020205020404" pitchFamily="49" charset="0"/>
                </a:rPr>
                <a:t>4</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宋体" panose="02010600030101010101" pitchFamily="2" charset="-122"/>
                  <a:ea typeface="Times New Roman" panose="02020603050405020304" pitchFamily="18" charset="0"/>
                  <a:cs typeface="Times New Roman" panose="02020603050405020304" pitchFamily="18" charset="0"/>
                </a:rPr>
                <a:t>×</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0.39 </a:t>
              </a:r>
              <a:r>
                <a:rPr lang="en-US" altLang="zh-CN" sz="2400" kern="100" dirty="0" err="1">
                  <a:latin typeface="Times New Roman" panose="02020603050405020304" pitchFamily="18" charset="0"/>
                  <a:ea typeface="Times New Roman" panose="02020603050405020304" pitchFamily="18" charset="0"/>
                  <a:cs typeface="Courier New" panose="02070309020205020404" pitchFamily="49" charset="0"/>
                </a:rPr>
                <a:t>MP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Times New Roman" panose="02020603050405020304" pitchFamily="18" charset="0"/>
                <a:ea typeface="宋体" panose="02010600030101010101" pitchFamily="2" charset="-122"/>
                <a:cs typeface="Courier New" panose="02070309020205020404" pitchFamily="49" charset="0"/>
              </a:endParaRPr>
            </a:p>
            <a:p>
              <a:pPr algn="just">
                <a:lnSpc>
                  <a:spcPct val="180000"/>
                </a:lnSpc>
                <a:spcAft>
                  <a:spcPts val="0"/>
                </a:spcAft>
              </a:pP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             2CO</a:t>
              </a:r>
              <a:r>
                <a:rPr lang="en-US" altLang="zh-CN" sz="2400" kern="100" baseline="-25000" dirty="0">
                  <a:latin typeface="Times New Roman" panose="02020603050405020304" pitchFamily="18" charset="0"/>
                  <a:ea typeface="Times New Roman" panose="02020603050405020304" pitchFamily="18" charset="0"/>
                  <a:cs typeface="Courier New" panose="02070309020205020404" pitchFamily="49" charset="0"/>
                </a:rPr>
                <a:t>2</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6H</a:t>
              </a:r>
              <a:r>
                <a:rPr lang="en-US" altLang="zh-CN" sz="2400" kern="100" baseline="-25000" dirty="0">
                  <a:latin typeface="Times New Roman" panose="02020603050405020304" pitchFamily="18" charset="0"/>
                  <a:ea typeface="Times New Roman" panose="02020603050405020304" pitchFamily="18" charset="0"/>
                  <a:cs typeface="Courier New" panose="02070309020205020404" pitchFamily="49" charset="0"/>
                </a:rPr>
                <a:t>2</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g)</a:t>
              </a:r>
              <a:r>
                <a:rPr lang="en-US" altLang="zh-CN" sz="2400" kern="100" dirty="0">
                  <a:latin typeface="ZBFH" panose="02020603050405020304" pitchFamily="18" charset="0"/>
                  <a:ea typeface="Times New Roman" panose="02020603050405020304" pitchFamily="18" charset="0"/>
                  <a:cs typeface="Times New Roman" panose="02020603050405020304" pitchFamily="18" charset="0"/>
                </a:rPr>
                <a:t>        </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C</a:t>
              </a:r>
              <a:r>
                <a:rPr lang="en-US" altLang="zh-CN" sz="2400" kern="100" baseline="-25000" dirty="0">
                  <a:latin typeface="Times New Roman" panose="02020603050405020304" pitchFamily="18" charset="0"/>
                  <a:ea typeface="Times New Roman" panose="02020603050405020304" pitchFamily="18" charset="0"/>
                  <a:cs typeface="Courier New" panose="02070309020205020404" pitchFamily="49" charset="0"/>
                </a:rPr>
                <a:t>2</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H</a:t>
              </a:r>
              <a:r>
                <a:rPr lang="en-US" altLang="zh-CN" sz="2400" kern="100" baseline="-25000" dirty="0">
                  <a:latin typeface="Times New Roman" panose="02020603050405020304" pitchFamily="18" charset="0"/>
                  <a:ea typeface="Times New Roman" panose="02020603050405020304" pitchFamily="18" charset="0"/>
                  <a:cs typeface="Courier New" panose="02070309020205020404" pitchFamily="49" charset="0"/>
                </a:rPr>
                <a:t>4</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Times New Roman" panose="02020603050405020304" pitchFamily="18" charset="0"/>
                  <a:cs typeface="Courier New" panose="02070309020205020404" pitchFamily="49" charset="0"/>
                </a:rPr>
                <a:t> </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4H</a:t>
              </a:r>
              <a:r>
                <a:rPr lang="en-US" altLang="zh-CN" sz="2400" kern="100" baseline="-25000" dirty="0">
                  <a:latin typeface="Times New Roman" panose="02020603050405020304" pitchFamily="18" charset="0"/>
                  <a:ea typeface="Times New Roman" panose="02020603050405020304" pitchFamily="18" charset="0"/>
                  <a:cs typeface="Courier New" panose="02070309020205020404" pitchFamily="49" charset="0"/>
                </a:rPr>
                <a:t>2</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O(g)</a:t>
              </a:r>
              <a:endParaRPr lang="zh-CN" altLang="zh-CN" sz="1050" kern="100" dirty="0">
                <a:latin typeface="Times New Roman" panose="02020603050405020304" pitchFamily="18" charset="0"/>
                <a:ea typeface="宋体" panose="02010600030101010101" pitchFamily="2" charset="-122"/>
                <a:cs typeface="Courier New" panose="02070309020205020404" pitchFamily="49" charset="0"/>
              </a:endParaRPr>
            </a:p>
            <a:p>
              <a:pPr algn="just">
                <a:lnSpc>
                  <a:spcPct val="180000"/>
                </a:lnSpc>
                <a:spcAft>
                  <a:spcPts val="0"/>
                </a:spcAft>
              </a:pP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                        </a:t>
              </a:r>
              <a:r>
                <a:rPr lang="en-US" altLang="zh-CN" sz="2400" kern="100" dirty="0">
                  <a:latin typeface="宋体" panose="02010600030101010101" pitchFamily="2" charset="-122"/>
                  <a:ea typeface="Times New Roman" panose="02020603050405020304" pitchFamily="18" charset="0"/>
                  <a:cs typeface="Times New Roman" panose="02020603050405020304" pitchFamily="18" charset="0"/>
                </a:rPr>
                <a:t>×</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0.39    0.1 </a:t>
              </a:r>
              <a:r>
                <a:rPr lang="en-US" altLang="zh-CN" sz="2400" kern="100" dirty="0">
                  <a:latin typeface="宋体" panose="02010600030101010101" pitchFamily="2" charset="-122"/>
                  <a:ea typeface="Times New Roman" panose="02020603050405020304" pitchFamily="18" charset="0"/>
                  <a:cs typeface="Times New Roman" panose="02020603050405020304" pitchFamily="18" charset="0"/>
                </a:rPr>
                <a:t>×</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0.39          </a:t>
              </a:r>
              <a:r>
                <a:rPr lang="en-US" altLang="zh-CN" sz="2400" kern="100" dirty="0">
                  <a:latin typeface="宋体" panose="02010600030101010101" pitchFamily="2" charset="-122"/>
                  <a:ea typeface="Times New Roman" panose="02020603050405020304" pitchFamily="18" charset="0"/>
                  <a:cs typeface="Times New Roman" panose="02020603050405020304" pitchFamily="18" charset="0"/>
                </a:rPr>
                <a:t>×</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0.39   0.1 </a:t>
              </a:r>
              <a:r>
                <a:rPr lang="en-US" altLang="zh-CN" sz="2400" kern="100" dirty="0">
                  <a:latin typeface="宋体" panose="02010600030101010101" pitchFamily="2" charset="-122"/>
                  <a:ea typeface="Times New Roman" panose="02020603050405020304" pitchFamily="18" charset="0"/>
                  <a:cs typeface="Times New Roman" panose="02020603050405020304" pitchFamily="18" charset="0"/>
                </a:rPr>
                <a:t>×</a:t>
              </a:r>
              <a:r>
                <a:rPr lang="en-US" altLang="zh-CN" sz="2400" kern="100" dirty="0">
                  <a:latin typeface="Times New Roman" panose="02020603050405020304" pitchFamily="18" charset="0"/>
                  <a:ea typeface="Times New Roman" panose="02020603050405020304" pitchFamily="18" charset="0"/>
                  <a:cs typeface="Courier New" panose="02070309020205020404" pitchFamily="49" charset="0"/>
                </a:rPr>
                <a:t>0.39</a:t>
              </a:r>
              <a:endParaRPr lang="zh-CN" altLang="zh-CN" sz="1050" kern="100" dirty="0">
                <a:latin typeface="Times New Roman" panose="02020603050405020304" pitchFamily="18" charset="0"/>
                <a:ea typeface="宋体" panose="02010600030101010101" pitchFamily="2" charset="-122"/>
                <a:cs typeface="Courier New" panose="02070309020205020404" pitchFamily="49" charset="0"/>
              </a:endParaRPr>
            </a:p>
          </p:txBody>
        </p:sp>
      </p:grpSp>
      <p:sp>
        <p:nvSpPr>
          <p:cNvPr id="14" name="圆角矩形 13">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16" name="圆角矩形 15">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200878004"/>
              </p:ext>
            </p:extLst>
          </p:nvPr>
        </p:nvGraphicFramePr>
        <p:xfrm>
          <a:off x="6528048" y="3229958"/>
          <a:ext cx="617538" cy="820738"/>
        </p:xfrm>
        <a:graphic>
          <a:graphicData uri="http://schemas.openxmlformats.org/presentationml/2006/ole">
            <mc:AlternateContent xmlns:mc="http://schemas.openxmlformats.org/markup-compatibility/2006">
              <mc:Choice xmlns:v="urn:schemas-microsoft-com:vml" Requires="v">
                <p:oleObj name="文档" r:id="rId5" imgW="617482" imgH="821182" progId="Word.Document.12">
                  <p:embed/>
                </p:oleObj>
              </mc:Choice>
              <mc:Fallback>
                <p:oleObj name="文档" r:id="rId5" imgW="617482" imgH="821182" progId="Word.Document.12">
                  <p:embed/>
                  <p:pic>
                    <p:nvPicPr>
                      <p:cNvPr id="0" name=""/>
                      <p:cNvPicPr/>
                      <p:nvPr/>
                    </p:nvPicPr>
                    <p:blipFill>
                      <a:blip r:embed="rId6"/>
                      <a:stretch>
                        <a:fillRect/>
                      </a:stretch>
                    </p:blipFill>
                    <p:spPr>
                      <a:xfrm>
                        <a:off x="6528048" y="3229958"/>
                        <a:ext cx="617538" cy="82073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786934568"/>
              </p:ext>
            </p:extLst>
          </p:nvPr>
        </p:nvGraphicFramePr>
        <p:xfrm>
          <a:off x="3584512" y="3895087"/>
          <a:ext cx="617538" cy="849313"/>
        </p:xfrm>
        <a:graphic>
          <a:graphicData uri="http://schemas.openxmlformats.org/presentationml/2006/ole">
            <mc:AlternateContent xmlns:mc="http://schemas.openxmlformats.org/markup-compatibility/2006">
              <mc:Choice xmlns:v="urn:schemas-microsoft-com:vml" Requires="v">
                <p:oleObj name="文档" r:id="rId7" imgW="617482" imgH="849213" progId="Word.Document.12">
                  <p:embed/>
                </p:oleObj>
              </mc:Choice>
              <mc:Fallback>
                <p:oleObj name="文档" r:id="rId7" imgW="617482" imgH="849213" progId="Word.Document.12">
                  <p:embed/>
                  <p:pic>
                    <p:nvPicPr>
                      <p:cNvPr id="0" name=""/>
                      <p:cNvPicPr/>
                      <p:nvPr/>
                    </p:nvPicPr>
                    <p:blipFill>
                      <a:blip r:embed="rId8"/>
                      <a:stretch>
                        <a:fillRect/>
                      </a:stretch>
                    </p:blipFill>
                    <p:spPr>
                      <a:xfrm>
                        <a:off x="3584512" y="3895087"/>
                        <a:ext cx="617538" cy="849313"/>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016368134"/>
              </p:ext>
            </p:extLst>
          </p:nvPr>
        </p:nvGraphicFramePr>
        <p:xfrm>
          <a:off x="4546660" y="4765407"/>
          <a:ext cx="966788" cy="428625"/>
        </p:xfrm>
        <a:graphic>
          <a:graphicData uri="http://schemas.openxmlformats.org/presentationml/2006/ole">
            <mc:AlternateContent xmlns:mc="http://schemas.openxmlformats.org/markup-compatibility/2006">
              <mc:Choice xmlns:v="urn:schemas-microsoft-com:vml" Requires="v">
                <p:oleObj name="文档" r:id="rId9" imgW="967513" imgH="429383" progId="Word.Document.12">
                  <p:embed/>
                </p:oleObj>
              </mc:Choice>
              <mc:Fallback>
                <p:oleObj name="文档" r:id="rId9" imgW="967513" imgH="429383" progId="Word.Document.12">
                  <p:embed/>
                  <p:pic>
                    <p:nvPicPr>
                      <p:cNvPr id="0" name=""/>
                      <p:cNvPicPr/>
                      <p:nvPr/>
                    </p:nvPicPr>
                    <p:blipFill>
                      <a:blip r:embed="rId10"/>
                      <a:stretch>
                        <a:fillRect/>
                      </a:stretch>
                    </p:blipFill>
                    <p:spPr>
                      <a:xfrm>
                        <a:off x="4546660" y="4765407"/>
                        <a:ext cx="966788" cy="42862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471861104"/>
              </p:ext>
            </p:extLst>
          </p:nvPr>
        </p:nvGraphicFramePr>
        <p:xfrm>
          <a:off x="2174886" y="5226926"/>
          <a:ext cx="617538" cy="820738"/>
        </p:xfrm>
        <a:graphic>
          <a:graphicData uri="http://schemas.openxmlformats.org/presentationml/2006/ole">
            <mc:AlternateContent xmlns:mc="http://schemas.openxmlformats.org/markup-compatibility/2006">
              <mc:Choice xmlns:v="urn:schemas-microsoft-com:vml" Requires="v">
                <p:oleObj name="文档" r:id="rId11" imgW="617482" imgH="821182" progId="Word.Document.12">
                  <p:embed/>
                </p:oleObj>
              </mc:Choice>
              <mc:Fallback>
                <p:oleObj name="文档" r:id="rId11" imgW="617482" imgH="821182" progId="Word.Document.12">
                  <p:embed/>
                  <p:pic>
                    <p:nvPicPr>
                      <p:cNvPr id="0" name=""/>
                      <p:cNvPicPr/>
                      <p:nvPr/>
                    </p:nvPicPr>
                    <p:blipFill>
                      <a:blip r:embed="rId12"/>
                      <a:stretch>
                        <a:fillRect/>
                      </a:stretch>
                    </p:blipFill>
                    <p:spPr>
                      <a:xfrm>
                        <a:off x="2174886" y="5226926"/>
                        <a:ext cx="617538" cy="820738"/>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854053507"/>
              </p:ext>
            </p:extLst>
          </p:nvPr>
        </p:nvGraphicFramePr>
        <p:xfrm>
          <a:off x="5118422" y="5226399"/>
          <a:ext cx="617538" cy="849313"/>
        </p:xfrm>
        <a:graphic>
          <a:graphicData uri="http://schemas.openxmlformats.org/presentationml/2006/ole">
            <mc:AlternateContent xmlns:mc="http://schemas.openxmlformats.org/markup-compatibility/2006">
              <mc:Choice xmlns:v="urn:schemas-microsoft-com:vml" Requires="v">
                <p:oleObj name="文档" r:id="rId13" imgW="617482" imgH="849213" progId="Word.Document.12">
                  <p:embed/>
                </p:oleObj>
              </mc:Choice>
              <mc:Fallback>
                <p:oleObj name="文档" r:id="rId13" imgW="617482" imgH="849213" progId="Word.Document.12">
                  <p:embed/>
                  <p:pic>
                    <p:nvPicPr>
                      <p:cNvPr id="0" name=""/>
                      <p:cNvPicPr/>
                      <p:nvPr/>
                    </p:nvPicPr>
                    <p:blipFill>
                      <a:blip r:embed="rId14"/>
                      <a:stretch>
                        <a:fillRect/>
                      </a:stretch>
                    </p:blipFill>
                    <p:spPr>
                      <a:xfrm>
                        <a:off x="5118422" y="5226399"/>
                        <a:ext cx="617538" cy="8493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12858117"/>
              </p:ext>
            </p:extLst>
          </p:nvPr>
        </p:nvGraphicFramePr>
        <p:xfrm>
          <a:off x="797060" y="5114746"/>
          <a:ext cx="1377950" cy="989013"/>
        </p:xfrm>
        <a:graphic>
          <a:graphicData uri="http://schemas.openxmlformats.org/presentationml/2006/ole">
            <mc:AlternateContent xmlns:mc="http://schemas.openxmlformats.org/markup-compatibility/2006">
              <mc:Choice xmlns:v="urn:schemas-microsoft-com:vml" Requires="v">
                <p:oleObj name="文档" r:id="rId15" imgW="1377341" imgH="989012" progId="Word.Document.12">
                  <p:embed/>
                </p:oleObj>
              </mc:Choice>
              <mc:Fallback>
                <p:oleObj name="文档" r:id="rId15" imgW="1377341" imgH="989012" progId="Word.Document.12">
                  <p:embed/>
                  <p:pic>
                    <p:nvPicPr>
                      <p:cNvPr id="0" name=""/>
                      <p:cNvPicPr/>
                      <p:nvPr/>
                    </p:nvPicPr>
                    <p:blipFill>
                      <a:blip r:embed="rId16"/>
                      <a:stretch>
                        <a:fillRect/>
                      </a:stretch>
                    </p:blipFill>
                    <p:spPr>
                      <a:xfrm>
                        <a:off x="797060" y="5114746"/>
                        <a:ext cx="1377950" cy="989013"/>
                      </a:xfrm>
                      <a:prstGeom prst="rect">
                        <a:avLst/>
                      </a:prstGeom>
                    </p:spPr>
                  </p:pic>
                </p:oleObj>
              </mc:Fallback>
            </mc:AlternateContent>
          </a:graphicData>
        </a:graphic>
      </p:graphicFrame>
      <p:pic>
        <p:nvPicPr>
          <p:cNvPr id="17" name="Picture 2" descr="7-142"/>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76251" y="1617222"/>
            <a:ext cx="4123755" cy="3285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042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3" presetClass="entr" presetSubtype="1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par>
                                <p:cTn id="14" presetID="3" presetClass="entr" presetSubtype="1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par>
                                <p:cTn id="17" presetID="3" presetClass="entr" presetSubtype="1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par>
                                <p:cTn id="20" presetID="3" presetClass="entr" presetSubtype="1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par>
                                <p:cTn id="23" presetID="3" presetClass="entr" presetSubtype="1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linds(horizontal)">
                                      <p:cBhvr>
                                        <p:cTn id="25" dur="500"/>
                                        <p:tgtEl>
                                          <p:spTgt spid="19"/>
                                        </p:tgtEl>
                                      </p:cBhvr>
                                    </p:animEffect>
                                  </p:childTnLst>
                                </p:cTn>
                              </p:par>
                              <p:par>
                                <p:cTn id="26" presetID="3" presetClass="entr" presetSubtype="10"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linds(horizontal)">
                                      <p:cBhvr>
                                        <p:cTn id="2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574E7DD6-E482-894D-9E46-D2B62C9ED9EC}"/>
              </a:ext>
            </a:extLst>
          </p:cNvPr>
          <p:cNvGrpSpPr/>
          <p:nvPr/>
        </p:nvGrpSpPr>
        <p:grpSpPr>
          <a:xfrm>
            <a:off x="516000" y="1196751"/>
            <a:ext cx="11160000" cy="4161062"/>
            <a:chOff x="792914" y="3925222"/>
            <a:chExt cx="11160000" cy="4161062"/>
          </a:xfrm>
        </p:grpSpPr>
        <p:sp>
          <p:nvSpPr>
            <p:cNvPr id="24" name="圆角矩形 23">
              <a:extLst>
                <a:ext uri="{FF2B5EF4-FFF2-40B4-BE49-F238E27FC236}">
                  <a16:creationId xmlns:a16="http://schemas.microsoft.com/office/drawing/2014/main" id="{E0791A29-2CB4-2744-96C1-EA2037B165CE}"/>
                </a:ext>
              </a:extLst>
            </p:cNvPr>
            <p:cNvSpPr/>
            <p:nvPr/>
          </p:nvSpPr>
          <p:spPr>
            <a:xfrm>
              <a:off x="792914" y="4038113"/>
              <a:ext cx="11160000" cy="4048171"/>
            </a:xfrm>
            <a:prstGeom prst="roundRect">
              <a:avLst>
                <a:gd name="adj" fmla="val 314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4" name="圆角矩形 13">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16" name="圆角矩形 15">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pic>
        <p:nvPicPr>
          <p:cNvPr id="17" name="Picture 2" descr="7-142"/>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99243" y="1767618"/>
            <a:ext cx="4123755" cy="3285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284140634"/>
              </p:ext>
            </p:extLst>
          </p:nvPr>
        </p:nvGraphicFramePr>
        <p:xfrm>
          <a:off x="738188" y="1746250"/>
          <a:ext cx="8120062" cy="3611563"/>
        </p:xfrm>
        <a:graphic>
          <a:graphicData uri="http://schemas.openxmlformats.org/presentationml/2006/ole">
            <mc:AlternateContent xmlns:mc="http://schemas.openxmlformats.org/markup-compatibility/2006">
              <mc:Choice xmlns:v="urn:schemas-microsoft-com:vml" Requires="v">
                <p:oleObj name="文档" r:id="rId6" imgW="8127031" imgH="3609246" progId="Word.Document.12">
                  <p:embed/>
                </p:oleObj>
              </mc:Choice>
              <mc:Fallback>
                <p:oleObj name="文档" r:id="rId6" imgW="8127031" imgH="3609246" progId="Word.Document.12">
                  <p:embed/>
                  <p:pic>
                    <p:nvPicPr>
                      <p:cNvPr id="0" name=""/>
                      <p:cNvPicPr/>
                      <p:nvPr/>
                    </p:nvPicPr>
                    <p:blipFill>
                      <a:blip r:embed="rId7"/>
                      <a:stretch>
                        <a:fillRect/>
                      </a:stretch>
                    </p:blipFill>
                    <p:spPr>
                      <a:xfrm>
                        <a:off x="738188" y="1746250"/>
                        <a:ext cx="8120062" cy="3611563"/>
                      </a:xfrm>
                      <a:prstGeom prst="rect">
                        <a:avLst/>
                      </a:prstGeom>
                    </p:spPr>
                  </p:pic>
                </p:oleObj>
              </mc:Fallback>
            </mc:AlternateContent>
          </a:graphicData>
        </a:graphic>
      </p:graphicFrame>
    </p:spTree>
    <p:extLst>
      <p:ext uri="{BB962C8B-B14F-4D97-AF65-F5344CB8AC3E}">
        <p14:creationId xmlns:p14="http://schemas.microsoft.com/office/powerpoint/2010/main" val="1705796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3" presetClass="entr" presetSubtype="1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3A329BE5-FA48-1445-847B-16C3FB060719}"/>
              </a:ext>
            </a:extLst>
          </p:cNvPr>
          <p:cNvSpPr/>
          <p:nvPr/>
        </p:nvSpPr>
        <p:spPr>
          <a:xfrm>
            <a:off x="390000" y="1033418"/>
            <a:ext cx="11412000"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二氧化碳催化加氢合成乙烯反应往往伴随副反应，生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6</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8</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8</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等低碳烃。一定温度和压强条件下，为了提高反应速率和乙烯选择性，应当</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_____________</a:t>
            </a: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23" name="组合 22">
            <a:extLst>
              <a:ext uri="{FF2B5EF4-FFF2-40B4-BE49-F238E27FC236}">
                <a16:creationId xmlns:a16="http://schemas.microsoft.com/office/drawing/2014/main" id="{574E7DD6-E482-894D-9E46-D2B62C9ED9EC}"/>
              </a:ext>
            </a:extLst>
          </p:cNvPr>
          <p:cNvGrpSpPr/>
          <p:nvPr/>
        </p:nvGrpSpPr>
        <p:grpSpPr>
          <a:xfrm>
            <a:off x="516000" y="3212977"/>
            <a:ext cx="11160000" cy="1728191"/>
            <a:chOff x="792914" y="3925222"/>
            <a:chExt cx="11160000" cy="1728191"/>
          </a:xfrm>
        </p:grpSpPr>
        <p:sp>
          <p:nvSpPr>
            <p:cNvPr id="24" name="圆角矩形 23">
              <a:extLst>
                <a:ext uri="{FF2B5EF4-FFF2-40B4-BE49-F238E27FC236}">
                  <a16:creationId xmlns:a16="http://schemas.microsoft.com/office/drawing/2014/main" id="{E0791A29-2CB4-2744-96C1-EA2037B165CE}"/>
                </a:ext>
              </a:extLst>
            </p:cNvPr>
            <p:cNvSpPr/>
            <p:nvPr/>
          </p:nvSpPr>
          <p:spPr>
            <a:xfrm>
              <a:off x="792914" y="4038112"/>
              <a:ext cx="11160000" cy="1615301"/>
            </a:xfrm>
            <a:prstGeom prst="roundRect">
              <a:avLst>
                <a:gd name="adj" fmla="val 549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7" name="文本框 26">
              <a:extLst>
                <a:ext uri="{FF2B5EF4-FFF2-40B4-BE49-F238E27FC236}">
                  <a16:creationId xmlns:a16="http://schemas.microsoft.com/office/drawing/2014/main" id="{E38EBCDC-ABCA-E945-AC9F-C9807C462968}"/>
                </a:ext>
              </a:extLst>
            </p:cNvPr>
            <p:cNvSpPr txBox="1"/>
            <p:nvPr/>
          </p:nvSpPr>
          <p:spPr>
            <a:xfrm>
              <a:off x="971153" y="4275737"/>
              <a:ext cx="10358486" cy="1113766"/>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在一定温度和压强下，为了提高反应速率和乙烯的选择性，减少副反应的发生，应当选择合适催化剂等。</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14" name="圆角矩形 13">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16" name="圆角矩形 15">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 name="矩形 2"/>
          <p:cNvSpPr/>
          <p:nvPr/>
        </p:nvSpPr>
        <p:spPr>
          <a:xfrm>
            <a:off x="9624392" y="1672760"/>
            <a:ext cx="2031325"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选择合适催化</a:t>
            </a:r>
            <a:endParaRPr lang="zh-CN" altLang="en-US" dirty="0">
              <a:solidFill>
                <a:srgbClr val="C00000"/>
              </a:solidFill>
            </a:endParaRPr>
          </a:p>
        </p:txBody>
      </p:sp>
      <p:sp>
        <p:nvSpPr>
          <p:cNvPr id="13" name="矩形 12"/>
          <p:cNvSpPr/>
          <p:nvPr/>
        </p:nvSpPr>
        <p:spPr>
          <a:xfrm>
            <a:off x="444942" y="2221017"/>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剂等</a:t>
            </a:r>
            <a:endParaRPr lang="zh-CN" altLang="en-US" dirty="0">
              <a:solidFill>
                <a:srgbClr val="C00000"/>
              </a:solidFill>
            </a:endParaRPr>
          </a:p>
        </p:txBody>
      </p:sp>
    </p:spTree>
    <p:extLst>
      <p:ext uri="{BB962C8B-B14F-4D97-AF65-F5344CB8AC3E}">
        <p14:creationId xmlns:p14="http://schemas.microsoft.com/office/powerpoint/2010/main" val="194911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blinds(horizontal)">
                                      <p:cBhvr>
                                        <p:cTn id="10" dur="500"/>
                                        <p:tgtEl>
                                          <p:spTgt spid="1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linds(horizontal)">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18FEF50E-5279-AC48-99A0-C8947064D50F}"/>
              </a:ext>
            </a:extLst>
          </p:cNvPr>
          <p:cNvSpPr/>
          <p:nvPr/>
        </p:nvSpPr>
        <p:spPr>
          <a:xfrm>
            <a:off x="390000" y="1397262"/>
            <a:ext cx="11412000"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0·</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天津，</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6(3)(4)</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还原</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可以在一定条件下合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不考虑副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       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某温度下，恒容密闭容器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起始浓度分别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30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平衡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产率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温度下反应平衡常数的值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3" name="圆角矩形 12">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4" name="圆角矩形 13">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5" name="圆角矩形 14">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4825183"/>
              </p:ext>
            </p:extLst>
          </p:nvPr>
        </p:nvGraphicFramePr>
        <p:xfrm>
          <a:off x="2562608" y="2106480"/>
          <a:ext cx="966788" cy="428625"/>
        </p:xfrm>
        <a:graphic>
          <a:graphicData uri="http://schemas.openxmlformats.org/presentationml/2006/ole">
            <mc:AlternateContent xmlns:mc="http://schemas.openxmlformats.org/markup-compatibility/2006">
              <mc:Choice xmlns:v="urn:schemas-microsoft-com:vml" Requires="v">
                <p:oleObj name="文档" r:id="rId5" imgW="967513" imgH="429383" progId="Word.Document.12">
                  <p:embed/>
                </p:oleObj>
              </mc:Choice>
              <mc:Fallback>
                <p:oleObj name="文档" r:id="rId5" imgW="967513" imgH="429383" progId="Word.Document.12">
                  <p:embed/>
                  <p:pic>
                    <p:nvPicPr>
                      <p:cNvPr id="0" name=""/>
                      <p:cNvPicPr/>
                      <p:nvPr/>
                    </p:nvPicPr>
                    <p:blipFill>
                      <a:blip r:embed="rId6"/>
                      <a:stretch>
                        <a:fillRect/>
                      </a:stretch>
                    </p:blipFill>
                    <p:spPr>
                      <a:xfrm>
                        <a:off x="2562608" y="2106480"/>
                        <a:ext cx="966788" cy="4286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959932855"/>
              </p:ext>
            </p:extLst>
          </p:nvPr>
        </p:nvGraphicFramePr>
        <p:xfrm>
          <a:off x="9041208" y="3173457"/>
          <a:ext cx="1698625" cy="866775"/>
        </p:xfrm>
        <a:graphic>
          <a:graphicData uri="http://schemas.openxmlformats.org/presentationml/2006/ole">
            <mc:AlternateContent xmlns:mc="http://schemas.openxmlformats.org/markup-compatibility/2006">
              <mc:Choice xmlns:v="urn:schemas-microsoft-com:vml" Requires="v">
                <p:oleObj name="文档" r:id="rId7" imgW="1699197" imgH="867541" progId="Word.Document.12">
                  <p:embed/>
                </p:oleObj>
              </mc:Choice>
              <mc:Fallback>
                <p:oleObj name="文档" r:id="rId7" imgW="1699197" imgH="867541" progId="Word.Document.12">
                  <p:embed/>
                  <p:pic>
                    <p:nvPicPr>
                      <p:cNvPr id="0" name=""/>
                      <p:cNvPicPr/>
                      <p:nvPr/>
                    </p:nvPicPr>
                    <p:blipFill>
                      <a:blip r:embed="rId8"/>
                      <a:stretch>
                        <a:fillRect/>
                      </a:stretch>
                    </p:blipFill>
                    <p:spPr>
                      <a:xfrm>
                        <a:off x="9041208" y="3173457"/>
                        <a:ext cx="1698625" cy="866775"/>
                      </a:xfrm>
                      <a:prstGeom prst="rect">
                        <a:avLst/>
                      </a:prstGeom>
                    </p:spPr>
                  </p:pic>
                </p:oleObj>
              </mc:Fallback>
            </mc:AlternateContent>
          </a:graphicData>
        </a:graphic>
      </p:graphicFrame>
    </p:spTree>
    <p:extLst>
      <p:ext uri="{BB962C8B-B14F-4D97-AF65-F5344CB8AC3E}">
        <p14:creationId xmlns:p14="http://schemas.microsoft.com/office/powerpoint/2010/main" val="4241375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574E7DD6-E482-894D-9E46-D2B62C9ED9EC}"/>
              </a:ext>
            </a:extLst>
          </p:cNvPr>
          <p:cNvGrpSpPr/>
          <p:nvPr/>
        </p:nvGrpSpPr>
        <p:grpSpPr>
          <a:xfrm>
            <a:off x="516000" y="1420027"/>
            <a:ext cx="11160000" cy="4817285"/>
            <a:chOff x="792914" y="3925222"/>
            <a:chExt cx="11160000" cy="4817285"/>
          </a:xfrm>
        </p:grpSpPr>
        <p:sp>
          <p:nvSpPr>
            <p:cNvPr id="10" name="圆角矩形 9">
              <a:extLst>
                <a:ext uri="{FF2B5EF4-FFF2-40B4-BE49-F238E27FC236}">
                  <a16:creationId xmlns:a16="http://schemas.microsoft.com/office/drawing/2014/main" id="{E0791A29-2CB4-2744-96C1-EA2037B165CE}"/>
                </a:ext>
              </a:extLst>
            </p:cNvPr>
            <p:cNvSpPr/>
            <p:nvPr/>
          </p:nvSpPr>
          <p:spPr>
            <a:xfrm>
              <a:off x="792914" y="4038112"/>
              <a:ext cx="11160000" cy="4704395"/>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1" name="矩形 10">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13" name="文本框 12">
              <a:extLst>
                <a:ext uri="{FF2B5EF4-FFF2-40B4-BE49-F238E27FC236}">
                  <a16:creationId xmlns:a16="http://schemas.microsoft.com/office/drawing/2014/main" id="{E38EBCDC-ABCA-E945-AC9F-C9807C462968}"/>
                </a:ext>
              </a:extLst>
            </p:cNvPr>
            <p:cNvSpPr txBox="1"/>
            <p:nvPr/>
          </p:nvSpPr>
          <p:spPr>
            <a:xfrm>
              <a:off x="971152" y="4275737"/>
              <a:ext cx="10730353" cy="4154984"/>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恒温恒容条件下进行反应，平衡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产率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反应物转化率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按</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三段式</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法计算：</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3</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0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ab</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3</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b</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ab</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ab</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b</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3</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b</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ab</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ab</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20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该温度下反应平衡常数</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14" name="圆角矩形 13">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6" name="圆角矩形 15">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graphicFrame>
        <p:nvGraphicFramePr>
          <p:cNvPr id="17" name="对象 16"/>
          <p:cNvGraphicFramePr>
            <a:graphicFrameLocks noChangeAspect="1"/>
          </p:cNvGraphicFramePr>
          <p:nvPr>
            <p:extLst>
              <p:ext uri="{D42A27DB-BD31-4B8C-83A1-F6EECF244321}">
                <p14:modId xmlns:p14="http://schemas.microsoft.com/office/powerpoint/2010/main" val="1356208569"/>
              </p:ext>
            </p:extLst>
          </p:nvPr>
        </p:nvGraphicFramePr>
        <p:xfrm>
          <a:off x="5201220" y="3033792"/>
          <a:ext cx="966788" cy="428625"/>
        </p:xfrm>
        <a:graphic>
          <a:graphicData uri="http://schemas.openxmlformats.org/presentationml/2006/ole">
            <mc:AlternateContent xmlns:mc="http://schemas.openxmlformats.org/markup-compatibility/2006">
              <mc:Choice xmlns:v="urn:schemas-microsoft-com:vml" Requires="v">
                <p:oleObj name="文档" r:id="rId5" imgW="967513" imgH="429383" progId="Word.Document.12">
                  <p:embed/>
                </p:oleObj>
              </mc:Choice>
              <mc:Fallback>
                <p:oleObj name="文档" r:id="rId5" imgW="967513" imgH="429383" progId="Word.Document.12">
                  <p:embed/>
                  <p:pic>
                    <p:nvPicPr>
                      <p:cNvPr id="0" name=""/>
                      <p:cNvPicPr/>
                      <p:nvPr/>
                    </p:nvPicPr>
                    <p:blipFill>
                      <a:blip r:embed="rId6"/>
                      <a:stretch>
                        <a:fillRect/>
                      </a:stretch>
                    </p:blipFill>
                    <p:spPr>
                      <a:xfrm>
                        <a:off x="5201220" y="3033792"/>
                        <a:ext cx="966788" cy="428625"/>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357759485"/>
              </p:ext>
            </p:extLst>
          </p:nvPr>
        </p:nvGraphicFramePr>
        <p:xfrm>
          <a:off x="4655840" y="5052592"/>
          <a:ext cx="4699000" cy="1016000"/>
        </p:xfrm>
        <a:graphic>
          <a:graphicData uri="http://schemas.openxmlformats.org/presentationml/2006/ole">
            <mc:AlternateContent xmlns:mc="http://schemas.openxmlformats.org/markup-compatibility/2006">
              <mc:Choice xmlns:v="urn:schemas-microsoft-com:vml" Requires="v">
                <p:oleObj name="文档" r:id="rId7" imgW="4698581" imgH="1015246" progId="Word.Document.12">
                  <p:embed/>
                </p:oleObj>
              </mc:Choice>
              <mc:Fallback>
                <p:oleObj name="文档" r:id="rId7" imgW="4698581" imgH="1015246" progId="Word.Document.12">
                  <p:embed/>
                  <p:pic>
                    <p:nvPicPr>
                      <p:cNvPr id="0" name=""/>
                      <p:cNvPicPr/>
                      <p:nvPr/>
                    </p:nvPicPr>
                    <p:blipFill>
                      <a:blip r:embed="rId8"/>
                      <a:stretch>
                        <a:fillRect/>
                      </a:stretch>
                    </p:blipFill>
                    <p:spPr>
                      <a:xfrm>
                        <a:off x="4655840" y="5052592"/>
                        <a:ext cx="4699000" cy="1016000"/>
                      </a:xfrm>
                      <a:prstGeom prst="rect">
                        <a:avLst/>
                      </a:prstGeom>
                    </p:spPr>
                  </p:pic>
                </p:oleObj>
              </mc:Fallback>
            </mc:AlternateContent>
          </a:graphicData>
        </a:graphic>
      </p:graphicFrame>
    </p:spTree>
    <p:extLst>
      <p:ext uri="{BB962C8B-B14F-4D97-AF65-F5344CB8AC3E}">
        <p14:creationId xmlns:p14="http://schemas.microsoft.com/office/powerpoint/2010/main" val="2749239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a:solidFill>
                  <a:schemeClr val="bg1">
                    <a:lumMod val="95000"/>
                  </a:schemeClr>
                </a:solidFill>
                <a:latin typeface="Adobe 楷体 Std R" panose="02020400000000000000" pitchFamily="18" charset="-122"/>
                <a:ea typeface="Adobe 楷体 Std R" panose="02020400000000000000" pitchFamily="18" charset="-122"/>
              </a:rPr>
              <a:t>夯实必备知识</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13" name="矩形 12"/>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a:ln w="6600">
                  <a:solidFill>
                    <a:schemeClr val="accent2"/>
                  </a:solidFill>
                  <a:prstDash val="solid"/>
                </a:ln>
                <a:solidFill>
                  <a:srgbClr val="FFFFFF"/>
                </a:solidFill>
                <a:effectLst>
                  <a:outerShdw dist="38100" dir="2700000" algn="tl" rotWithShape="0">
                    <a:schemeClr val="accent2"/>
                  </a:outerShdw>
                </a:effectLst>
                <a:latin typeface="+mj-ea"/>
              </a:rPr>
              <a:t>归纳整合</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ndParaRPr>
          </a:p>
        </p:txBody>
      </p:sp>
      <p:sp>
        <p:nvSpPr>
          <p:cNvPr id="15" name="矩形 14"/>
          <p:cNvSpPr/>
          <p:nvPr/>
        </p:nvSpPr>
        <p:spPr>
          <a:xfrm>
            <a:off x="551384" y="1347308"/>
            <a:ext cx="10903751" cy="2862322"/>
          </a:xfrm>
          <a:prstGeom prst="rect">
            <a:avLst/>
          </a:prstGeom>
        </p:spPr>
        <p:txBody>
          <a:bodyPr wrap="square">
            <a:spAutoFit/>
          </a:bodyPr>
          <a:lstStyle/>
          <a:p>
            <a:pPr algn="just">
              <a:lnSpc>
                <a:spcPct val="150000"/>
              </a:lnSpc>
              <a:spcAft>
                <a:spcPts val="0"/>
              </a:spcAft>
            </a:pPr>
            <a:r>
              <a:rPr lang="en-US" altLang="zh-CN" sz="2400" b="1" dirty="0">
                <a:latin typeface="+mj-ea"/>
                <a:ea typeface="+mj-ea"/>
              </a:rPr>
              <a:t>1.</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控制反应条件的目的</a:t>
            </a:r>
            <a:endParaRPr lang="zh-CN" altLang="zh-CN" sz="1050" b="1"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促进有利的化学反应：通过控制反应条件，可以加快化学反应速率，提高反应物的转化率，从而促进有利的化学反应进行。</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抑制有害的化学反应：通过控制反应条件，也可以减缓化学反应速率，减少甚至消除有害物质的产生或控制副反应的发生，从而抑制有害的化学反应继续进行。</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4163823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18FEF50E-5279-AC48-99A0-C8947064D50F}"/>
              </a:ext>
            </a:extLst>
          </p:cNvPr>
          <p:cNvSpPr/>
          <p:nvPr/>
        </p:nvSpPr>
        <p:spPr>
          <a:xfrm>
            <a:off x="390000" y="1397262"/>
            <a:ext cx="11412000"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恒压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起始物质的量之比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该反应在无分子筛膜时甲醇的平衡产率和有分子筛膜时甲醇的产率随温度的变化如图所示，其中分子筛膜能选择性分离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甲醇平衡产率随温度升高而降低的原因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________________</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3" name="圆角矩形 12">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4" name="圆角矩形 13">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5" name="圆角矩形 14">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pic>
        <p:nvPicPr>
          <p:cNvPr id="38914" name="Picture 2" descr="7-143"/>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76085" y="4077072"/>
            <a:ext cx="3239831" cy="2103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90000" y="2992151"/>
            <a:ext cx="11412000" cy="1200329"/>
          </a:xfrm>
          <a:prstGeom prst="rect">
            <a:avLst/>
          </a:prstGeom>
        </p:spPr>
        <p:txBody>
          <a:bodyPr>
            <a:spAutoFit/>
          </a:bodyPr>
          <a:lstStyle/>
          <a:p>
            <a:pPr algn="just">
              <a:lnSpc>
                <a:spcPct val="150000"/>
              </a:lnSpc>
              <a:spcAft>
                <a:spcPts val="0"/>
              </a:spcAft>
            </a:pPr>
            <a:r>
              <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该反应为放热反应，温度升高，平衡逆向移动</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或平衡常数减小</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a:t>
            </a:r>
          </a:p>
        </p:txBody>
      </p:sp>
    </p:spTree>
    <p:extLst>
      <p:ext uri="{BB962C8B-B14F-4D97-AF65-F5344CB8AC3E}">
        <p14:creationId xmlns:p14="http://schemas.microsoft.com/office/powerpoint/2010/main" val="3330262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574E7DD6-E482-894D-9E46-D2B62C9ED9EC}"/>
              </a:ext>
            </a:extLst>
          </p:cNvPr>
          <p:cNvGrpSpPr/>
          <p:nvPr/>
        </p:nvGrpSpPr>
        <p:grpSpPr>
          <a:xfrm>
            <a:off x="516000" y="1420027"/>
            <a:ext cx="11160000" cy="3017085"/>
            <a:chOff x="792914" y="3925222"/>
            <a:chExt cx="11160000" cy="3017085"/>
          </a:xfrm>
        </p:grpSpPr>
        <p:sp>
          <p:nvSpPr>
            <p:cNvPr id="10" name="圆角矩形 9">
              <a:extLst>
                <a:ext uri="{FF2B5EF4-FFF2-40B4-BE49-F238E27FC236}">
                  <a16:creationId xmlns:a16="http://schemas.microsoft.com/office/drawing/2014/main" id="{E0791A29-2CB4-2744-96C1-EA2037B165CE}"/>
                </a:ext>
              </a:extLst>
            </p:cNvPr>
            <p:cNvSpPr/>
            <p:nvPr/>
          </p:nvSpPr>
          <p:spPr>
            <a:xfrm>
              <a:off x="792914" y="4038112"/>
              <a:ext cx="11160000" cy="2904195"/>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1" name="矩形 10">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13" name="文本框 12">
              <a:extLst>
                <a:ext uri="{FF2B5EF4-FFF2-40B4-BE49-F238E27FC236}">
                  <a16:creationId xmlns:a16="http://schemas.microsoft.com/office/drawing/2014/main" id="{E38EBCDC-ABCA-E945-AC9F-C9807C462968}"/>
                </a:ext>
              </a:extLst>
            </p:cNvPr>
            <p:cNvSpPr txBox="1"/>
            <p:nvPr/>
          </p:nvSpPr>
          <p:spPr>
            <a:xfrm>
              <a:off x="971152" y="4275737"/>
              <a:ext cx="7186361" cy="2308324"/>
            </a:xfrm>
            <a:prstGeom prst="rect">
              <a:avLst/>
            </a:prstGeom>
            <a:noFill/>
          </p:spPr>
          <p:txBody>
            <a:bodyPr wrap="square">
              <a:spAutoFit/>
            </a:bodyPr>
            <a:lstStyle/>
            <a:p>
              <a:pPr algn="just">
                <a:lnSpc>
                  <a:spcPct val="150000"/>
                </a:lnSpc>
                <a:spcAft>
                  <a:spcPts val="0"/>
                </a:spcAft>
                <a:tabLst>
                  <a:tab pos="2430780" algn="l"/>
                </a:tabLs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中有分子筛膜时，</a:t>
              </a:r>
              <a:r>
                <a:rPr lang="en-US" altLang="zh-CN" sz="2400" kern="100" dirty="0">
                  <a:latin typeface="Times New Roman" panose="02020603050405020304" pitchFamily="18" charset="0"/>
                  <a:ea typeface="宋体" panose="02010600030101010101" pitchFamily="2" charset="-122"/>
                </a:rPr>
                <a:t>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甲醇产率最大，达到平衡状态，</a:t>
              </a:r>
              <a:r>
                <a:rPr lang="en-US" altLang="zh-CN" sz="2400" kern="100" dirty="0">
                  <a:latin typeface="Times New Roman" panose="02020603050405020304" pitchFamily="18" charset="0"/>
                  <a:ea typeface="宋体" panose="02010600030101010101" pitchFamily="2" charset="-122"/>
                </a:rPr>
                <a:t>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后甲醇的产率降低，其原因是合成甲醇的反应为放热反应，升高温度，平衡逆向移动，甲醇产率降低。</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
        <p:nvSpPr>
          <p:cNvPr id="14" name="圆角矩形 13">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6" name="圆角矩形 15">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pic>
        <p:nvPicPr>
          <p:cNvPr id="17" name="Picture 2" descr="7-143"/>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58384" y="1987168"/>
            <a:ext cx="3239831" cy="2103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1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18FEF50E-5279-AC48-99A0-C8947064D50F}"/>
              </a:ext>
            </a:extLst>
          </p:cNvPr>
          <p:cNvSpPr/>
          <p:nvPr/>
        </p:nvSpPr>
        <p:spPr>
          <a:xfrm>
            <a:off x="390000" y="1037222"/>
            <a:ext cx="11412000"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甲醇产率高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的原因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___</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3" name="圆角矩形 12">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4" name="圆角矩形 13">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5" name="圆角矩形 14">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3" name="矩形 2"/>
          <p:cNvSpPr/>
          <p:nvPr/>
        </p:nvSpPr>
        <p:spPr>
          <a:xfrm>
            <a:off x="390000" y="991192"/>
            <a:ext cx="11412000" cy="1134862"/>
          </a:xfrm>
          <a:prstGeom prst="rect">
            <a:avLst/>
          </a:prstGeom>
        </p:spPr>
        <p:txBody>
          <a:bodyPr>
            <a:spAutoFit/>
          </a:bodyPr>
          <a:lstStyle/>
          <a:p>
            <a:pPr algn="just">
              <a:lnSpc>
                <a:spcPct val="150000"/>
              </a:lnSpc>
              <a:spcAft>
                <a:spcPts val="0"/>
              </a:spcAft>
            </a:pPr>
            <a:r>
              <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分子筛膜从反应体系中不断分离出</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H</a:t>
            </a:r>
            <a:r>
              <a:rPr lang="en-US" altLang="zh-CN" sz="2400" kern="100" baseline="-250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O</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有利于反</a:t>
            </a:r>
            <a:endPar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应正向进行，甲醇产率升高</a:t>
            </a:r>
            <a:endPar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Picture 2" descr="7-143"/>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76085" y="2175314"/>
            <a:ext cx="3239831" cy="2103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8">
            <a:extLst>
              <a:ext uri="{FF2B5EF4-FFF2-40B4-BE49-F238E27FC236}">
                <a16:creationId xmlns:a16="http://schemas.microsoft.com/office/drawing/2014/main" id="{574E7DD6-E482-894D-9E46-D2B62C9ED9EC}"/>
              </a:ext>
            </a:extLst>
          </p:cNvPr>
          <p:cNvGrpSpPr/>
          <p:nvPr/>
        </p:nvGrpSpPr>
        <p:grpSpPr>
          <a:xfrm>
            <a:off x="516000" y="4428541"/>
            <a:ext cx="11160000" cy="1736763"/>
            <a:chOff x="792914" y="3925222"/>
            <a:chExt cx="11160000" cy="1736763"/>
          </a:xfrm>
        </p:grpSpPr>
        <p:sp>
          <p:nvSpPr>
            <p:cNvPr id="10" name="圆角矩形 9">
              <a:extLst>
                <a:ext uri="{FF2B5EF4-FFF2-40B4-BE49-F238E27FC236}">
                  <a16:creationId xmlns:a16="http://schemas.microsoft.com/office/drawing/2014/main" id="{E0791A29-2CB4-2744-96C1-EA2037B165CE}"/>
                </a:ext>
              </a:extLst>
            </p:cNvPr>
            <p:cNvSpPr/>
            <p:nvPr/>
          </p:nvSpPr>
          <p:spPr>
            <a:xfrm>
              <a:off x="792914" y="4038112"/>
              <a:ext cx="11160000" cy="1623873"/>
            </a:xfrm>
            <a:prstGeom prst="roundRect">
              <a:avLst>
                <a:gd name="adj" fmla="val 707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1" name="矩形 10">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2" name="文本框 11">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16" name="文本框 15">
              <a:extLst>
                <a:ext uri="{FF2B5EF4-FFF2-40B4-BE49-F238E27FC236}">
                  <a16:creationId xmlns:a16="http://schemas.microsoft.com/office/drawing/2014/main" id="{E38EBCDC-ABCA-E945-AC9F-C9807C462968}"/>
                </a:ext>
              </a:extLst>
            </p:cNvPr>
            <p:cNvSpPr txBox="1"/>
            <p:nvPr/>
          </p:nvSpPr>
          <p:spPr>
            <a:xfrm>
              <a:off x="971152" y="4275737"/>
              <a:ext cx="10730353" cy="1113766"/>
            </a:xfrm>
            <a:prstGeom prst="rect">
              <a:avLst/>
            </a:prstGeom>
            <a:noFill/>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点有分子筛膜，</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点无分子筛膜，而分子筛膜能选择性分离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使平衡正向移动，提高甲醇的产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Tree>
    <p:extLst>
      <p:ext uri="{BB962C8B-B14F-4D97-AF65-F5344CB8AC3E}">
        <p14:creationId xmlns:p14="http://schemas.microsoft.com/office/powerpoint/2010/main" val="1281117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18FEF50E-5279-AC48-99A0-C8947064D50F}"/>
              </a:ext>
            </a:extLst>
          </p:cNvPr>
          <p:cNvSpPr/>
          <p:nvPr/>
        </p:nvSpPr>
        <p:spPr>
          <a:xfrm>
            <a:off x="390000" y="1397262"/>
            <a:ext cx="11412000" cy="67708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根据图，在此条件下采用该分子筛膜时的最佳反应温度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3" name="圆角矩形 12">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4" name="圆角矩形 13">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15" name="圆角矩形 14">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3" name="矩形 2"/>
          <p:cNvSpPr/>
          <p:nvPr/>
        </p:nvSpPr>
        <p:spPr>
          <a:xfrm>
            <a:off x="8400256" y="1523181"/>
            <a:ext cx="646331"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210</a:t>
            </a:r>
            <a:endParaRPr lang="zh-CN" altLang="en-US" dirty="0">
              <a:solidFill>
                <a:srgbClr val="C00000"/>
              </a:solidFill>
            </a:endParaRPr>
          </a:p>
        </p:txBody>
      </p:sp>
      <p:pic>
        <p:nvPicPr>
          <p:cNvPr id="8" name="Picture 2" descr="7-143"/>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76085" y="2189454"/>
            <a:ext cx="3239831" cy="2103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a:extLst>
              <a:ext uri="{FF2B5EF4-FFF2-40B4-BE49-F238E27FC236}">
                <a16:creationId xmlns:a16="http://schemas.microsoft.com/office/drawing/2014/main" id="{574E7DD6-E482-894D-9E46-D2B62C9ED9EC}"/>
              </a:ext>
            </a:extLst>
          </p:cNvPr>
          <p:cNvGrpSpPr/>
          <p:nvPr/>
        </p:nvGrpSpPr>
        <p:grpSpPr>
          <a:xfrm>
            <a:off x="516000" y="4509120"/>
            <a:ext cx="11160000" cy="1584177"/>
            <a:chOff x="792914" y="3925222"/>
            <a:chExt cx="11160000" cy="1584177"/>
          </a:xfrm>
        </p:grpSpPr>
        <p:sp>
          <p:nvSpPr>
            <p:cNvPr id="11" name="圆角矩形 10">
              <a:extLst>
                <a:ext uri="{FF2B5EF4-FFF2-40B4-BE49-F238E27FC236}">
                  <a16:creationId xmlns:a16="http://schemas.microsoft.com/office/drawing/2014/main" id="{E0791A29-2CB4-2744-96C1-EA2037B165CE}"/>
                </a:ext>
              </a:extLst>
            </p:cNvPr>
            <p:cNvSpPr/>
            <p:nvPr/>
          </p:nvSpPr>
          <p:spPr>
            <a:xfrm>
              <a:off x="792914" y="4038113"/>
              <a:ext cx="11160000" cy="1471286"/>
            </a:xfrm>
            <a:prstGeom prst="roundRect">
              <a:avLst>
                <a:gd name="adj" fmla="val 475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2" name="矩形 11">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6" name="文本框 15">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17" name="文本框 16">
              <a:extLst>
                <a:ext uri="{FF2B5EF4-FFF2-40B4-BE49-F238E27FC236}">
                  <a16:creationId xmlns:a16="http://schemas.microsoft.com/office/drawing/2014/main" id="{E38EBCDC-ABCA-E945-AC9F-C9807C462968}"/>
                </a:ext>
              </a:extLst>
            </p:cNvPr>
            <p:cNvSpPr txBox="1"/>
            <p:nvPr/>
          </p:nvSpPr>
          <p:spPr>
            <a:xfrm>
              <a:off x="971152" y="4213254"/>
              <a:ext cx="10730353" cy="1200329"/>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由题图可知，当有分子筛膜，温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10 </a:t>
              </a:r>
              <a:r>
                <a:rPr lang="en-US" altLang="zh-CN" sz="2400" kern="100" dirty="0">
                  <a:latin typeface="宋体" panose="02010600030101010101" pitchFamily="2" charset="-122"/>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时，甲醇产率最大，故该分子筛膜的最佳反应温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10 </a:t>
              </a:r>
              <a:r>
                <a:rPr lang="en-US" altLang="zh-CN" sz="2400" kern="100" dirty="0">
                  <a:latin typeface="宋体" panose="02010600030101010101" pitchFamily="2" charset="-122"/>
                  <a:ea typeface="宋体" panose="02010600030101010101" pitchFamily="2"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Tree>
    <p:extLst>
      <p:ext uri="{BB962C8B-B14F-4D97-AF65-F5344CB8AC3E}">
        <p14:creationId xmlns:p14="http://schemas.microsoft.com/office/powerpoint/2010/main" val="2202474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t="15624" b="-1"/>
          <a:stretch/>
        </p:blipFill>
        <p:spPr>
          <a:xfrm>
            <a:off x="-600" y="-620"/>
            <a:ext cx="12193200" cy="6858620"/>
          </a:xfrm>
          <a:prstGeom prst="rect">
            <a:avLst/>
          </a:prstGeom>
        </p:spPr>
      </p:pic>
      <p:sp>
        <p:nvSpPr>
          <p:cNvPr id="7" name="矩形 6"/>
          <p:cNvSpPr/>
          <p:nvPr/>
        </p:nvSpPr>
        <p:spPr>
          <a:xfrm>
            <a:off x="0" y="1772816"/>
            <a:ext cx="10771200"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文本框 8">
            <a:extLst>
              <a:ext uri="{FF2B5EF4-FFF2-40B4-BE49-F238E27FC236}">
                <a16:creationId xmlns:a16="http://schemas.microsoft.com/office/drawing/2014/main" id="{C267AA83-D616-ED4E-81C0-545EB4398E09}"/>
              </a:ext>
            </a:extLst>
          </p:cNvPr>
          <p:cNvSpPr txBox="1"/>
          <p:nvPr/>
        </p:nvSpPr>
        <p:spPr>
          <a:xfrm>
            <a:off x="1703512" y="2753052"/>
            <a:ext cx="7848872" cy="1107996"/>
          </a:xfrm>
          <a:prstGeom prst="rect">
            <a:avLst/>
          </a:prstGeom>
          <a:noFill/>
        </p:spPr>
        <p:txBody>
          <a:bodyPr wrap="square" rtlCol="0" anchor="ctr">
            <a:spAutoFit/>
          </a:bodyPr>
          <a:lstStyle/>
          <a:p>
            <a:pPr algn="ctr"/>
            <a:r>
              <a:rPr lang="zh-CN" altLang="en-US" sz="6600" b="1" dirty="0">
                <a:solidFill>
                  <a:schemeClr val="tx1">
                    <a:lumMod val="75000"/>
                    <a:lumOff val="25000"/>
                  </a:schemeClr>
                </a:solidFill>
                <a:latin typeface="微软雅黑" panose="020B0503020204020204" pitchFamily="34" charset="-122"/>
                <a:ea typeface="微软雅黑" panose="020B0503020204020204" pitchFamily="34" charset="-122"/>
              </a:rPr>
              <a:t>课时精练</a:t>
            </a:r>
            <a:endParaRPr lang="zh-CN" altLang="zh-CN" sz="66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271679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4" name="圆角矩形 3">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5" name="圆角矩形 4">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 name="圆角矩形 5">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7" name="圆角矩形 6">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8" name="圆角矩形 7">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9" name="圆角矩形 8">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10" name="圆角矩形 9">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1" name="圆角矩形 10">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9" name="矩形 38">
            <a:extLst>
              <a:ext uri="{FF2B5EF4-FFF2-40B4-BE49-F238E27FC236}">
                <a16:creationId xmlns:a16="http://schemas.microsoft.com/office/drawing/2014/main" id="{F3C0D54F-E471-254D-996C-2FBC9553FFE9}"/>
              </a:ext>
            </a:extLst>
          </p:cNvPr>
          <p:cNvSpPr/>
          <p:nvPr/>
        </p:nvSpPr>
        <p:spPr>
          <a:xfrm>
            <a:off x="390000" y="1039981"/>
            <a:ext cx="11412000" cy="510906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以二氧化钛表面覆盖</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u</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催化剂，可以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直接转化成乙酸。在不同温度下催化剂的催化效率与乙酸的生成速率如图所示。下列说法错误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25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催化剂的活性最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25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0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温度升高而乙酸的生成速率</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降低的原因是催化剂的催化效率降低</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30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0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乙酸的生成速率升高的原因</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是催化剂效率增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30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0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乙酸的生成速率升高的原因</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是温度升高</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7" name="圆角矩形 36">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3" name="圆角矩形 42">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41986" name="Picture 2" descr="7-144"/>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43711" y="2758032"/>
            <a:ext cx="4303180" cy="2638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9"/>
          <p:cNvSpPr txBox="1"/>
          <p:nvPr/>
        </p:nvSpPr>
        <p:spPr>
          <a:xfrm>
            <a:off x="263486" y="3699448"/>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1394282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4" name="圆角矩形 3">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5" name="圆角矩形 4">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 name="圆角矩形 5">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7" name="圆角矩形 6">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8" name="圆角矩形 7">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9" name="圆角矩形 8">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10" name="圆角矩形 9">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1" name="圆角矩形 10">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grpSp>
        <p:nvGrpSpPr>
          <p:cNvPr id="38" name="组合 37">
            <a:extLst>
              <a:ext uri="{FF2B5EF4-FFF2-40B4-BE49-F238E27FC236}">
                <a16:creationId xmlns:a16="http://schemas.microsoft.com/office/drawing/2014/main" id="{574E7DD6-E482-894D-9E46-D2B62C9ED9EC}"/>
              </a:ext>
            </a:extLst>
          </p:cNvPr>
          <p:cNvGrpSpPr/>
          <p:nvPr/>
        </p:nvGrpSpPr>
        <p:grpSpPr>
          <a:xfrm>
            <a:off x="516000" y="1268760"/>
            <a:ext cx="11160000" cy="3960440"/>
            <a:chOff x="792914" y="3925222"/>
            <a:chExt cx="11160000" cy="3960440"/>
          </a:xfrm>
        </p:grpSpPr>
        <p:sp>
          <p:nvSpPr>
            <p:cNvPr id="46" name="圆角矩形 45">
              <a:extLst>
                <a:ext uri="{FF2B5EF4-FFF2-40B4-BE49-F238E27FC236}">
                  <a16:creationId xmlns:a16="http://schemas.microsoft.com/office/drawing/2014/main" id="{E0791A29-2CB4-2744-96C1-EA2037B165CE}"/>
                </a:ext>
              </a:extLst>
            </p:cNvPr>
            <p:cNvSpPr/>
            <p:nvPr/>
          </p:nvSpPr>
          <p:spPr>
            <a:xfrm>
              <a:off x="792914" y="4038112"/>
              <a:ext cx="11160000" cy="3847550"/>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47" name="矩形 46">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8" name="文本框 47">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49" name="文本框 48">
              <a:extLst>
                <a:ext uri="{FF2B5EF4-FFF2-40B4-BE49-F238E27FC236}">
                  <a16:creationId xmlns:a16="http://schemas.microsoft.com/office/drawing/2014/main" id="{E38EBCDC-ABCA-E945-AC9F-C9807C462968}"/>
                </a:ext>
              </a:extLst>
            </p:cNvPr>
            <p:cNvSpPr txBox="1"/>
            <p:nvPr/>
          </p:nvSpPr>
          <p:spPr>
            <a:xfrm>
              <a:off x="971152" y="4206003"/>
              <a:ext cx="10802361" cy="3416320"/>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5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催化剂的活性最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5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0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温度升高而乙酸的生成速率</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降低的原因是温度超过</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5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催化剂的催</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化效率降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0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0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乙酸的生成速率升高的原因是温度升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3" name="圆角矩形 42">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23" name="Picture 2" descr="7-144"/>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95635" y="1648056"/>
            <a:ext cx="4303180" cy="2638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4865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linds(horizontal)">
                                      <p:cBhvr>
                                        <p:cTn id="7" dur="500"/>
                                        <p:tgtEl>
                                          <p:spTgt spid="38"/>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id="{F3C0D54F-E471-254D-996C-2FBC9553FFE9}"/>
              </a:ext>
            </a:extLst>
          </p:cNvPr>
          <p:cNvSpPr/>
          <p:nvPr/>
        </p:nvSpPr>
        <p:spPr>
          <a:xfrm>
            <a:off x="390000" y="1397262"/>
            <a:ext cx="11412000"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一定条件下探究二甲醚的制备反应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测定结果如图所示。下列判断错误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反应伴随有副反应的发生</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工业选择的较适宜温度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8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9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加入催化剂可以提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产率</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4" name="圆角矩形 43">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5" name="圆角矩形 44">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43010" name="Picture 2" descr="7-145"/>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0176" y="2132867"/>
            <a:ext cx="3692196" cy="2800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9"/>
          <p:cNvSpPr txBox="1"/>
          <p:nvPr/>
        </p:nvSpPr>
        <p:spPr>
          <a:xfrm>
            <a:off x="263352" y="4060408"/>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20" name="对象 19"/>
          <p:cNvGraphicFramePr>
            <a:graphicFrameLocks noChangeAspect="1"/>
          </p:cNvGraphicFramePr>
          <p:nvPr>
            <p:extLst>
              <p:ext uri="{D42A27DB-BD31-4B8C-83A1-F6EECF244321}">
                <p14:modId xmlns:p14="http://schemas.microsoft.com/office/powerpoint/2010/main" val="359279926"/>
              </p:ext>
            </p:extLst>
          </p:nvPr>
        </p:nvGraphicFramePr>
        <p:xfrm>
          <a:off x="8328248" y="1565610"/>
          <a:ext cx="966788" cy="428625"/>
        </p:xfrm>
        <a:graphic>
          <a:graphicData uri="http://schemas.openxmlformats.org/presentationml/2006/ole">
            <mc:AlternateContent xmlns:mc="http://schemas.openxmlformats.org/markup-compatibility/2006">
              <mc:Choice xmlns:v="urn:schemas-microsoft-com:vml" Requires="v">
                <p:oleObj name="文档" r:id="rId16" imgW="967513" imgH="429383" progId="Word.Document.12">
                  <p:embed/>
                </p:oleObj>
              </mc:Choice>
              <mc:Fallback>
                <p:oleObj name="文档" r:id="rId16" imgW="967513" imgH="429383" progId="Word.Document.12">
                  <p:embed/>
                  <p:pic>
                    <p:nvPicPr>
                      <p:cNvPr id="0" name=""/>
                      <p:cNvPicPr/>
                      <p:nvPr/>
                    </p:nvPicPr>
                    <p:blipFill>
                      <a:blip r:embed="rId17"/>
                      <a:stretch>
                        <a:fillRect/>
                      </a:stretch>
                    </p:blipFill>
                    <p:spPr>
                      <a:xfrm>
                        <a:off x="8328248" y="1565610"/>
                        <a:ext cx="966788" cy="428625"/>
                      </a:xfrm>
                      <a:prstGeom prst="rect">
                        <a:avLst/>
                      </a:prstGeom>
                    </p:spPr>
                  </p:pic>
                </p:oleObj>
              </mc:Fallback>
            </mc:AlternateContent>
          </a:graphicData>
        </a:graphic>
      </p:graphicFrame>
    </p:spTree>
    <p:extLst>
      <p:ext uri="{BB962C8B-B14F-4D97-AF65-F5344CB8AC3E}">
        <p14:creationId xmlns:p14="http://schemas.microsoft.com/office/powerpoint/2010/main" val="2235605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组合 45">
            <a:extLst>
              <a:ext uri="{FF2B5EF4-FFF2-40B4-BE49-F238E27FC236}">
                <a16:creationId xmlns:a16="http://schemas.microsoft.com/office/drawing/2014/main" id="{574E7DD6-E482-894D-9E46-D2B62C9ED9EC}"/>
              </a:ext>
            </a:extLst>
          </p:cNvPr>
          <p:cNvGrpSpPr/>
          <p:nvPr/>
        </p:nvGrpSpPr>
        <p:grpSpPr>
          <a:xfrm>
            <a:off x="516000" y="1052736"/>
            <a:ext cx="11160000" cy="5400600"/>
            <a:chOff x="792914" y="3925222"/>
            <a:chExt cx="11160000" cy="5400600"/>
          </a:xfrm>
        </p:grpSpPr>
        <p:sp>
          <p:nvSpPr>
            <p:cNvPr id="47" name="圆角矩形 46">
              <a:extLst>
                <a:ext uri="{FF2B5EF4-FFF2-40B4-BE49-F238E27FC236}">
                  <a16:creationId xmlns:a16="http://schemas.microsoft.com/office/drawing/2014/main" id="{E0791A29-2CB4-2744-96C1-EA2037B165CE}"/>
                </a:ext>
              </a:extLst>
            </p:cNvPr>
            <p:cNvSpPr/>
            <p:nvPr/>
          </p:nvSpPr>
          <p:spPr>
            <a:xfrm>
              <a:off x="792914" y="4038111"/>
              <a:ext cx="11160000" cy="5287711"/>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48" name="矩形 47">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9" name="文本框 48">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50" name="文本框 49">
              <a:extLst>
                <a:ext uri="{FF2B5EF4-FFF2-40B4-BE49-F238E27FC236}">
                  <a16:creationId xmlns:a16="http://schemas.microsoft.com/office/drawing/2014/main" id="{E38EBCDC-ABCA-E945-AC9F-C9807C462968}"/>
                </a:ext>
              </a:extLst>
            </p:cNvPr>
            <p:cNvSpPr txBox="1"/>
            <p:nvPr/>
          </p:nvSpPr>
          <p:spPr>
            <a:xfrm>
              <a:off x="971152" y="4196478"/>
              <a:ext cx="10802361" cy="5078313"/>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题图知，随着温度升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降低，平衡</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逆向移动，则该反应是放热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从图中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降低的同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产率在不同温度下差别较大，即说明该反应伴随有副</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的发生，</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8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9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之间，</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产率很高，则工业选择的较适宜温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8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9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加入催化剂可以改变反应达到平衡的时间，但不能提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产率，</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4" name="圆角矩形 33">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5" name="圆角矩形 34">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36" name="圆角矩形 35">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7" name="圆角矩形 36">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8" name="圆角矩形 37">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9" name="圆角矩形 38">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0" name="圆角矩形 39">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1" name="圆角矩形 40">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2" name="圆角矩形 41">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3" name="圆角矩形 42">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4" name="圆角矩形 43">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5" name="圆角矩形 44">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51" name="圆角矩形 50">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22" name="Picture 2" descr="7-145"/>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04404" y="1484784"/>
            <a:ext cx="3692196" cy="2800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9946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par>
                                <p:cTn id="8" presetID="3" presetClass="entr" presetSubtype="1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id="{F3C0D54F-E471-254D-996C-2FBC9553FFE9}"/>
              </a:ext>
            </a:extLst>
          </p:cNvPr>
          <p:cNvSpPr/>
          <p:nvPr/>
        </p:nvSpPr>
        <p:spPr>
          <a:xfrm>
            <a:off x="390000" y="1283880"/>
            <a:ext cx="11412000" cy="455506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向密闭容器中充入物质的量浓度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一定条件下发生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测得</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转化率与温度及压强的</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关系如图所示。下列说法不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随着温度升高，该反应的平衡常数减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1 10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条件下，该反应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 mi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达到平衡</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008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in</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大小的顺序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物质的量之比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8" name="圆角矩形 37">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41" name="圆角矩形 40">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2" name="圆角矩形 41">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53" name="圆角矩形 52">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54" name="圆角矩形 53">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55" name="圆角矩形 54">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44034" name="Picture 2" descr="7-146"/>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52184" y="2852936"/>
            <a:ext cx="3723556" cy="227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9"/>
          <p:cNvSpPr txBox="1"/>
          <p:nvPr/>
        </p:nvSpPr>
        <p:spPr>
          <a:xfrm>
            <a:off x="255140" y="2853856"/>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25" name="对象 24"/>
          <p:cNvGraphicFramePr>
            <a:graphicFrameLocks noChangeAspect="1"/>
          </p:cNvGraphicFramePr>
          <p:nvPr>
            <p:extLst>
              <p:ext uri="{D42A27DB-BD31-4B8C-83A1-F6EECF244321}">
                <p14:modId xmlns:p14="http://schemas.microsoft.com/office/powerpoint/2010/main" val="172997899"/>
              </p:ext>
            </p:extLst>
          </p:nvPr>
        </p:nvGraphicFramePr>
        <p:xfrm>
          <a:off x="3573837" y="2016888"/>
          <a:ext cx="966788" cy="428625"/>
        </p:xfrm>
        <a:graphic>
          <a:graphicData uri="http://schemas.openxmlformats.org/presentationml/2006/ole">
            <mc:AlternateContent xmlns:mc="http://schemas.openxmlformats.org/markup-compatibility/2006">
              <mc:Choice xmlns:v="urn:schemas-microsoft-com:vml" Requires="v">
                <p:oleObj name="文档" r:id="rId16" imgW="967513" imgH="429383" progId="Word.Document.12">
                  <p:embed/>
                </p:oleObj>
              </mc:Choice>
              <mc:Fallback>
                <p:oleObj name="文档" r:id="rId16" imgW="967513" imgH="429383" progId="Word.Document.12">
                  <p:embed/>
                  <p:pic>
                    <p:nvPicPr>
                      <p:cNvPr id="0" name=""/>
                      <p:cNvPicPr/>
                      <p:nvPr/>
                    </p:nvPicPr>
                    <p:blipFill>
                      <a:blip r:embed="rId17"/>
                      <a:stretch>
                        <a:fillRect/>
                      </a:stretch>
                    </p:blipFill>
                    <p:spPr>
                      <a:xfrm>
                        <a:off x="3573837" y="2016888"/>
                        <a:ext cx="966788" cy="428625"/>
                      </a:xfrm>
                      <a:prstGeom prst="rect">
                        <a:avLst/>
                      </a:prstGeom>
                    </p:spPr>
                  </p:pic>
                </p:oleObj>
              </mc:Fallback>
            </mc:AlternateContent>
          </a:graphicData>
        </a:graphic>
      </p:graphicFrame>
    </p:spTree>
    <p:extLst>
      <p:ext uri="{BB962C8B-B14F-4D97-AF65-F5344CB8AC3E}">
        <p14:creationId xmlns:p14="http://schemas.microsoft.com/office/powerpoint/2010/main" val="124129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0000" y="889844"/>
            <a:ext cx="11412000" cy="3970318"/>
          </a:xfrm>
          <a:prstGeom prst="rect">
            <a:avLst/>
          </a:prstGeom>
        </p:spPr>
        <p:txBody>
          <a:bodyPr>
            <a:spAutoFit/>
          </a:bodyPr>
          <a:lstStyle/>
          <a:p>
            <a:pPr algn="just">
              <a:lnSpc>
                <a:spcPct val="150000"/>
              </a:lnSpc>
              <a:spcAft>
                <a:spcPts val="0"/>
              </a:spcAft>
            </a:pPr>
            <a:r>
              <a:rPr lang="en-US" altLang="zh-CN" sz="2400" b="1" dirty="0">
                <a:latin typeface="+mj-ea"/>
                <a:ea typeface="+mj-ea"/>
              </a:rPr>
              <a:t>2.</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控制反应条件的基本措施</a:t>
            </a:r>
            <a:endParaRPr lang="zh-CN" altLang="zh-CN" sz="1050" b="1"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控制化学反应速率的措施</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通过改变反应体系的温度、溶液的浓度、气体的压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浓度</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固体的表面积以及使用催化剂等途径调控反应速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提高转化率的措施</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通过改变可逆反应体系的温度、溶液的浓度、气体的压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浓度</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等改变可逆反应的限度，从而提高转化率。</a:t>
            </a:r>
            <a:endPar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6296830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组合 45">
            <a:extLst>
              <a:ext uri="{FF2B5EF4-FFF2-40B4-BE49-F238E27FC236}">
                <a16:creationId xmlns:a16="http://schemas.microsoft.com/office/drawing/2014/main" id="{574E7DD6-E482-894D-9E46-D2B62C9ED9EC}"/>
              </a:ext>
            </a:extLst>
          </p:cNvPr>
          <p:cNvGrpSpPr/>
          <p:nvPr/>
        </p:nvGrpSpPr>
        <p:grpSpPr>
          <a:xfrm>
            <a:off x="516000" y="1124744"/>
            <a:ext cx="11160000" cy="5388580"/>
            <a:chOff x="792914" y="3925222"/>
            <a:chExt cx="11160000" cy="5388580"/>
          </a:xfrm>
        </p:grpSpPr>
        <p:sp>
          <p:nvSpPr>
            <p:cNvPr id="47" name="圆角矩形 46">
              <a:extLst>
                <a:ext uri="{FF2B5EF4-FFF2-40B4-BE49-F238E27FC236}">
                  <a16:creationId xmlns:a16="http://schemas.microsoft.com/office/drawing/2014/main" id="{E0791A29-2CB4-2744-96C1-EA2037B165CE}"/>
                </a:ext>
              </a:extLst>
            </p:cNvPr>
            <p:cNvSpPr/>
            <p:nvPr/>
          </p:nvSpPr>
          <p:spPr>
            <a:xfrm>
              <a:off x="792914" y="4038112"/>
              <a:ext cx="11160000" cy="5275690"/>
            </a:xfrm>
            <a:prstGeom prst="roundRect">
              <a:avLst>
                <a:gd name="adj" fmla="val 2723"/>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48" name="矩形 47">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9" name="文本框 48">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50" name="文本框 49">
              <a:extLst>
                <a:ext uri="{FF2B5EF4-FFF2-40B4-BE49-F238E27FC236}">
                  <a16:creationId xmlns:a16="http://schemas.microsoft.com/office/drawing/2014/main" id="{E38EBCDC-ABCA-E945-AC9F-C9807C462968}"/>
                </a:ext>
              </a:extLst>
            </p:cNvPr>
            <p:cNvSpPr txBox="1"/>
            <p:nvPr/>
          </p:nvSpPr>
          <p:spPr>
            <a:xfrm>
              <a:off x="971152" y="4235489"/>
              <a:ext cx="10802361" cy="5078313"/>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可知，压强一定时，随着温度升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衡转化率增大，使得该反应的平衡常数增大，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正确；</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10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条件下，该反应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 mi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达到平</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衡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08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in</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可知，温度一定时，加压平衡左移，</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转化率减小，所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p</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生成物</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化学计量数之比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任何时刻</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之比都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8" name="圆角矩形 37">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41" name="圆角矩形 40">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2" name="圆角矩形 41">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53" name="圆角矩形 52">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54" name="圆角矩形 53">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55" name="圆角矩形 54">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23" name="Picture 2" descr="7-146"/>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0176" y="1588667"/>
            <a:ext cx="3723556" cy="2272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6038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id="{F3C0D54F-E471-254D-996C-2FBC9553FFE9}"/>
              </a:ext>
            </a:extLst>
          </p:cNvPr>
          <p:cNvSpPr/>
          <p:nvPr/>
        </p:nvSpPr>
        <p:spPr>
          <a:xfrm>
            <a:off x="390000" y="952153"/>
            <a:ext cx="11412000" cy="455506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条件下，利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合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反应如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研究发现，反应过程中会有副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对</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产率的影响如图所示。下列说法不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大压强有利于加快合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的速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生产过程中，温度越高越有利于提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 </a:t>
            </a: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产率</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合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的平衡常数表达式是</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8" name="圆角矩形 37">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1" name="圆角矩形 40">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4</a:t>
            </a:r>
            <a:endParaRPr kumimoji="1" lang="zh-CN" altLang="en-US" sz="1600" dirty="0">
              <a:solidFill>
                <a:schemeClr val="bg1"/>
              </a:solidFill>
            </a:endParaRPr>
          </a:p>
        </p:txBody>
      </p:sp>
      <p:sp>
        <p:nvSpPr>
          <p:cNvPr id="42" name="圆角矩形 41">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53" name="圆角矩形 52">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54" name="圆角矩形 53">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55" name="圆角矩形 54">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45058" name="Picture 2" descr="7-147"/>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16067" y="3229687"/>
            <a:ext cx="3767064" cy="282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9"/>
          <p:cNvSpPr txBox="1"/>
          <p:nvPr/>
        </p:nvSpPr>
        <p:spPr>
          <a:xfrm>
            <a:off x="254560" y="359939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25" name="对象 24"/>
          <p:cNvGraphicFramePr>
            <a:graphicFrameLocks noChangeAspect="1"/>
          </p:cNvGraphicFramePr>
          <p:nvPr>
            <p:extLst>
              <p:ext uri="{D42A27DB-BD31-4B8C-83A1-F6EECF244321}">
                <p14:modId xmlns:p14="http://schemas.microsoft.com/office/powerpoint/2010/main" val="3144751089"/>
              </p:ext>
            </p:extLst>
          </p:nvPr>
        </p:nvGraphicFramePr>
        <p:xfrm>
          <a:off x="9480376" y="1133536"/>
          <a:ext cx="966788" cy="428625"/>
        </p:xfrm>
        <a:graphic>
          <a:graphicData uri="http://schemas.openxmlformats.org/presentationml/2006/ole">
            <mc:AlternateContent xmlns:mc="http://schemas.openxmlformats.org/markup-compatibility/2006">
              <mc:Choice xmlns:v="urn:schemas-microsoft-com:vml" Requires="v">
                <p:oleObj name="文档" r:id="rId16" imgW="967513" imgH="429383" progId="Word.Document.12">
                  <p:embed/>
                </p:oleObj>
              </mc:Choice>
              <mc:Fallback>
                <p:oleObj name="文档" r:id="rId16" imgW="967513" imgH="429383" progId="Word.Document.12">
                  <p:embed/>
                  <p:pic>
                    <p:nvPicPr>
                      <p:cNvPr id="0" name=""/>
                      <p:cNvPicPr/>
                      <p:nvPr/>
                    </p:nvPicPr>
                    <p:blipFill>
                      <a:blip r:embed="rId17"/>
                      <a:stretch>
                        <a:fillRect/>
                      </a:stretch>
                    </p:blipFill>
                    <p:spPr>
                      <a:xfrm>
                        <a:off x="9480376" y="1133536"/>
                        <a:ext cx="966788" cy="428625"/>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2081474998"/>
              </p:ext>
            </p:extLst>
          </p:nvPr>
        </p:nvGraphicFramePr>
        <p:xfrm>
          <a:off x="9299599" y="1683699"/>
          <a:ext cx="966788" cy="428625"/>
        </p:xfrm>
        <a:graphic>
          <a:graphicData uri="http://schemas.openxmlformats.org/presentationml/2006/ole">
            <mc:AlternateContent xmlns:mc="http://schemas.openxmlformats.org/markup-compatibility/2006">
              <mc:Choice xmlns:v="urn:schemas-microsoft-com:vml" Requires="v">
                <p:oleObj name="文档" r:id="rId18" imgW="967513" imgH="429383" progId="Word.Document.12">
                  <p:embed/>
                </p:oleObj>
              </mc:Choice>
              <mc:Fallback>
                <p:oleObj name="文档" r:id="rId18" imgW="967513" imgH="429383" progId="Word.Document.12">
                  <p:embed/>
                  <p:pic>
                    <p:nvPicPr>
                      <p:cNvPr id="0" name=""/>
                      <p:cNvPicPr/>
                      <p:nvPr/>
                    </p:nvPicPr>
                    <p:blipFill>
                      <a:blip r:embed="rId17"/>
                      <a:stretch>
                        <a:fillRect/>
                      </a:stretch>
                    </p:blipFill>
                    <p:spPr>
                      <a:xfrm>
                        <a:off x="9299599" y="1683699"/>
                        <a:ext cx="966788" cy="428625"/>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804352971"/>
              </p:ext>
            </p:extLst>
          </p:nvPr>
        </p:nvGraphicFramePr>
        <p:xfrm>
          <a:off x="800986" y="5468160"/>
          <a:ext cx="2427288" cy="839788"/>
        </p:xfrm>
        <a:graphic>
          <a:graphicData uri="http://schemas.openxmlformats.org/presentationml/2006/ole">
            <mc:AlternateContent xmlns:mc="http://schemas.openxmlformats.org/markup-compatibility/2006">
              <mc:Choice xmlns:v="urn:schemas-microsoft-com:vml" Requires="v">
                <p:oleObj name="文档" r:id="rId19" imgW="2427786" imgH="839510" progId="Word.Document.12">
                  <p:embed/>
                </p:oleObj>
              </mc:Choice>
              <mc:Fallback>
                <p:oleObj name="文档" r:id="rId19" imgW="2427786" imgH="839510" progId="Word.Document.12">
                  <p:embed/>
                  <p:pic>
                    <p:nvPicPr>
                      <p:cNvPr id="0" name=""/>
                      <p:cNvPicPr/>
                      <p:nvPr/>
                    </p:nvPicPr>
                    <p:blipFill>
                      <a:blip r:embed="rId20"/>
                      <a:stretch>
                        <a:fillRect/>
                      </a:stretch>
                    </p:blipFill>
                    <p:spPr>
                      <a:xfrm>
                        <a:off x="800986" y="5468160"/>
                        <a:ext cx="2427288" cy="839788"/>
                      </a:xfrm>
                      <a:prstGeom prst="rect">
                        <a:avLst/>
                      </a:prstGeom>
                    </p:spPr>
                  </p:pic>
                </p:oleObj>
              </mc:Fallback>
            </mc:AlternateContent>
          </a:graphicData>
        </a:graphic>
      </p:graphicFrame>
    </p:spTree>
    <p:extLst>
      <p:ext uri="{BB962C8B-B14F-4D97-AF65-F5344CB8AC3E}">
        <p14:creationId xmlns:p14="http://schemas.microsoft.com/office/powerpoint/2010/main" val="1809117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1" name="圆角矩形 40">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4</a:t>
            </a:r>
            <a:endParaRPr kumimoji="1" lang="zh-CN" altLang="en-US" sz="1600" dirty="0">
              <a:solidFill>
                <a:schemeClr val="bg1"/>
              </a:solidFill>
            </a:endParaRPr>
          </a:p>
        </p:txBody>
      </p:sp>
      <p:sp>
        <p:nvSpPr>
          <p:cNvPr id="42" name="圆角矩形 41">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53" name="圆角矩形 52">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54" name="圆角矩形 53">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55" name="圆角矩形 54">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grpSp>
        <p:nvGrpSpPr>
          <p:cNvPr id="22" name="组合 21">
            <a:extLst>
              <a:ext uri="{FF2B5EF4-FFF2-40B4-BE49-F238E27FC236}">
                <a16:creationId xmlns:a16="http://schemas.microsoft.com/office/drawing/2014/main" id="{574E7DD6-E482-894D-9E46-D2B62C9ED9EC}"/>
              </a:ext>
            </a:extLst>
          </p:cNvPr>
          <p:cNvGrpSpPr/>
          <p:nvPr/>
        </p:nvGrpSpPr>
        <p:grpSpPr>
          <a:xfrm>
            <a:off x="516000" y="1124744"/>
            <a:ext cx="11160000" cy="3960440"/>
            <a:chOff x="792914" y="3925222"/>
            <a:chExt cx="11160000" cy="3960440"/>
          </a:xfrm>
        </p:grpSpPr>
        <p:sp>
          <p:nvSpPr>
            <p:cNvPr id="23" name="圆角矩形 22">
              <a:extLst>
                <a:ext uri="{FF2B5EF4-FFF2-40B4-BE49-F238E27FC236}">
                  <a16:creationId xmlns:a16="http://schemas.microsoft.com/office/drawing/2014/main" id="{E0791A29-2CB4-2744-96C1-EA2037B165CE}"/>
                </a:ext>
              </a:extLst>
            </p:cNvPr>
            <p:cNvSpPr/>
            <p:nvPr/>
          </p:nvSpPr>
          <p:spPr>
            <a:xfrm>
              <a:off x="792914" y="4038112"/>
              <a:ext cx="11160000" cy="3847550"/>
            </a:xfrm>
            <a:prstGeom prst="roundRect">
              <a:avLst>
                <a:gd name="adj" fmla="val 2723"/>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4" name="矩形 23">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文本框 24">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6" name="文本框 25">
              <a:extLst>
                <a:ext uri="{FF2B5EF4-FFF2-40B4-BE49-F238E27FC236}">
                  <a16:creationId xmlns:a16="http://schemas.microsoft.com/office/drawing/2014/main" id="{E38EBCDC-ABCA-E945-AC9F-C9807C462968}"/>
                </a:ext>
              </a:extLst>
            </p:cNvPr>
            <p:cNvSpPr txBox="1"/>
            <p:nvPr/>
          </p:nvSpPr>
          <p:spPr>
            <a:xfrm>
              <a:off x="971152" y="4235489"/>
              <a:ext cx="7035297" cy="3416320"/>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图示，升高温度，</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产率降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 (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向逆反应方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高温度，</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产率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向正反应方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由图像可知，温度越高</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spc="-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的产率越低，</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pic>
        <p:nvPicPr>
          <p:cNvPr id="27" name="Picture 2" descr="7-147"/>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29535" y="1556792"/>
            <a:ext cx="3767064" cy="282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 name="对象 28"/>
          <p:cNvGraphicFramePr>
            <a:graphicFrameLocks noChangeAspect="1"/>
          </p:cNvGraphicFramePr>
          <p:nvPr>
            <p:extLst>
              <p:ext uri="{D42A27DB-BD31-4B8C-83A1-F6EECF244321}">
                <p14:modId xmlns:p14="http://schemas.microsoft.com/office/powerpoint/2010/main" val="2156256908"/>
              </p:ext>
            </p:extLst>
          </p:nvPr>
        </p:nvGraphicFramePr>
        <p:xfrm>
          <a:off x="2001293" y="2131891"/>
          <a:ext cx="966788" cy="428625"/>
        </p:xfrm>
        <a:graphic>
          <a:graphicData uri="http://schemas.openxmlformats.org/presentationml/2006/ole">
            <mc:AlternateContent xmlns:mc="http://schemas.openxmlformats.org/markup-compatibility/2006">
              <mc:Choice xmlns:v="urn:schemas-microsoft-com:vml" Requires="v">
                <p:oleObj name="文档" r:id="rId16" imgW="967513" imgH="429383" progId="Word.Document.12">
                  <p:embed/>
                </p:oleObj>
              </mc:Choice>
              <mc:Fallback>
                <p:oleObj name="文档" r:id="rId16" imgW="967513" imgH="429383" progId="Word.Document.12">
                  <p:embed/>
                  <p:pic>
                    <p:nvPicPr>
                      <p:cNvPr id="0" name=""/>
                      <p:cNvPicPr/>
                      <p:nvPr/>
                    </p:nvPicPr>
                    <p:blipFill>
                      <a:blip r:embed="rId17"/>
                      <a:stretch>
                        <a:fillRect/>
                      </a:stretch>
                    </p:blipFill>
                    <p:spPr>
                      <a:xfrm>
                        <a:off x="2001293" y="2131891"/>
                        <a:ext cx="966788" cy="428625"/>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71776520"/>
              </p:ext>
            </p:extLst>
          </p:nvPr>
        </p:nvGraphicFramePr>
        <p:xfrm>
          <a:off x="1804507" y="3236330"/>
          <a:ext cx="966788" cy="428625"/>
        </p:xfrm>
        <a:graphic>
          <a:graphicData uri="http://schemas.openxmlformats.org/presentationml/2006/ole">
            <mc:AlternateContent xmlns:mc="http://schemas.openxmlformats.org/markup-compatibility/2006">
              <mc:Choice xmlns:v="urn:schemas-microsoft-com:vml" Requires="v">
                <p:oleObj name="文档" r:id="rId18" imgW="967513" imgH="429383" progId="Word.Document.12">
                  <p:embed/>
                </p:oleObj>
              </mc:Choice>
              <mc:Fallback>
                <p:oleObj name="文档" r:id="rId18" imgW="967513" imgH="429383" progId="Word.Document.12">
                  <p:embed/>
                  <p:pic>
                    <p:nvPicPr>
                      <p:cNvPr id="0" name=""/>
                      <p:cNvPicPr/>
                      <p:nvPr/>
                    </p:nvPicPr>
                    <p:blipFill>
                      <a:blip r:embed="rId17"/>
                      <a:stretch>
                        <a:fillRect/>
                      </a:stretch>
                    </p:blipFill>
                    <p:spPr>
                      <a:xfrm>
                        <a:off x="1804507" y="3236330"/>
                        <a:ext cx="966788" cy="428625"/>
                      </a:xfrm>
                      <a:prstGeom prst="rect">
                        <a:avLst/>
                      </a:prstGeom>
                    </p:spPr>
                  </p:pic>
                </p:oleObj>
              </mc:Fallback>
            </mc:AlternateContent>
          </a:graphicData>
        </a:graphic>
      </p:graphicFrame>
    </p:spTree>
    <p:extLst>
      <p:ext uri="{BB962C8B-B14F-4D97-AF65-F5344CB8AC3E}">
        <p14:creationId xmlns:p14="http://schemas.microsoft.com/office/powerpoint/2010/main" val="1664494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par>
                                <p:cTn id="11" presetID="3" presetClass="entr" presetSubtype="1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linds(horizontal)">
                                      <p:cBhvr>
                                        <p:cTn id="13" dur="500"/>
                                        <p:tgtEl>
                                          <p:spTgt spid="29"/>
                                        </p:tgtEl>
                                      </p:cBhvr>
                                    </p:animEffect>
                                  </p:childTnLst>
                                </p:cTn>
                              </p:par>
                              <p:par>
                                <p:cTn id="14" presetID="3" presetClass="entr" presetSubtype="1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blinds(horizontal)">
                                      <p:cBhvr>
                                        <p:cTn id="1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a:extLst>
              <a:ext uri="{FF2B5EF4-FFF2-40B4-BE49-F238E27FC236}">
                <a16:creationId xmlns:a16="http://schemas.microsoft.com/office/drawing/2014/main" id="{F3C0D54F-E471-254D-996C-2FBC9553FFE9}"/>
              </a:ext>
            </a:extLst>
          </p:cNvPr>
          <p:cNvSpPr/>
          <p:nvPr/>
        </p:nvSpPr>
        <p:spPr>
          <a:xfrm>
            <a:off x="390000" y="1006295"/>
            <a:ext cx="11412000" cy="566306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氧化是氨法脱硫的重要过程。某小组在其他条件不变时，分别研究了一段时间内温度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初始浓度对空气氧化</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速率的影响，结果如图。下列说法不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6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之前，氧化速率增大与温度升高化学反应速率加快有关</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6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之后，氧化速率降低可能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溶解</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度下降及</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受热易分解有关</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初始浓度增大到一定程度，氧化</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速率变化不大，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水解程度增大有关</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初始浓度增大到一定程度，氧化</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速率变化不大，可能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溶解速率有关</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3" name="圆角矩形 32">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4" name="圆角矩形 33">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5" name="圆角矩形 34">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6" name="圆角矩形 35">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7" name="圆角矩形 36">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5</a:t>
            </a:r>
            <a:endParaRPr kumimoji="1" lang="zh-CN" altLang="en-US" sz="1600" dirty="0">
              <a:solidFill>
                <a:schemeClr val="bg1"/>
              </a:solidFill>
            </a:endParaRPr>
          </a:p>
        </p:txBody>
      </p:sp>
      <p:sp>
        <p:nvSpPr>
          <p:cNvPr id="38" name="圆角矩形 37">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4" name="圆角矩形 43">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5" name="圆角矩形 44">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46082" name="Picture 2" descr="7-148"/>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00409" y="3429000"/>
            <a:ext cx="5438530" cy="2870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1581118470"/>
              </p:ext>
            </p:extLst>
          </p:nvPr>
        </p:nvGraphicFramePr>
        <p:xfrm>
          <a:off x="3277224" y="5013176"/>
          <a:ext cx="890587" cy="479425"/>
        </p:xfrm>
        <a:graphic>
          <a:graphicData uri="http://schemas.openxmlformats.org/presentationml/2006/ole">
            <mc:AlternateContent xmlns:mc="http://schemas.openxmlformats.org/markup-compatibility/2006">
              <mc:Choice xmlns:v="urn:schemas-microsoft-com:vml" Requires="v">
                <p:oleObj name="文档" r:id="rId16" imgW="891268" imgH="479412" progId="Word.Document.12">
                  <p:embed/>
                </p:oleObj>
              </mc:Choice>
              <mc:Fallback>
                <p:oleObj name="文档" r:id="rId16" imgW="891268" imgH="479412" progId="Word.Document.12">
                  <p:embed/>
                  <p:pic>
                    <p:nvPicPr>
                      <p:cNvPr id="0" name=""/>
                      <p:cNvPicPr/>
                      <p:nvPr/>
                    </p:nvPicPr>
                    <p:blipFill>
                      <a:blip r:embed="rId17"/>
                      <a:stretch>
                        <a:fillRect/>
                      </a:stretch>
                    </p:blipFill>
                    <p:spPr>
                      <a:xfrm>
                        <a:off x="3277224" y="5013176"/>
                        <a:ext cx="890587" cy="479425"/>
                      </a:xfrm>
                      <a:prstGeom prst="rect">
                        <a:avLst/>
                      </a:prstGeom>
                    </p:spPr>
                  </p:pic>
                </p:oleObj>
              </mc:Fallback>
            </mc:AlternateContent>
          </a:graphicData>
        </a:graphic>
      </p:graphicFrame>
      <p:sp>
        <p:nvSpPr>
          <p:cNvPr id="31" name="TextBox 9"/>
          <p:cNvSpPr txBox="1"/>
          <p:nvPr/>
        </p:nvSpPr>
        <p:spPr>
          <a:xfrm>
            <a:off x="263352" y="420442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754633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圆角矩形 32">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4" name="圆角矩形 33">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5" name="圆角矩形 34">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6" name="圆角矩形 35">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7" name="圆角矩形 36">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5</a:t>
            </a:r>
            <a:endParaRPr kumimoji="1" lang="zh-CN" altLang="en-US" sz="1600" dirty="0">
              <a:solidFill>
                <a:schemeClr val="bg1"/>
              </a:solidFill>
            </a:endParaRPr>
          </a:p>
        </p:txBody>
      </p:sp>
      <p:sp>
        <p:nvSpPr>
          <p:cNvPr id="38" name="圆角矩形 37">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4" name="圆角矩形 43">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5" name="圆角矩形 44">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grpSp>
        <p:nvGrpSpPr>
          <p:cNvPr id="19" name="组合 18">
            <a:extLst>
              <a:ext uri="{FF2B5EF4-FFF2-40B4-BE49-F238E27FC236}">
                <a16:creationId xmlns:a16="http://schemas.microsoft.com/office/drawing/2014/main" id="{574E7DD6-E482-894D-9E46-D2B62C9ED9EC}"/>
              </a:ext>
            </a:extLst>
          </p:cNvPr>
          <p:cNvGrpSpPr/>
          <p:nvPr/>
        </p:nvGrpSpPr>
        <p:grpSpPr>
          <a:xfrm>
            <a:off x="516000" y="942806"/>
            <a:ext cx="11160000" cy="5590156"/>
            <a:chOff x="792914" y="3925222"/>
            <a:chExt cx="11160000" cy="5590156"/>
          </a:xfrm>
        </p:grpSpPr>
        <p:sp>
          <p:nvSpPr>
            <p:cNvPr id="20" name="圆角矩形 19">
              <a:extLst>
                <a:ext uri="{FF2B5EF4-FFF2-40B4-BE49-F238E27FC236}">
                  <a16:creationId xmlns:a16="http://schemas.microsoft.com/office/drawing/2014/main" id="{E0791A29-2CB4-2744-96C1-EA2037B165CE}"/>
                </a:ext>
              </a:extLst>
            </p:cNvPr>
            <p:cNvSpPr/>
            <p:nvPr/>
          </p:nvSpPr>
          <p:spPr>
            <a:xfrm>
              <a:off x="792914" y="4038111"/>
              <a:ext cx="11160000" cy="5477267"/>
            </a:xfrm>
            <a:prstGeom prst="roundRect">
              <a:avLst>
                <a:gd name="adj" fmla="val 192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1" name="矩形 20">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3" name="文本框 22">
              <a:extLst>
                <a:ext uri="{FF2B5EF4-FFF2-40B4-BE49-F238E27FC236}">
                  <a16:creationId xmlns:a16="http://schemas.microsoft.com/office/drawing/2014/main" id="{E38EBCDC-ABCA-E945-AC9F-C9807C462968}"/>
                </a:ext>
              </a:extLst>
            </p:cNvPr>
            <p:cNvSpPr txBox="1"/>
            <p:nvPr/>
          </p:nvSpPr>
          <p:spPr>
            <a:xfrm>
              <a:off x="971152" y="4235489"/>
              <a:ext cx="10802362" cy="5262979"/>
            </a:xfrm>
            <a:prstGeom prst="rect">
              <a:avLst/>
            </a:prstGeom>
            <a:noFill/>
          </p:spPr>
          <p:txBody>
            <a:bodyPr wrap="square">
              <a:spAutoFit/>
            </a:bodyPr>
            <a:lstStyle/>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越高，氧化速率越快，</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之前，</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氧化速率增大与温度升高化学反应速率</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加快有关，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升高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溶解度下降及</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4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受热易分解，均使反应物浓</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度降低，反应速率降低，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4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水解不影响溶液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价硫的总浓度，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4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当亚硫酸铵的浓度增大到一定程度后，亚硫酸根离子被氧化的速率大于氧气的溶解速率，因氧气的溶解速率较小导致亚硫酸根离子的氧化速率变化不大，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pic>
        <p:nvPicPr>
          <p:cNvPr id="46082" name="Picture 2" descr="7-148"/>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58070" y="1544046"/>
            <a:ext cx="5438530" cy="2870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 name="对象 23"/>
          <p:cNvGraphicFramePr>
            <a:graphicFrameLocks noChangeAspect="1"/>
          </p:cNvGraphicFramePr>
          <p:nvPr>
            <p:extLst>
              <p:ext uri="{D42A27DB-BD31-4B8C-83A1-F6EECF244321}">
                <p14:modId xmlns:p14="http://schemas.microsoft.com/office/powerpoint/2010/main" val="3058570985"/>
              </p:ext>
            </p:extLst>
          </p:nvPr>
        </p:nvGraphicFramePr>
        <p:xfrm>
          <a:off x="818418" y="4458440"/>
          <a:ext cx="890587" cy="479425"/>
        </p:xfrm>
        <a:graphic>
          <a:graphicData uri="http://schemas.openxmlformats.org/presentationml/2006/ole">
            <mc:AlternateContent xmlns:mc="http://schemas.openxmlformats.org/markup-compatibility/2006">
              <mc:Choice xmlns:v="urn:schemas-microsoft-com:vml" Requires="v">
                <p:oleObj name="文档" r:id="rId16" imgW="891268" imgH="479412" progId="Word.Document.12">
                  <p:embed/>
                </p:oleObj>
              </mc:Choice>
              <mc:Fallback>
                <p:oleObj name="文档" r:id="rId16" imgW="891268" imgH="479412" progId="Word.Document.12">
                  <p:embed/>
                  <p:pic>
                    <p:nvPicPr>
                      <p:cNvPr id="0" name=""/>
                      <p:cNvPicPr/>
                      <p:nvPr/>
                    </p:nvPicPr>
                    <p:blipFill>
                      <a:blip r:embed="rId17"/>
                      <a:stretch>
                        <a:fillRect/>
                      </a:stretch>
                    </p:blipFill>
                    <p:spPr>
                      <a:xfrm>
                        <a:off x="818418" y="4458440"/>
                        <a:ext cx="890587" cy="479425"/>
                      </a:xfrm>
                      <a:prstGeom prst="rect">
                        <a:avLst/>
                      </a:prstGeom>
                    </p:spPr>
                  </p:pic>
                </p:oleObj>
              </mc:Fallback>
            </mc:AlternateContent>
          </a:graphicData>
        </a:graphic>
      </p:graphicFrame>
    </p:spTree>
    <p:extLst>
      <p:ext uri="{BB962C8B-B14F-4D97-AF65-F5344CB8AC3E}">
        <p14:creationId xmlns:p14="http://schemas.microsoft.com/office/powerpoint/2010/main" val="4238197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nodeType="withEffect">
                                  <p:stCondLst>
                                    <p:cond delay="0"/>
                                  </p:stCondLst>
                                  <p:childTnLst>
                                    <p:set>
                                      <p:cBhvr>
                                        <p:cTn id="9" dur="1" fill="hold">
                                          <p:stCondLst>
                                            <p:cond delay="0"/>
                                          </p:stCondLst>
                                        </p:cTn>
                                        <p:tgtEl>
                                          <p:spTgt spid="46082"/>
                                        </p:tgtEl>
                                        <p:attrNameLst>
                                          <p:attrName>style.visibility</p:attrName>
                                        </p:attrNameLst>
                                      </p:cBhvr>
                                      <p:to>
                                        <p:strVal val="visible"/>
                                      </p:to>
                                    </p:set>
                                    <p:animEffect transition="in" filter="blinds(horizontal)">
                                      <p:cBhvr>
                                        <p:cTn id="10" dur="500"/>
                                        <p:tgtEl>
                                          <p:spTgt spid="46082"/>
                                        </p:tgtEl>
                                      </p:cBhvr>
                                    </p:animEffect>
                                  </p:childTnLst>
                                </p:cTn>
                              </p:par>
                              <p:par>
                                <p:cTn id="11" presetID="3" presetClass="entr" presetSubtype="1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linds(horizontal)">
                                      <p:cBhvr>
                                        <p:cTn id="1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5B31A23C-2D81-E54D-AA89-8AE9E5BDD097}"/>
              </a:ext>
            </a:extLst>
          </p:cNvPr>
          <p:cNvSpPr/>
          <p:nvPr/>
        </p:nvSpPr>
        <p:spPr>
          <a:xfrm>
            <a:off x="390000" y="922515"/>
            <a:ext cx="11412000" cy="455506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6.</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条件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        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3.7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向</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 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恒容恒温密闭容器中充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8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发生反应，图中过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是在两种不同催化剂作用下建立平衡的过程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转化率</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随时间</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变化曲线。下列说法不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m</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活化能：过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过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时该反应的平衡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过程</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刻改变的反应条件可能是升高温度</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8" name="圆角矩形 37">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6" name="圆角矩形 45">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7" name="圆角矩形 46">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8" name="圆角矩形 47">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9" name="圆角矩形 48">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6</a:t>
            </a:r>
            <a:endParaRPr kumimoji="1" lang="zh-CN" altLang="en-US" sz="1600" dirty="0">
              <a:solidFill>
                <a:schemeClr val="bg1"/>
              </a:solidFill>
            </a:endParaRPr>
          </a:p>
        </p:txBody>
      </p:sp>
      <p:sp>
        <p:nvSpPr>
          <p:cNvPr id="50" name="圆角矩形 49">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1" name="圆角矩形 50">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2" name="圆角矩形 51">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3" name="圆角矩形 52">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54" name="圆角矩形 53">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55" name="圆角矩形 54">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56" name="圆角矩形 55">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48130" name="Picture 2" descr="7-149"/>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12224" y="2969035"/>
            <a:ext cx="3362115" cy="229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 name="对象 25"/>
          <p:cNvGraphicFramePr>
            <a:graphicFrameLocks noChangeAspect="1"/>
          </p:cNvGraphicFramePr>
          <p:nvPr>
            <p:extLst>
              <p:ext uri="{D42A27DB-BD31-4B8C-83A1-F6EECF244321}">
                <p14:modId xmlns:p14="http://schemas.microsoft.com/office/powerpoint/2010/main" val="4187532962"/>
              </p:ext>
            </p:extLst>
          </p:nvPr>
        </p:nvGraphicFramePr>
        <p:xfrm>
          <a:off x="4651641" y="1098368"/>
          <a:ext cx="966788" cy="428625"/>
        </p:xfrm>
        <a:graphic>
          <a:graphicData uri="http://schemas.openxmlformats.org/presentationml/2006/ole">
            <mc:AlternateContent xmlns:mc="http://schemas.openxmlformats.org/markup-compatibility/2006">
              <mc:Choice xmlns:v="urn:schemas-microsoft-com:vml" Requires="v">
                <p:oleObj name="文档" r:id="rId16" imgW="967513" imgH="429383" progId="Word.Document.12">
                  <p:embed/>
                </p:oleObj>
              </mc:Choice>
              <mc:Fallback>
                <p:oleObj name="文档" r:id="rId16" imgW="967513" imgH="429383" progId="Word.Document.12">
                  <p:embed/>
                  <p:pic>
                    <p:nvPicPr>
                      <p:cNvPr id="0" name=""/>
                      <p:cNvPicPr/>
                      <p:nvPr/>
                    </p:nvPicPr>
                    <p:blipFill>
                      <a:blip r:embed="rId17"/>
                      <a:stretch>
                        <a:fillRect/>
                      </a:stretch>
                    </p:blipFill>
                    <p:spPr>
                      <a:xfrm>
                        <a:off x="4651641" y="1098368"/>
                        <a:ext cx="966788" cy="428625"/>
                      </a:xfrm>
                      <a:prstGeom prst="rect">
                        <a:avLst/>
                      </a:prstGeom>
                    </p:spPr>
                  </p:pic>
                </p:oleObj>
              </mc:Fallback>
            </mc:AlternateContent>
          </a:graphicData>
        </a:graphic>
      </p:graphicFrame>
      <p:sp>
        <p:nvSpPr>
          <p:cNvPr id="37" name="TextBox 9"/>
          <p:cNvSpPr txBox="1"/>
          <p:nvPr/>
        </p:nvSpPr>
        <p:spPr>
          <a:xfrm>
            <a:off x="263352" y="4140288"/>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1551697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linds(horizontal)">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9">
            <a:extLst>
              <a:ext uri="{FF2B5EF4-FFF2-40B4-BE49-F238E27FC236}">
                <a16:creationId xmlns:a16="http://schemas.microsoft.com/office/drawing/2014/main" id="{574E7DD6-E482-894D-9E46-D2B62C9ED9EC}"/>
              </a:ext>
            </a:extLst>
          </p:cNvPr>
          <p:cNvGrpSpPr/>
          <p:nvPr/>
        </p:nvGrpSpPr>
        <p:grpSpPr>
          <a:xfrm>
            <a:off x="516000" y="1268760"/>
            <a:ext cx="11160000" cy="4968552"/>
            <a:chOff x="792914" y="3925222"/>
            <a:chExt cx="11160000" cy="4968552"/>
          </a:xfrm>
        </p:grpSpPr>
        <p:sp>
          <p:nvSpPr>
            <p:cNvPr id="41" name="圆角矩形 40">
              <a:extLst>
                <a:ext uri="{FF2B5EF4-FFF2-40B4-BE49-F238E27FC236}">
                  <a16:creationId xmlns:a16="http://schemas.microsoft.com/office/drawing/2014/main" id="{E0791A29-2CB4-2744-96C1-EA2037B165CE}"/>
                </a:ext>
              </a:extLst>
            </p:cNvPr>
            <p:cNvSpPr/>
            <p:nvPr/>
          </p:nvSpPr>
          <p:spPr>
            <a:xfrm>
              <a:off x="792914" y="4038112"/>
              <a:ext cx="11160000" cy="4855662"/>
            </a:xfrm>
            <a:prstGeom prst="roundRect">
              <a:avLst>
                <a:gd name="adj" fmla="val 286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42" name="矩形 41">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文本框 42">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44" name="文本框 43">
              <a:extLst>
                <a:ext uri="{FF2B5EF4-FFF2-40B4-BE49-F238E27FC236}">
                  <a16:creationId xmlns:a16="http://schemas.microsoft.com/office/drawing/2014/main" id="{E38EBCDC-ABCA-E945-AC9F-C9807C462968}"/>
                </a:ext>
              </a:extLst>
            </p:cNvPr>
            <p:cNvSpPr txBox="1"/>
            <p:nvPr/>
          </p:nvSpPr>
          <p:spPr>
            <a:xfrm>
              <a:off x="971152" y="4208125"/>
              <a:ext cx="10802361" cy="4524315"/>
            </a:xfrm>
            <a:prstGeom prst="rect">
              <a:avLst/>
            </a:prstGeom>
            <a:noFill/>
          </p:spPr>
          <p:txBody>
            <a:bodyPr wrap="square">
              <a:spAutoFit/>
            </a:bodyPr>
            <a:lstStyle/>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不是最大，反应向正反应方向进行，因此</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过程</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首先达到平衡状态，说明反应速率快，因此活化能：过程</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过程</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8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列</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三段式</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a:latin typeface="宋体" panose="02010600030101010101" pitchFamily="2" charset="-122"/>
                  <a:ea typeface="Times New Roman" panose="02020603050405020304" pitchFamily="18" charset="0"/>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0.5           1.4                0                  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0.4           1.2                0.4               0.4</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0.1           0.2                 0.4              0.4</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8" name="圆角矩形 37">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6" name="圆角矩形 45">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7" name="圆角矩形 46">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8" name="圆角矩形 47">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9" name="圆角矩形 48">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6</a:t>
            </a:r>
            <a:endParaRPr kumimoji="1" lang="zh-CN" altLang="en-US" sz="1600" dirty="0">
              <a:solidFill>
                <a:schemeClr val="bg1"/>
              </a:solidFill>
            </a:endParaRPr>
          </a:p>
        </p:txBody>
      </p:sp>
      <p:sp>
        <p:nvSpPr>
          <p:cNvPr id="50" name="圆角矩形 49">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1" name="圆角矩形 50">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2" name="圆角矩形 51">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3" name="圆角矩形 52">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54" name="圆角矩形 53">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55" name="圆角矩形 54">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56" name="圆角矩形 55">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graphicFrame>
        <p:nvGraphicFramePr>
          <p:cNvPr id="22" name="对象 21"/>
          <p:cNvGraphicFramePr>
            <a:graphicFrameLocks noChangeAspect="1"/>
          </p:cNvGraphicFramePr>
          <p:nvPr>
            <p:extLst>
              <p:ext uri="{D42A27DB-BD31-4B8C-83A1-F6EECF244321}">
                <p14:modId xmlns:p14="http://schemas.microsoft.com/office/powerpoint/2010/main" val="2951193778"/>
              </p:ext>
            </p:extLst>
          </p:nvPr>
        </p:nvGraphicFramePr>
        <p:xfrm>
          <a:off x="4967612" y="3901311"/>
          <a:ext cx="966788" cy="428625"/>
        </p:xfrm>
        <a:graphic>
          <a:graphicData uri="http://schemas.openxmlformats.org/presentationml/2006/ole">
            <mc:AlternateContent xmlns:mc="http://schemas.openxmlformats.org/markup-compatibility/2006">
              <mc:Choice xmlns:v="urn:schemas-microsoft-com:vml" Requires="v">
                <p:oleObj name="文档" r:id="rId15" imgW="967513" imgH="429383" progId="Word.Document.12">
                  <p:embed/>
                </p:oleObj>
              </mc:Choice>
              <mc:Fallback>
                <p:oleObj name="文档" r:id="rId15" imgW="967513" imgH="429383" progId="Word.Document.12">
                  <p:embed/>
                  <p:pic>
                    <p:nvPicPr>
                      <p:cNvPr id="0" name=""/>
                      <p:cNvPicPr/>
                      <p:nvPr/>
                    </p:nvPicPr>
                    <p:blipFill>
                      <a:blip r:embed="rId16"/>
                      <a:stretch>
                        <a:fillRect/>
                      </a:stretch>
                    </p:blipFill>
                    <p:spPr>
                      <a:xfrm>
                        <a:off x="4967612" y="3901311"/>
                        <a:ext cx="966788" cy="428625"/>
                      </a:xfrm>
                      <a:prstGeom prst="rect">
                        <a:avLst/>
                      </a:prstGeom>
                    </p:spPr>
                  </p:pic>
                </p:oleObj>
              </mc:Fallback>
            </mc:AlternateContent>
          </a:graphicData>
        </a:graphic>
      </p:graphicFrame>
      <p:pic>
        <p:nvPicPr>
          <p:cNvPr id="23" name="Picture 2" descr="7-149"/>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40216" y="3184842"/>
            <a:ext cx="3362115" cy="229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2516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linds(horizontal)">
                                      <p:cBhvr>
                                        <p:cTn id="7" dur="500"/>
                                        <p:tgtEl>
                                          <p:spTgt spid="40"/>
                                        </p:tgtEl>
                                      </p:cBhvr>
                                    </p:animEffect>
                                  </p:childTnLst>
                                </p:cTn>
                              </p:par>
                              <p:par>
                                <p:cTn id="8" presetID="3" presetClass="entr" presetSubtype="1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par>
                                <p:cTn id="11" presetID="3" presetClass="entr" presetSubtype="1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9">
            <a:extLst>
              <a:ext uri="{FF2B5EF4-FFF2-40B4-BE49-F238E27FC236}">
                <a16:creationId xmlns:a16="http://schemas.microsoft.com/office/drawing/2014/main" id="{574E7DD6-E482-894D-9E46-D2B62C9ED9EC}"/>
              </a:ext>
            </a:extLst>
          </p:cNvPr>
          <p:cNvGrpSpPr/>
          <p:nvPr/>
        </p:nvGrpSpPr>
        <p:grpSpPr>
          <a:xfrm>
            <a:off x="516000" y="1628800"/>
            <a:ext cx="11160000" cy="3096344"/>
            <a:chOff x="792914" y="3925222"/>
            <a:chExt cx="11160000" cy="3096344"/>
          </a:xfrm>
        </p:grpSpPr>
        <p:sp>
          <p:nvSpPr>
            <p:cNvPr id="41" name="圆角矩形 40">
              <a:extLst>
                <a:ext uri="{FF2B5EF4-FFF2-40B4-BE49-F238E27FC236}">
                  <a16:creationId xmlns:a16="http://schemas.microsoft.com/office/drawing/2014/main" id="{E0791A29-2CB4-2744-96C1-EA2037B165CE}"/>
                </a:ext>
              </a:extLst>
            </p:cNvPr>
            <p:cNvSpPr/>
            <p:nvPr/>
          </p:nvSpPr>
          <p:spPr>
            <a:xfrm>
              <a:off x="792914" y="4038112"/>
              <a:ext cx="11160000" cy="2983454"/>
            </a:xfrm>
            <a:prstGeom prst="roundRect">
              <a:avLst>
                <a:gd name="adj" fmla="val 412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42" name="矩形 41">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文本框 42">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44" name="文本框 43">
              <a:extLst>
                <a:ext uri="{FF2B5EF4-FFF2-40B4-BE49-F238E27FC236}">
                  <a16:creationId xmlns:a16="http://schemas.microsoft.com/office/drawing/2014/main" id="{E38EBCDC-ABCA-E945-AC9F-C9807C462968}"/>
                </a:ext>
              </a:extLst>
            </p:cNvPr>
            <p:cNvSpPr txBox="1"/>
            <p:nvPr/>
          </p:nvSpPr>
          <p:spPr>
            <a:xfrm>
              <a:off x="971152" y="4347627"/>
              <a:ext cx="7368239" cy="2419124"/>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该反应的平衡常数</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0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8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过程</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刻</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降低，说明反应向逆反应</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方向进行，由于正反应放热，因此改变的反应条件可能是升高温度，</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8" name="圆角矩形 37">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6" name="圆角矩形 45">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7" name="圆角矩形 46">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8" name="圆角矩形 47">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9" name="圆角矩形 48">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6</a:t>
            </a:r>
            <a:endParaRPr kumimoji="1" lang="zh-CN" altLang="en-US" sz="1600" dirty="0">
              <a:solidFill>
                <a:schemeClr val="bg1"/>
              </a:solidFill>
            </a:endParaRPr>
          </a:p>
        </p:txBody>
      </p:sp>
      <p:sp>
        <p:nvSpPr>
          <p:cNvPr id="50" name="圆角矩形 49">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1" name="圆角矩形 50">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2" name="圆角矩形 51">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3" name="圆角矩形 52">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54" name="圆角矩形 53">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55" name="圆角矩形 54">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56" name="圆角矩形 55">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12718078"/>
              </p:ext>
            </p:extLst>
          </p:nvPr>
        </p:nvGraphicFramePr>
        <p:xfrm>
          <a:off x="4434761" y="1881956"/>
          <a:ext cx="1400175" cy="1042988"/>
        </p:xfrm>
        <a:graphic>
          <a:graphicData uri="http://schemas.openxmlformats.org/presentationml/2006/ole">
            <mc:AlternateContent xmlns:mc="http://schemas.openxmlformats.org/markup-compatibility/2006">
              <mc:Choice xmlns:v="urn:schemas-microsoft-com:vml" Requires="v">
                <p:oleObj name="文档" r:id="rId15" imgW="1399919" imgH="1042559" progId="Word.Document.12">
                  <p:embed/>
                </p:oleObj>
              </mc:Choice>
              <mc:Fallback>
                <p:oleObj name="文档" r:id="rId15" imgW="1399919" imgH="1042559" progId="Word.Document.12">
                  <p:embed/>
                  <p:pic>
                    <p:nvPicPr>
                      <p:cNvPr id="0" name=""/>
                      <p:cNvPicPr/>
                      <p:nvPr/>
                    </p:nvPicPr>
                    <p:blipFill>
                      <a:blip r:embed="rId16"/>
                      <a:stretch>
                        <a:fillRect/>
                      </a:stretch>
                    </p:blipFill>
                    <p:spPr>
                      <a:xfrm>
                        <a:off x="4434761" y="1881956"/>
                        <a:ext cx="1400175" cy="1042988"/>
                      </a:xfrm>
                      <a:prstGeom prst="rect">
                        <a:avLst/>
                      </a:prstGeom>
                    </p:spPr>
                  </p:pic>
                </p:oleObj>
              </mc:Fallback>
            </mc:AlternateContent>
          </a:graphicData>
        </a:graphic>
      </p:graphicFrame>
      <p:pic>
        <p:nvPicPr>
          <p:cNvPr id="23" name="Picture 2" descr="7-149"/>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00467" y="2171072"/>
            <a:ext cx="3362115" cy="229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6304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linds(horizontal)">
                                      <p:cBhvr>
                                        <p:cTn id="7" dur="500"/>
                                        <p:tgtEl>
                                          <p:spTgt spid="40"/>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FFF65964-AB35-1C41-A7F1-54DD8E8F48A6}"/>
              </a:ext>
            </a:extLst>
          </p:cNvPr>
          <p:cNvSpPr/>
          <p:nvPr/>
        </p:nvSpPr>
        <p:spPr>
          <a:xfrm>
            <a:off x="390000" y="912221"/>
            <a:ext cx="7146160" cy="533682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40000"/>
              </a:lnSpc>
              <a:spcAft>
                <a:spcPts val="0"/>
              </a:spcAft>
            </a:pP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7.</a:t>
            </a:r>
            <a:r>
              <a:rPr lang="en-US" altLang="zh-CN" sz="22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200" kern="10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sz="2200" kern="100" dirty="0">
                <a:latin typeface="Times New Roman" panose="02020603050405020304" pitchFamily="18" charset="0"/>
                <a:ea typeface="楷体_GB2312" panose="02010609030101010101" pitchFamily="49" charset="-122"/>
                <a:cs typeface="Times New Roman" panose="02020603050405020304" pitchFamily="18" charset="0"/>
              </a:rPr>
              <a:t>安徽省示范高中高三联考</a:t>
            </a:r>
            <a:r>
              <a:rPr lang="en-US" altLang="zh-CN" sz="22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有</a:t>
            </a:r>
            <a:r>
              <a:rPr lang="en-US" altLang="zh-CN" sz="2200"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kern="100" dirty="0">
                <a:latin typeface="宋体" panose="02010600030101010101" pitchFamily="2" charset="-122"/>
                <a:ea typeface="微软雅黑" panose="020B0503020204020204" pitchFamily="34" charset="-122"/>
                <a:cs typeface="Times New Roman" panose="02020603050405020304" pitchFamily="18" charset="0"/>
              </a:rPr>
              <a:t>Ⅳ</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四个体积均为</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0.5 L</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的恒容密闭容器，在</a:t>
            </a:r>
            <a:r>
              <a:rPr lang="en-US" altLang="zh-CN" sz="2200"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kern="100" dirty="0">
                <a:latin typeface="宋体" panose="02010600030101010101" pitchFamily="2" charset="-122"/>
                <a:ea typeface="微软雅黑" panose="020B0503020204020204" pitchFamily="34" charset="-122"/>
                <a:cs typeface="Times New Roman" panose="02020603050405020304" pitchFamily="18" charset="0"/>
              </a:rPr>
              <a:t>Ⅲ</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中按不同投料比</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200" i="1" kern="100" dirty="0">
                <a:latin typeface="Times New Roman" panose="02020603050405020304" pitchFamily="18" charset="0"/>
                <a:ea typeface="微软雅黑" panose="020B0503020204020204" pitchFamily="34" charset="-122"/>
                <a:cs typeface="Courier New" panose="02070309020205020404" pitchFamily="49" charset="0"/>
              </a:rPr>
              <a:t>Z</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充入</a:t>
            </a:r>
            <a:r>
              <a:rPr lang="en-US" altLang="zh-CN" sz="2200" kern="100" dirty="0" err="1">
                <a:latin typeface="Times New Roman" panose="02020603050405020304" pitchFamily="18" charset="0"/>
                <a:ea typeface="微软雅黑" panose="020B0503020204020204" pitchFamily="34" charset="-122"/>
                <a:cs typeface="Courier New" panose="02070309020205020404" pitchFamily="49" charset="0"/>
              </a:rPr>
              <a:t>HCl</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2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如表</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加入催化剂发生反应：</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4HCl(g)</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2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sz="2200"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2Cl</a:t>
            </a:r>
            <a:r>
              <a:rPr lang="en-US" altLang="zh-CN" sz="22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sz="22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sz="2200" i="1"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kern="100" dirty="0" err="1">
                <a:latin typeface="Times New Roman" panose="02020603050405020304" pitchFamily="18" charset="0"/>
                <a:ea typeface="微软雅黑" panose="020B0503020204020204" pitchFamily="34" charset="-122"/>
                <a:cs typeface="Courier New" panose="02070309020205020404" pitchFamily="49" charset="0"/>
              </a:rPr>
              <a:t>HCl</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的平衡转化率</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200" i="1" kern="100" dirty="0">
                <a:latin typeface="Times New Roman" panose="02020603050405020304" pitchFamily="18" charset="0"/>
                <a:ea typeface="微软雅黑" panose="020B0503020204020204" pitchFamily="34" charset="-122"/>
                <a:cs typeface="Courier New" panose="02070309020205020404" pitchFamily="49" charset="0"/>
              </a:rPr>
              <a:t>α</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200" i="1" kern="100" dirty="0">
                <a:latin typeface="Times New Roman" panose="02020603050405020304" pitchFamily="18" charset="0"/>
                <a:ea typeface="微软雅黑" panose="020B0503020204020204" pitchFamily="34" charset="-122"/>
                <a:cs typeface="Courier New" panose="02070309020205020404" pitchFamily="49" charset="0"/>
              </a:rPr>
              <a:t>Z</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和温度</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200"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的关系如图所示。下列说法正确的是</a:t>
            </a:r>
            <a:endParaRPr lang="zh-CN" altLang="zh-CN" sz="22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A.Δ</a:t>
            </a:r>
            <a:r>
              <a:rPr lang="en-US" altLang="zh-CN" sz="2200"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lt;0</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i="1"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gt;4&gt;</a:t>
            </a:r>
            <a:r>
              <a:rPr lang="en-US" altLang="zh-CN" sz="2200" i="1" kern="100" dirty="0">
                <a:latin typeface="Times New Roman" panose="02020603050405020304" pitchFamily="18" charset="0"/>
                <a:ea typeface="微软雅黑" panose="020B0503020204020204" pitchFamily="34" charset="-122"/>
                <a:cs typeface="Courier New" panose="02070309020205020404" pitchFamily="49" charset="0"/>
              </a:rPr>
              <a:t>b</a:t>
            </a:r>
            <a:endParaRPr lang="zh-CN" altLang="zh-CN" sz="22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容器</a:t>
            </a:r>
            <a:r>
              <a:rPr lang="en-US" altLang="zh-CN" sz="2200" kern="100" dirty="0">
                <a:latin typeface="宋体" panose="02010600030101010101" pitchFamily="2" charset="-122"/>
                <a:ea typeface="微软雅黑" panose="020B0503020204020204" pitchFamily="34" charset="-122"/>
                <a:cs typeface="Times New Roman" panose="02020603050405020304" pitchFamily="18" charset="0"/>
              </a:rPr>
              <a:t>Ⅲ</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某时刻处在</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R</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点，则</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R</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点的</a:t>
            </a:r>
            <a:r>
              <a:rPr lang="en-US" altLang="zh-CN" sz="22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200"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sz="2200"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sz="2200"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压强：</a:t>
            </a:r>
            <a:endParaRPr lang="en-US" altLang="zh-CN" sz="2200"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40000"/>
              </a:lnSpc>
              <a:spcAft>
                <a:spcPts val="0"/>
              </a:spcAft>
            </a:pPr>
            <a:r>
              <a:rPr lang="en-US" altLang="zh-CN" sz="2200" i="1"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2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R)&gt;</a:t>
            </a:r>
            <a:r>
              <a:rPr lang="en-US" altLang="zh-CN" sz="22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Q)</a:t>
            </a:r>
            <a:endParaRPr lang="zh-CN" altLang="zh-CN" sz="22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C.300 </a:t>
            </a:r>
            <a:r>
              <a:rPr lang="en-US" altLang="zh-CN" sz="22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该反应的平衡常数为</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64</a:t>
            </a:r>
            <a:endParaRPr lang="zh-CN" altLang="zh-CN" sz="22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40000"/>
              </a:lnSpc>
              <a:spcAft>
                <a:spcPts val="0"/>
              </a:spcAft>
            </a:pP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若起始时，在容器</a:t>
            </a:r>
            <a:r>
              <a:rPr lang="en-US" altLang="zh-CN" sz="2200" kern="100" dirty="0">
                <a:latin typeface="宋体" panose="02010600030101010101" pitchFamily="2" charset="-122"/>
                <a:ea typeface="微软雅黑" panose="020B0503020204020204" pitchFamily="34" charset="-122"/>
                <a:cs typeface="Times New Roman" panose="02020603050405020304" pitchFamily="18" charset="0"/>
              </a:rPr>
              <a:t>Ⅳ</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中充入</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0.25 </a:t>
            </a:r>
            <a:r>
              <a:rPr lang="en-US" altLang="zh-CN" sz="22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 Cl</a:t>
            </a:r>
            <a:r>
              <a:rPr lang="en-US" altLang="zh-CN" sz="22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0.25 </a:t>
            </a:r>
            <a:r>
              <a:rPr lang="en-US" altLang="zh-CN" sz="22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 </a:t>
            </a:r>
          </a:p>
          <a:p>
            <a:pPr algn="just">
              <a:lnSpc>
                <a:spcPct val="140000"/>
              </a:lnSpc>
              <a:spcAft>
                <a:spcPts val="0"/>
              </a:spcAft>
            </a:pP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    H</a:t>
            </a:r>
            <a:r>
              <a:rPr lang="en-US" altLang="zh-CN" sz="22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300 </a:t>
            </a:r>
            <a:r>
              <a:rPr lang="en-US" altLang="zh-CN" sz="22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200" kern="100" dirty="0">
                <a:latin typeface="Times New Roman" panose="02020603050405020304" pitchFamily="18" charset="0"/>
                <a:ea typeface="微软雅黑" panose="020B0503020204020204" pitchFamily="34" charset="-122"/>
                <a:cs typeface="Times New Roman" panose="02020603050405020304" pitchFamily="18" charset="0"/>
              </a:rPr>
              <a:t>达平衡时容器中</a:t>
            </a:r>
            <a:r>
              <a:rPr lang="en-US" altLang="zh-CN" sz="22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200" kern="100" dirty="0" err="1">
                <a:latin typeface="Times New Roman" panose="02020603050405020304" pitchFamily="18" charset="0"/>
                <a:ea typeface="微软雅黑" panose="020B0503020204020204" pitchFamily="34" charset="-122"/>
                <a:cs typeface="Courier New" panose="02070309020205020404" pitchFamily="49" charset="0"/>
              </a:rPr>
              <a:t>HCl</a:t>
            </a:r>
            <a:r>
              <a:rPr lang="en-US" altLang="zh-CN" sz="2200" kern="100" dirty="0">
                <a:latin typeface="Times New Roman" panose="02020603050405020304" pitchFamily="18" charset="0"/>
                <a:ea typeface="微软雅黑" panose="020B0503020204020204" pitchFamily="34" charset="-122"/>
                <a:cs typeface="Courier New" panose="02070309020205020404" pitchFamily="49" charset="0"/>
              </a:rPr>
              <a:t>)&gt;0.2 </a:t>
            </a:r>
            <a:r>
              <a:rPr lang="en-US" altLang="zh-CN" sz="22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2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200"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22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7</a:t>
            </a:r>
            <a:endParaRPr kumimoji="1" lang="zh-CN" altLang="en-US" sz="1600" dirty="0">
              <a:solidFill>
                <a:schemeClr val="bg1"/>
              </a:solidFill>
            </a:endParaRPr>
          </a:p>
        </p:txBody>
      </p:sp>
      <p:sp>
        <p:nvSpPr>
          <p:cNvPr id="39" name="圆角矩形 38">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4" name="圆角矩形 43">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graphicFrame>
        <p:nvGraphicFramePr>
          <p:cNvPr id="3" name="表格 2"/>
          <p:cNvGraphicFramePr>
            <a:graphicFrameLocks noGrp="1"/>
          </p:cNvGraphicFramePr>
          <p:nvPr>
            <p:extLst>
              <p:ext uri="{D42A27DB-BD31-4B8C-83A1-F6EECF244321}">
                <p14:modId xmlns:p14="http://schemas.microsoft.com/office/powerpoint/2010/main" val="107561564"/>
              </p:ext>
            </p:extLst>
          </p:nvPr>
        </p:nvGraphicFramePr>
        <p:xfrm>
          <a:off x="7572648" y="980728"/>
          <a:ext cx="4140000" cy="2514600"/>
        </p:xfrm>
        <a:graphic>
          <a:graphicData uri="http://schemas.openxmlformats.org/drawingml/2006/table">
            <a:tbl>
              <a:tblPr/>
              <a:tblGrid>
                <a:gridCol w="792000">
                  <a:extLst>
                    <a:ext uri="{9D8B030D-6E8A-4147-A177-3AD203B41FA5}">
                      <a16:colId xmlns:a16="http://schemas.microsoft.com/office/drawing/2014/main" val="20000"/>
                    </a:ext>
                  </a:extLst>
                </a:gridCol>
                <a:gridCol w="936000">
                  <a:extLst>
                    <a:ext uri="{9D8B030D-6E8A-4147-A177-3AD203B41FA5}">
                      <a16:colId xmlns:a16="http://schemas.microsoft.com/office/drawing/2014/main" val="20001"/>
                    </a:ext>
                  </a:extLst>
                </a:gridCol>
                <a:gridCol w="1800000">
                  <a:extLst>
                    <a:ext uri="{9D8B030D-6E8A-4147-A177-3AD203B41FA5}">
                      <a16:colId xmlns:a16="http://schemas.microsoft.com/office/drawing/2014/main" val="20002"/>
                    </a:ext>
                  </a:extLst>
                </a:gridCol>
                <a:gridCol w="612000">
                  <a:extLst>
                    <a:ext uri="{9D8B030D-6E8A-4147-A177-3AD203B41FA5}">
                      <a16:colId xmlns:a16="http://schemas.microsoft.com/office/drawing/2014/main" val="20003"/>
                    </a:ext>
                  </a:extLst>
                </a:gridCol>
              </a:tblGrid>
              <a:tr h="468000">
                <a:tc rowSpan="2">
                  <a:txBody>
                    <a:bodyPr/>
                    <a:lstStyle/>
                    <a:p>
                      <a:pPr algn="ctr">
                        <a:lnSpc>
                          <a:spcPct val="150000"/>
                        </a:lnSpc>
                        <a:spcAft>
                          <a:spcPts val="0"/>
                        </a:spcAft>
                      </a:pPr>
                      <a:r>
                        <a:rPr lang="zh-CN" sz="2200" kern="100" dirty="0">
                          <a:effectLst/>
                          <a:latin typeface="Times New Roman" panose="02020603050405020304" pitchFamily="18" charset="0"/>
                          <a:ea typeface="微软雅黑" panose="020B0503020204020204" pitchFamily="34" charset="-122"/>
                          <a:cs typeface="Times New Roman" panose="02020603050405020304" pitchFamily="18" charset="0"/>
                        </a:rPr>
                        <a:t>容器</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pPr>
                      <a:r>
                        <a:rPr lang="zh-CN" sz="2200" kern="100" dirty="0">
                          <a:effectLst/>
                          <a:latin typeface="Times New Roman" panose="02020603050405020304" pitchFamily="18" charset="0"/>
                          <a:ea typeface="微软雅黑" panose="020B0503020204020204" pitchFamily="34" charset="-122"/>
                          <a:cs typeface="Times New Roman" panose="02020603050405020304" pitchFamily="18" charset="0"/>
                        </a:rPr>
                        <a:t>起始时</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68000">
                <a:tc vMerge="1">
                  <a:txBody>
                    <a:bodyPr/>
                    <a:lstStyle/>
                    <a:p>
                      <a:endParaRPr lang="zh-CN" altLang="en-US"/>
                    </a:p>
                  </a:txBody>
                  <a:tcPr/>
                </a:tc>
                <a:tc>
                  <a:txBody>
                    <a:bodyPr/>
                    <a:lstStyle/>
                    <a:p>
                      <a:pPr algn="ctr">
                        <a:lnSpc>
                          <a:spcPct val="150000"/>
                        </a:lnSpc>
                        <a:spcAft>
                          <a:spcPts val="0"/>
                        </a:spcAft>
                      </a:pPr>
                      <a:r>
                        <a:rPr lang="en-US" sz="22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200" kern="100" dirty="0">
                          <a:effectLst/>
                          <a:latin typeface="宋体" panose="02010600030101010101" pitchFamily="2" charset="-122"/>
                          <a:ea typeface="微软雅黑" panose="020B0503020204020204" pitchFamily="34" charset="-122"/>
                          <a:cs typeface="Times New Roman" panose="02020603050405020304" pitchFamily="18" charset="0"/>
                        </a:rPr>
                        <a:t>℃</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i="1" kern="100" dirty="0">
                          <a:effectLst/>
                          <a:latin typeface="Times New Roman" panose="02020603050405020304" pitchFamily="18" charset="0"/>
                          <a:ea typeface="微软雅黑" panose="020B0503020204020204" pitchFamily="34" charset="-122"/>
                          <a:cs typeface="Courier New" panose="02070309020205020404" pitchFamily="49" charset="0"/>
                        </a:rPr>
                        <a:t>n</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200" kern="100" dirty="0" err="1">
                          <a:effectLst/>
                          <a:latin typeface="Times New Roman" panose="02020603050405020304" pitchFamily="18" charset="0"/>
                          <a:ea typeface="微软雅黑" panose="020B0503020204020204" pitchFamily="34" charset="-122"/>
                          <a:cs typeface="Courier New" panose="02070309020205020404" pitchFamily="49" charset="0"/>
                        </a:rPr>
                        <a:t>HCl</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200" kern="100" dirty="0" err="1">
                          <a:effectLst/>
                          <a:latin typeface="Times New Roman" panose="02020603050405020304" pitchFamily="18" charset="0"/>
                          <a:ea typeface="微软雅黑" panose="020B0503020204020204" pitchFamily="34" charset="-122"/>
                          <a:cs typeface="Courier New" panose="02070309020205020404" pitchFamily="49" charset="0"/>
                        </a:rPr>
                        <a:t>mol</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i="1" kern="100" dirty="0">
                          <a:effectLst/>
                          <a:latin typeface="Times New Roman" panose="02020603050405020304" pitchFamily="18" charset="0"/>
                          <a:ea typeface="微软雅黑" panose="020B0503020204020204" pitchFamily="34" charset="-122"/>
                          <a:cs typeface="Courier New" panose="02070309020205020404" pitchFamily="49" charset="0"/>
                        </a:rPr>
                        <a:t>Z</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68000">
                <a:tc>
                  <a:txBody>
                    <a:bodyPr/>
                    <a:lstStyle/>
                    <a:p>
                      <a:pPr algn="ctr">
                        <a:lnSpc>
                          <a:spcPct val="150000"/>
                        </a:lnSpc>
                        <a:spcAft>
                          <a:spcPts val="0"/>
                        </a:spcAft>
                      </a:pPr>
                      <a:r>
                        <a:rPr lang="en-US" sz="2200" kern="100">
                          <a:effectLst/>
                          <a:latin typeface="宋体" panose="02010600030101010101" pitchFamily="2" charset="-122"/>
                          <a:ea typeface="微软雅黑" panose="020B0503020204020204" pitchFamily="34" charset="-122"/>
                          <a:cs typeface="Times New Roman" panose="02020603050405020304" pitchFamily="18" charset="0"/>
                        </a:rPr>
                        <a:t>Ⅰ</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300</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0.25</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i="1" kern="10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68000">
                <a:tc>
                  <a:txBody>
                    <a:bodyPr/>
                    <a:lstStyle/>
                    <a:p>
                      <a:pPr algn="ctr">
                        <a:lnSpc>
                          <a:spcPct val="150000"/>
                        </a:lnSpc>
                        <a:spcAft>
                          <a:spcPts val="0"/>
                        </a:spcAft>
                      </a:pPr>
                      <a:r>
                        <a:rPr lang="en-US" sz="2200" kern="100">
                          <a:effectLst/>
                          <a:latin typeface="宋体" panose="02010600030101010101" pitchFamily="2" charset="-122"/>
                          <a:ea typeface="微软雅黑" panose="020B0503020204020204" pitchFamily="34" charset="-122"/>
                          <a:cs typeface="Times New Roman" panose="02020603050405020304" pitchFamily="18" charset="0"/>
                        </a:rPr>
                        <a:t>Ⅱ</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300</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0.25</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i="1" kern="100">
                          <a:effectLst/>
                          <a:latin typeface="Times New Roman" panose="02020603050405020304" pitchFamily="18" charset="0"/>
                          <a:ea typeface="微软雅黑" panose="020B0503020204020204" pitchFamily="34" charset="-122"/>
                          <a:cs typeface="Courier New" panose="02070309020205020404" pitchFamily="49" charset="0"/>
                        </a:rPr>
                        <a:t>b</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68000">
                <a:tc>
                  <a:txBody>
                    <a:bodyPr/>
                    <a:lstStyle/>
                    <a:p>
                      <a:pPr algn="ctr">
                        <a:lnSpc>
                          <a:spcPct val="150000"/>
                        </a:lnSpc>
                        <a:spcAft>
                          <a:spcPts val="0"/>
                        </a:spcAft>
                      </a:pPr>
                      <a:r>
                        <a:rPr lang="en-US" sz="2200" kern="100">
                          <a:effectLst/>
                          <a:latin typeface="宋体" panose="02010600030101010101" pitchFamily="2" charset="-122"/>
                          <a:ea typeface="微软雅黑" panose="020B0503020204020204" pitchFamily="34" charset="-122"/>
                          <a:cs typeface="Times New Roman" panose="02020603050405020304" pitchFamily="18" charset="0"/>
                        </a:rPr>
                        <a:t>Ⅲ</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30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0.25</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4</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pic>
        <p:nvPicPr>
          <p:cNvPr id="51201" name="Picture 1" descr="7-150"/>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64152" y="3476633"/>
            <a:ext cx="4250282" cy="3079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对象 21"/>
          <p:cNvGraphicFramePr>
            <a:graphicFrameLocks noChangeAspect="1"/>
          </p:cNvGraphicFramePr>
          <p:nvPr>
            <p:extLst>
              <p:ext uri="{D42A27DB-BD31-4B8C-83A1-F6EECF244321}">
                <p14:modId xmlns:p14="http://schemas.microsoft.com/office/powerpoint/2010/main" val="1774405472"/>
              </p:ext>
            </p:extLst>
          </p:nvPr>
        </p:nvGraphicFramePr>
        <p:xfrm>
          <a:off x="1437694" y="2440144"/>
          <a:ext cx="966788" cy="428625"/>
        </p:xfrm>
        <a:graphic>
          <a:graphicData uri="http://schemas.openxmlformats.org/presentationml/2006/ole">
            <mc:AlternateContent xmlns:mc="http://schemas.openxmlformats.org/markup-compatibility/2006">
              <mc:Choice xmlns:v="urn:schemas-microsoft-com:vml" Requires="v">
                <p:oleObj name="文档" r:id="rId16" imgW="967513" imgH="429383" progId="Word.Document.12">
                  <p:embed/>
                </p:oleObj>
              </mc:Choice>
              <mc:Fallback>
                <p:oleObj name="文档" r:id="rId16" imgW="967513" imgH="429383" progId="Word.Document.12">
                  <p:embed/>
                  <p:pic>
                    <p:nvPicPr>
                      <p:cNvPr id="0" name=""/>
                      <p:cNvPicPr/>
                      <p:nvPr/>
                    </p:nvPicPr>
                    <p:blipFill>
                      <a:blip r:embed="rId17"/>
                      <a:stretch>
                        <a:fillRect/>
                      </a:stretch>
                    </p:blipFill>
                    <p:spPr>
                      <a:xfrm>
                        <a:off x="1437694" y="2440144"/>
                        <a:ext cx="966788" cy="428625"/>
                      </a:xfrm>
                      <a:prstGeom prst="rect">
                        <a:avLst/>
                      </a:prstGeom>
                    </p:spPr>
                  </p:pic>
                </p:oleObj>
              </mc:Fallback>
            </mc:AlternateContent>
          </a:graphicData>
        </a:graphic>
      </p:graphicFrame>
      <p:sp>
        <p:nvSpPr>
          <p:cNvPr id="31" name="TextBox 9"/>
          <p:cNvSpPr txBox="1"/>
          <p:nvPr/>
        </p:nvSpPr>
        <p:spPr>
          <a:xfrm>
            <a:off x="236976" y="359939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1600593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id="{574E7DD6-E482-894D-9E46-D2B62C9ED9EC}"/>
              </a:ext>
            </a:extLst>
          </p:cNvPr>
          <p:cNvGrpSpPr/>
          <p:nvPr/>
        </p:nvGrpSpPr>
        <p:grpSpPr>
          <a:xfrm>
            <a:off x="516000" y="987979"/>
            <a:ext cx="11160000" cy="5753389"/>
            <a:chOff x="792914" y="3925222"/>
            <a:chExt cx="11160000" cy="5753389"/>
          </a:xfrm>
        </p:grpSpPr>
        <p:sp>
          <p:nvSpPr>
            <p:cNvPr id="33" name="圆角矩形 32">
              <a:extLst>
                <a:ext uri="{FF2B5EF4-FFF2-40B4-BE49-F238E27FC236}">
                  <a16:creationId xmlns:a16="http://schemas.microsoft.com/office/drawing/2014/main" id="{E0791A29-2CB4-2744-96C1-EA2037B165CE}"/>
                </a:ext>
              </a:extLst>
            </p:cNvPr>
            <p:cNvSpPr/>
            <p:nvPr/>
          </p:nvSpPr>
          <p:spPr>
            <a:xfrm>
              <a:off x="792914" y="4038112"/>
              <a:ext cx="11160000" cy="5640499"/>
            </a:xfrm>
            <a:prstGeom prst="roundRect">
              <a:avLst>
                <a:gd name="adj" fmla="val 258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id="{E38EBCDC-ABCA-E945-AC9F-C9807C462968}"/>
                </a:ext>
              </a:extLst>
            </p:cNvPr>
            <p:cNvSpPr txBox="1"/>
            <p:nvPr/>
          </p:nvSpPr>
          <p:spPr>
            <a:xfrm>
              <a:off x="971153" y="4196478"/>
              <a:ext cx="6409874" cy="4524315"/>
            </a:xfrm>
            <a:prstGeom prst="rect">
              <a:avLst/>
            </a:prstGeom>
            <a:noFill/>
          </p:spPr>
          <p:txBody>
            <a:bodyPr wrap="square">
              <a:spAutoFit/>
            </a:bodyPr>
            <a:lstStyle/>
            <a:p>
              <a:pPr algn="just">
                <a:lnSpc>
                  <a:spcPct val="150000"/>
                </a:lnSpc>
                <a:spcAft>
                  <a:spcPts val="0"/>
                </a:spcAft>
                <a:tabLst>
                  <a:tab pos="2430780" algn="l"/>
                </a:tabLst>
              </a:pPr>
              <a:r>
                <a:rPr lang="en-US" altLang="zh-CN" sz="2400" kern="100" dirty="0" err="1">
                  <a:latin typeface="Times New Roman" panose="02020603050405020304" pitchFamily="18" charset="0"/>
                  <a:ea typeface="宋体" panose="02010600030101010101" pitchFamily="2" charset="-122"/>
                </a:rPr>
                <a:t>H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转化率随温度的升高而减小，说明升温平衡逆向移动，则正反应为放热反应，</a:t>
              </a:r>
              <a:r>
                <a:rPr lang="en-US" altLang="zh-CN" sz="2400" kern="100" dirty="0">
                  <a:latin typeface="Times New Roman" panose="02020603050405020304" pitchFamily="18" charset="0"/>
                  <a:ea typeface="宋体" panose="02010600030101010101" pitchFamily="2" charset="-122"/>
                </a:rPr>
                <a:t>Δ</a:t>
              </a:r>
              <a:r>
                <a:rPr lang="en-US" altLang="zh-CN" sz="2400" i="1" kern="100" dirty="0">
                  <a:latin typeface="Times New Roman" panose="02020603050405020304" pitchFamily="18" charset="0"/>
                  <a:ea typeface="宋体" panose="02010600030101010101" pitchFamily="2" charset="-122"/>
                </a:rPr>
                <a:t>H</a:t>
              </a:r>
              <a:r>
                <a:rPr lang="en-US" altLang="zh-CN" sz="2400" kern="100" dirty="0">
                  <a:latin typeface="Times New Roman" panose="02020603050405020304" pitchFamily="18" charset="0"/>
                  <a:ea typeface="宋体" panose="02010600030101010101" pitchFamily="2" charset="-122"/>
                </a:rPr>
                <a:t>&l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氧气的物质的量，即</a:t>
              </a:r>
              <a:r>
                <a:rPr lang="en-US" altLang="zh-CN" sz="2400" i="1" kern="100" dirty="0">
                  <a:latin typeface="Times New Roman" panose="02020603050405020304" pitchFamily="18" charset="0"/>
                  <a:ea typeface="宋体" panose="02010600030101010101" pitchFamily="2" charset="-122"/>
                </a:rPr>
                <a:t>Z</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越小，</a:t>
              </a:r>
              <a:r>
                <a:rPr lang="en-US" altLang="zh-CN" sz="2400" kern="100" dirty="0" err="1">
                  <a:latin typeface="Times New Roman" panose="02020603050405020304" pitchFamily="18" charset="0"/>
                  <a:ea typeface="宋体" panose="02010600030101010101" pitchFamily="2" charset="-122"/>
                </a:rPr>
                <a:t>H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转化率越大，故</a:t>
              </a:r>
              <a:r>
                <a:rPr lang="en-US" altLang="zh-CN" sz="2400" i="1" kern="100" dirty="0">
                  <a:latin typeface="Times New Roman" panose="02020603050405020304" pitchFamily="18" charset="0"/>
                  <a:ea typeface="宋体" panose="02010600030101010101" pitchFamily="2" charset="-122"/>
                </a:rPr>
                <a:t>a</a:t>
              </a:r>
              <a:r>
                <a:rPr lang="en-US" altLang="zh-CN" sz="2400" kern="100" dirty="0">
                  <a:latin typeface="Times New Roman" panose="02020603050405020304" pitchFamily="18" charset="0"/>
                  <a:ea typeface="宋体" panose="02010600030101010101" pitchFamily="2" charset="-122"/>
                </a:rPr>
                <a:t>&lt;4&lt;</a:t>
              </a:r>
              <a:r>
                <a:rPr lang="en-US" altLang="zh-CN" sz="2400" i="1"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tabLst>
                  <a:tab pos="2430780" algn="l"/>
                </a:tabLs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结合题图和题表知，</a:t>
              </a:r>
              <a:r>
                <a:rPr lang="en-US" altLang="zh-CN" sz="2400" kern="100" dirty="0">
                  <a:latin typeface="Times New Roman" panose="02020603050405020304" pitchFamily="18" charset="0"/>
                  <a:ea typeface="宋体" panose="02010600030101010101" pitchFamily="2" charset="-122"/>
                </a:rPr>
                <a:t>R</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a:t>
              </a:r>
              <a:r>
                <a:rPr lang="en-US" altLang="zh-CN" sz="2400" kern="100" dirty="0" err="1">
                  <a:latin typeface="Times New Roman" panose="02020603050405020304" pitchFamily="18" charset="0"/>
                  <a:ea typeface="宋体" panose="02010600030101010101" pitchFamily="2" charset="-122"/>
                </a:rPr>
                <a:t>H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转化率小于平衡时的转化率，即</a:t>
              </a:r>
              <a:r>
                <a:rPr lang="en-US" altLang="zh-CN" sz="2400" kern="100" dirty="0">
                  <a:latin typeface="Times New Roman" panose="02020603050405020304" pitchFamily="18" charset="0"/>
                  <a:ea typeface="宋体" panose="02010600030101010101" pitchFamily="2" charset="-122"/>
                </a:rPr>
                <a:t>R</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未达到平衡状态，反应正向进行，故</a:t>
              </a:r>
              <a:r>
                <a:rPr lang="en-US" altLang="zh-CN" sz="2400" kern="100" dirty="0">
                  <a:latin typeface="Times New Roman" panose="02020603050405020304" pitchFamily="18" charset="0"/>
                  <a:ea typeface="宋体" panose="02010600030101010101" pitchFamily="2" charset="-122"/>
                </a:rPr>
                <a:t>R</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的</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en-US" altLang="zh-CN" sz="2400" kern="100" dirty="0">
                  <a:latin typeface="Times New Roman" panose="02020603050405020304" pitchFamily="18" charset="0"/>
                  <a:ea typeface="宋体" panose="02010600030101010101" pitchFamily="2" charset="-122"/>
                </a:rPr>
                <a:t>&g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该反应为气体分子数减少的反应，因此</a:t>
              </a:r>
              <a:r>
                <a:rPr lang="en-US" altLang="zh-CN" sz="2400" i="1" kern="100" dirty="0">
                  <a:latin typeface="Times New Roman" panose="02020603050405020304" pitchFamily="18" charset="0"/>
                  <a:ea typeface="宋体" panose="02010600030101010101" pitchFamily="2" charset="-122"/>
                </a:rPr>
                <a:t>p</a:t>
              </a:r>
              <a:r>
                <a:rPr lang="en-US" altLang="zh-CN" sz="2400" kern="100" dirty="0">
                  <a:latin typeface="Times New Roman" panose="02020603050405020304" pitchFamily="18" charset="0"/>
                  <a:ea typeface="宋体" panose="02010600030101010101" pitchFamily="2" charset="-122"/>
                </a:rPr>
                <a:t>(R)&gt;</a:t>
              </a:r>
              <a:r>
                <a:rPr lang="en-US" altLang="zh-CN" sz="2400" i="1" kern="100" dirty="0">
                  <a:latin typeface="Times New Roman" panose="02020603050405020304" pitchFamily="18" charset="0"/>
                  <a:ea typeface="宋体" panose="02010600030101010101" pitchFamily="2" charset="-122"/>
                </a:rPr>
                <a:t>p</a:t>
              </a:r>
              <a:r>
                <a:rPr lang="en-US" altLang="zh-CN" sz="2400" kern="100" dirty="0">
                  <a:latin typeface="Times New Roman" panose="02020603050405020304" pitchFamily="18" charset="0"/>
                  <a:ea typeface="宋体" panose="02010600030101010101" pitchFamily="2" charset="-122"/>
                </a:rPr>
                <a:t>(Q)</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7</a:t>
            </a:r>
            <a:endParaRPr kumimoji="1" lang="zh-CN" altLang="en-US" sz="1600" dirty="0">
              <a:solidFill>
                <a:schemeClr val="bg1"/>
              </a:solidFill>
            </a:endParaRPr>
          </a:p>
        </p:txBody>
      </p:sp>
      <p:sp>
        <p:nvSpPr>
          <p:cNvPr id="44" name="圆角矩形 43">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graphicFrame>
        <p:nvGraphicFramePr>
          <p:cNvPr id="22" name="表格 21"/>
          <p:cNvGraphicFramePr>
            <a:graphicFrameLocks noGrp="1"/>
          </p:cNvGraphicFramePr>
          <p:nvPr>
            <p:extLst>
              <p:ext uri="{D42A27DB-BD31-4B8C-83A1-F6EECF244321}">
                <p14:modId xmlns:p14="http://schemas.microsoft.com/office/powerpoint/2010/main" val="1093075700"/>
              </p:ext>
            </p:extLst>
          </p:nvPr>
        </p:nvGraphicFramePr>
        <p:xfrm>
          <a:off x="7248128" y="1336144"/>
          <a:ext cx="4140000" cy="2514600"/>
        </p:xfrm>
        <a:graphic>
          <a:graphicData uri="http://schemas.openxmlformats.org/drawingml/2006/table">
            <a:tbl>
              <a:tblPr/>
              <a:tblGrid>
                <a:gridCol w="792000">
                  <a:extLst>
                    <a:ext uri="{9D8B030D-6E8A-4147-A177-3AD203B41FA5}">
                      <a16:colId xmlns:a16="http://schemas.microsoft.com/office/drawing/2014/main" val="20000"/>
                    </a:ext>
                  </a:extLst>
                </a:gridCol>
                <a:gridCol w="936000">
                  <a:extLst>
                    <a:ext uri="{9D8B030D-6E8A-4147-A177-3AD203B41FA5}">
                      <a16:colId xmlns:a16="http://schemas.microsoft.com/office/drawing/2014/main" val="20001"/>
                    </a:ext>
                  </a:extLst>
                </a:gridCol>
                <a:gridCol w="1800000">
                  <a:extLst>
                    <a:ext uri="{9D8B030D-6E8A-4147-A177-3AD203B41FA5}">
                      <a16:colId xmlns:a16="http://schemas.microsoft.com/office/drawing/2014/main" val="20002"/>
                    </a:ext>
                  </a:extLst>
                </a:gridCol>
                <a:gridCol w="612000">
                  <a:extLst>
                    <a:ext uri="{9D8B030D-6E8A-4147-A177-3AD203B41FA5}">
                      <a16:colId xmlns:a16="http://schemas.microsoft.com/office/drawing/2014/main" val="20003"/>
                    </a:ext>
                  </a:extLst>
                </a:gridCol>
              </a:tblGrid>
              <a:tr h="468000">
                <a:tc rowSpan="2">
                  <a:txBody>
                    <a:bodyPr/>
                    <a:lstStyle/>
                    <a:p>
                      <a:pPr algn="ctr">
                        <a:lnSpc>
                          <a:spcPct val="150000"/>
                        </a:lnSpc>
                        <a:spcAft>
                          <a:spcPts val="0"/>
                        </a:spcAft>
                      </a:pPr>
                      <a:r>
                        <a:rPr lang="zh-CN" sz="2200" kern="100" dirty="0">
                          <a:effectLst/>
                          <a:latin typeface="Times New Roman" panose="02020603050405020304" pitchFamily="18" charset="0"/>
                          <a:ea typeface="微软雅黑" panose="020B0503020204020204" pitchFamily="34" charset="-122"/>
                          <a:cs typeface="Times New Roman" panose="02020603050405020304" pitchFamily="18" charset="0"/>
                        </a:rPr>
                        <a:t>容器</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pPr>
                      <a:r>
                        <a:rPr lang="zh-CN" sz="2200" kern="100" dirty="0">
                          <a:effectLst/>
                          <a:latin typeface="Times New Roman" panose="02020603050405020304" pitchFamily="18" charset="0"/>
                          <a:ea typeface="微软雅黑" panose="020B0503020204020204" pitchFamily="34" charset="-122"/>
                          <a:cs typeface="Times New Roman" panose="02020603050405020304" pitchFamily="18" charset="0"/>
                        </a:rPr>
                        <a:t>起始时</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68000">
                <a:tc vMerge="1">
                  <a:txBody>
                    <a:bodyPr/>
                    <a:lstStyle/>
                    <a:p>
                      <a:endParaRPr lang="zh-CN" altLang="en-US"/>
                    </a:p>
                  </a:txBody>
                  <a:tcPr/>
                </a:tc>
                <a:tc>
                  <a:txBody>
                    <a:bodyPr/>
                    <a:lstStyle/>
                    <a:p>
                      <a:pPr algn="ctr">
                        <a:lnSpc>
                          <a:spcPct val="150000"/>
                        </a:lnSpc>
                        <a:spcAft>
                          <a:spcPts val="0"/>
                        </a:spcAft>
                      </a:pPr>
                      <a:r>
                        <a:rPr lang="en-US" sz="22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200" kern="100" dirty="0">
                          <a:effectLst/>
                          <a:latin typeface="宋体" panose="02010600030101010101" pitchFamily="2" charset="-122"/>
                          <a:ea typeface="微软雅黑" panose="020B0503020204020204" pitchFamily="34" charset="-122"/>
                          <a:cs typeface="Times New Roman" panose="02020603050405020304" pitchFamily="18" charset="0"/>
                        </a:rPr>
                        <a:t>℃</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i="1" kern="100" dirty="0">
                          <a:effectLst/>
                          <a:latin typeface="Times New Roman" panose="02020603050405020304" pitchFamily="18" charset="0"/>
                          <a:ea typeface="微软雅黑" panose="020B0503020204020204" pitchFamily="34" charset="-122"/>
                          <a:cs typeface="Courier New" panose="02070309020205020404" pitchFamily="49" charset="0"/>
                        </a:rPr>
                        <a:t>n</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200" kern="100" dirty="0" err="1">
                          <a:effectLst/>
                          <a:latin typeface="Times New Roman" panose="02020603050405020304" pitchFamily="18" charset="0"/>
                          <a:ea typeface="微软雅黑" panose="020B0503020204020204" pitchFamily="34" charset="-122"/>
                          <a:cs typeface="Courier New" panose="02070309020205020404" pitchFamily="49" charset="0"/>
                        </a:rPr>
                        <a:t>HCl</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200" kern="100" dirty="0" err="1">
                          <a:effectLst/>
                          <a:latin typeface="Times New Roman" panose="02020603050405020304" pitchFamily="18" charset="0"/>
                          <a:ea typeface="微软雅黑" panose="020B0503020204020204" pitchFamily="34" charset="-122"/>
                          <a:cs typeface="Courier New" panose="02070309020205020404" pitchFamily="49" charset="0"/>
                        </a:rPr>
                        <a:t>mol</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i="1" kern="100" dirty="0">
                          <a:effectLst/>
                          <a:latin typeface="Times New Roman" panose="02020603050405020304" pitchFamily="18" charset="0"/>
                          <a:ea typeface="微软雅黑" panose="020B0503020204020204" pitchFamily="34" charset="-122"/>
                          <a:cs typeface="Courier New" panose="02070309020205020404" pitchFamily="49" charset="0"/>
                        </a:rPr>
                        <a:t>Z</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68000">
                <a:tc>
                  <a:txBody>
                    <a:bodyPr/>
                    <a:lstStyle/>
                    <a:p>
                      <a:pPr algn="ctr">
                        <a:lnSpc>
                          <a:spcPct val="150000"/>
                        </a:lnSpc>
                        <a:spcAft>
                          <a:spcPts val="0"/>
                        </a:spcAft>
                      </a:pPr>
                      <a:r>
                        <a:rPr lang="en-US" sz="2200" kern="100">
                          <a:effectLst/>
                          <a:latin typeface="宋体" panose="02010600030101010101" pitchFamily="2" charset="-122"/>
                          <a:ea typeface="微软雅黑" panose="020B0503020204020204" pitchFamily="34" charset="-122"/>
                          <a:cs typeface="Times New Roman" panose="02020603050405020304" pitchFamily="18" charset="0"/>
                        </a:rPr>
                        <a:t>Ⅰ</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300</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0.25</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i="1" kern="10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68000">
                <a:tc>
                  <a:txBody>
                    <a:bodyPr/>
                    <a:lstStyle/>
                    <a:p>
                      <a:pPr algn="ctr">
                        <a:lnSpc>
                          <a:spcPct val="150000"/>
                        </a:lnSpc>
                        <a:spcAft>
                          <a:spcPts val="0"/>
                        </a:spcAft>
                      </a:pPr>
                      <a:r>
                        <a:rPr lang="en-US" sz="2200" kern="100">
                          <a:effectLst/>
                          <a:latin typeface="宋体" panose="02010600030101010101" pitchFamily="2" charset="-122"/>
                          <a:ea typeface="微软雅黑" panose="020B0503020204020204" pitchFamily="34" charset="-122"/>
                          <a:cs typeface="Times New Roman" panose="02020603050405020304" pitchFamily="18" charset="0"/>
                        </a:rPr>
                        <a:t>Ⅱ</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300</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0.25</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i="1" kern="100">
                          <a:effectLst/>
                          <a:latin typeface="Times New Roman" panose="02020603050405020304" pitchFamily="18" charset="0"/>
                          <a:ea typeface="微软雅黑" panose="020B0503020204020204" pitchFamily="34" charset="-122"/>
                          <a:cs typeface="Courier New" panose="02070309020205020404" pitchFamily="49" charset="0"/>
                        </a:rPr>
                        <a:t>b</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68000">
                <a:tc>
                  <a:txBody>
                    <a:bodyPr/>
                    <a:lstStyle/>
                    <a:p>
                      <a:pPr algn="ctr">
                        <a:lnSpc>
                          <a:spcPct val="150000"/>
                        </a:lnSpc>
                        <a:spcAft>
                          <a:spcPts val="0"/>
                        </a:spcAft>
                      </a:pPr>
                      <a:r>
                        <a:rPr lang="en-US" sz="2200" kern="100">
                          <a:effectLst/>
                          <a:latin typeface="宋体" panose="02010600030101010101" pitchFamily="2" charset="-122"/>
                          <a:ea typeface="微软雅黑" panose="020B0503020204020204" pitchFamily="34" charset="-122"/>
                          <a:cs typeface="Times New Roman" panose="02020603050405020304" pitchFamily="18" charset="0"/>
                        </a:rPr>
                        <a:t>Ⅲ</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30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0.25</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4</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pic>
        <p:nvPicPr>
          <p:cNvPr id="23" name="Picture 1" descr="7-150"/>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55656" y="3832050"/>
            <a:ext cx="3816424" cy="2765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721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par>
                                <p:cTn id="11" presetID="3" presetClass="entr" presetSubtype="1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矩形 33"/>
          <p:cNvSpPr/>
          <p:nvPr/>
        </p:nvSpPr>
        <p:spPr>
          <a:xfrm>
            <a:off x="390000" y="548680"/>
            <a:ext cx="11412000" cy="461665"/>
          </a:xfrm>
          <a:prstGeom prst="rect">
            <a:avLst/>
          </a:prstGeom>
        </p:spPr>
        <p:txBody>
          <a:bodyPr wrap="square">
            <a:spAutoFit/>
          </a:bodyPr>
          <a:lstStyle/>
          <a:p>
            <a:r>
              <a:rPr lang="en-US" altLang="zh-CN" sz="2400" b="1" dirty="0">
                <a:latin typeface="+mj-ea"/>
                <a:ea typeface="+mj-ea"/>
              </a:rPr>
              <a:t>3.</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化工生产适宜条件选择的一般原则</a:t>
            </a:r>
            <a:endParaRPr lang="zh-CN" altLang="en-US" b="1" dirty="0"/>
          </a:p>
        </p:txBody>
      </p:sp>
      <p:graphicFrame>
        <p:nvGraphicFramePr>
          <p:cNvPr id="3" name="表格 2"/>
          <p:cNvGraphicFramePr>
            <a:graphicFrameLocks noGrp="1"/>
          </p:cNvGraphicFramePr>
          <p:nvPr>
            <p:extLst>
              <p:ext uri="{D42A27DB-BD31-4B8C-83A1-F6EECF244321}">
                <p14:modId xmlns:p14="http://schemas.microsoft.com/office/powerpoint/2010/main" val="3405298682"/>
              </p:ext>
            </p:extLst>
          </p:nvPr>
        </p:nvGraphicFramePr>
        <p:xfrm>
          <a:off x="372000" y="1268760"/>
          <a:ext cx="11448000" cy="4824000"/>
        </p:xfrm>
        <a:graphic>
          <a:graphicData uri="http://schemas.openxmlformats.org/drawingml/2006/table">
            <a:tbl>
              <a:tblPr/>
              <a:tblGrid>
                <a:gridCol w="3779784">
                  <a:extLst>
                    <a:ext uri="{9D8B030D-6E8A-4147-A177-3AD203B41FA5}">
                      <a16:colId xmlns:a16="http://schemas.microsoft.com/office/drawing/2014/main" val="20000"/>
                    </a:ext>
                  </a:extLst>
                </a:gridCol>
                <a:gridCol w="7668216">
                  <a:extLst>
                    <a:ext uri="{9D8B030D-6E8A-4147-A177-3AD203B41FA5}">
                      <a16:colId xmlns:a16="http://schemas.microsoft.com/office/drawing/2014/main" val="20001"/>
                    </a:ext>
                  </a:extLst>
                </a:gridCol>
              </a:tblGrid>
              <a:tr h="61200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条件</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6261" marR="362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原则</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6261" marR="362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0000"/>
                  </a:ext>
                </a:extLst>
              </a:tr>
              <a:tr h="61200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从化学反应速率分析</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6261" marR="362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既不能过快，又不能太慢</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6261" marR="362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18800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从化学平衡移动分析</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6261" marR="362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algn="l">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既要注意外界条件对速率和平衡影响的一致性，又要注意对二者影响的矛盾性</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6261" marR="362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18800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从原料的利用率分析</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6261" marR="362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2000" algn="l">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增加易得廉价原料，提高难得高价原料的利用率，从而降低生产成本</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6261" marR="362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1200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从实际生产能力分析</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6261" marR="362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如设备承受高温、高压能力等</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6261" marR="362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612000">
                <a:tc>
                  <a:txBody>
                    <a:bodyPr/>
                    <a:lstStyle/>
                    <a:p>
                      <a:pPr algn="ctr">
                        <a:lnSpc>
                          <a:spcPct val="150000"/>
                        </a:lnSpc>
                        <a:spcAft>
                          <a:spcPts val="0"/>
                        </a:spcAft>
                      </a:pPr>
                      <a:r>
                        <a:rPr lang="zh-CN" sz="2400" kern="100">
                          <a:effectLst/>
                          <a:latin typeface="Times New Roman" panose="02020603050405020304" pitchFamily="18" charset="0"/>
                          <a:ea typeface="微软雅黑" panose="020B0503020204020204" pitchFamily="34" charset="-122"/>
                          <a:cs typeface="Times New Roman" panose="02020603050405020304" pitchFamily="18" charset="0"/>
                        </a:rPr>
                        <a:t>从催化剂的使用活性分析</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36261" marR="362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注意催化剂的活性对温度的限制</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6261" marR="362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82985002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id="{574E7DD6-E482-894D-9E46-D2B62C9ED9EC}"/>
              </a:ext>
            </a:extLst>
          </p:cNvPr>
          <p:cNvGrpSpPr/>
          <p:nvPr/>
        </p:nvGrpSpPr>
        <p:grpSpPr>
          <a:xfrm>
            <a:off x="516000" y="987979"/>
            <a:ext cx="11160000" cy="5753389"/>
            <a:chOff x="792914" y="3925222"/>
            <a:chExt cx="11160000" cy="5753389"/>
          </a:xfrm>
        </p:grpSpPr>
        <p:sp>
          <p:nvSpPr>
            <p:cNvPr id="33" name="圆角矩形 32">
              <a:extLst>
                <a:ext uri="{FF2B5EF4-FFF2-40B4-BE49-F238E27FC236}">
                  <a16:creationId xmlns:a16="http://schemas.microsoft.com/office/drawing/2014/main" id="{E0791A29-2CB4-2744-96C1-EA2037B165CE}"/>
                </a:ext>
              </a:extLst>
            </p:cNvPr>
            <p:cNvSpPr/>
            <p:nvPr/>
          </p:nvSpPr>
          <p:spPr>
            <a:xfrm>
              <a:off x="792914" y="4038112"/>
              <a:ext cx="11160000" cy="5640499"/>
            </a:xfrm>
            <a:prstGeom prst="roundRect">
              <a:avLst>
                <a:gd name="adj" fmla="val 258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id="{E38EBCDC-ABCA-E945-AC9F-C9807C462968}"/>
                </a:ext>
              </a:extLst>
            </p:cNvPr>
            <p:cNvSpPr txBox="1"/>
            <p:nvPr/>
          </p:nvSpPr>
          <p:spPr>
            <a:xfrm>
              <a:off x="971153" y="4404716"/>
              <a:ext cx="6409874" cy="4265783"/>
            </a:xfrm>
            <a:prstGeom prst="rect">
              <a:avLst/>
            </a:prstGeom>
            <a:noFill/>
          </p:spPr>
          <p:txBody>
            <a:bodyPr wrap="square">
              <a:spAutoFit/>
            </a:bodyPr>
            <a:lstStyle/>
            <a:p>
              <a:pPr algn="just">
                <a:lnSpc>
                  <a:spcPct val="150000"/>
                </a:lnSpc>
                <a:spcAft>
                  <a:spcPts val="0"/>
                </a:spcAft>
              </a:pP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300 </a:t>
              </a:r>
              <a:r>
                <a:rPr lang="en-US" altLang="zh-CN" sz="2400" kern="100" spc="-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Z</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时，起始</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HCl</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0.25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8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62 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容器体积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5 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起始</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C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12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该条件下</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转化率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8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得出平衡时</a:t>
              </a:r>
              <a:r>
                <a:rPr lang="en-US" altLang="zh-CN" sz="2400" i="1" kern="100" spc="-6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spc="-6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0.025 </a:t>
              </a:r>
              <a:r>
                <a:rPr lang="en-US" altLang="zh-CN" sz="2400" kern="100" spc="-6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6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6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6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60" dirty="0" err="1">
                  <a:latin typeface="Times New Roman" panose="02020603050405020304" pitchFamily="18" charset="0"/>
                  <a:ea typeface="宋体" panose="02010600030101010101" pitchFamily="2" charset="-122"/>
                  <a:cs typeface="Courier New" panose="02070309020205020404" pitchFamily="49" charset="0"/>
                </a:rPr>
                <a:t>HCl</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6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0.1 </a:t>
              </a:r>
              <a:r>
                <a:rPr lang="en-US" altLang="zh-CN" sz="2400" kern="100" spc="-6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a:t>
              </a: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200000"/>
                </a:lnSpc>
                <a:spcAft>
                  <a:spcPts val="0"/>
                </a:spcAft>
              </a:pP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4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7</a:t>
            </a:r>
            <a:endParaRPr kumimoji="1" lang="zh-CN" altLang="en-US" sz="1600" dirty="0">
              <a:solidFill>
                <a:schemeClr val="bg1"/>
              </a:solidFill>
            </a:endParaRPr>
          </a:p>
        </p:txBody>
      </p:sp>
      <p:sp>
        <p:nvSpPr>
          <p:cNvPr id="44" name="圆角矩形 43">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graphicFrame>
        <p:nvGraphicFramePr>
          <p:cNvPr id="22" name="表格 21"/>
          <p:cNvGraphicFramePr>
            <a:graphicFrameLocks noGrp="1"/>
          </p:cNvGraphicFramePr>
          <p:nvPr>
            <p:extLst>
              <p:ext uri="{D42A27DB-BD31-4B8C-83A1-F6EECF244321}">
                <p14:modId xmlns:p14="http://schemas.microsoft.com/office/powerpoint/2010/main" val="1093075700"/>
              </p:ext>
            </p:extLst>
          </p:nvPr>
        </p:nvGraphicFramePr>
        <p:xfrm>
          <a:off x="7248128" y="1336144"/>
          <a:ext cx="4140000" cy="2514600"/>
        </p:xfrm>
        <a:graphic>
          <a:graphicData uri="http://schemas.openxmlformats.org/drawingml/2006/table">
            <a:tbl>
              <a:tblPr/>
              <a:tblGrid>
                <a:gridCol w="792000">
                  <a:extLst>
                    <a:ext uri="{9D8B030D-6E8A-4147-A177-3AD203B41FA5}">
                      <a16:colId xmlns:a16="http://schemas.microsoft.com/office/drawing/2014/main" val="20000"/>
                    </a:ext>
                  </a:extLst>
                </a:gridCol>
                <a:gridCol w="936000">
                  <a:extLst>
                    <a:ext uri="{9D8B030D-6E8A-4147-A177-3AD203B41FA5}">
                      <a16:colId xmlns:a16="http://schemas.microsoft.com/office/drawing/2014/main" val="20001"/>
                    </a:ext>
                  </a:extLst>
                </a:gridCol>
                <a:gridCol w="1800000">
                  <a:extLst>
                    <a:ext uri="{9D8B030D-6E8A-4147-A177-3AD203B41FA5}">
                      <a16:colId xmlns:a16="http://schemas.microsoft.com/office/drawing/2014/main" val="20002"/>
                    </a:ext>
                  </a:extLst>
                </a:gridCol>
                <a:gridCol w="612000">
                  <a:extLst>
                    <a:ext uri="{9D8B030D-6E8A-4147-A177-3AD203B41FA5}">
                      <a16:colId xmlns:a16="http://schemas.microsoft.com/office/drawing/2014/main" val="20003"/>
                    </a:ext>
                  </a:extLst>
                </a:gridCol>
              </a:tblGrid>
              <a:tr h="468000">
                <a:tc rowSpan="2">
                  <a:txBody>
                    <a:bodyPr/>
                    <a:lstStyle/>
                    <a:p>
                      <a:pPr algn="ctr">
                        <a:lnSpc>
                          <a:spcPct val="150000"/>
                        </a:lnSpc>
                        <a:spcAft>
                          <a:spcPts val="0"/>
                        </a:spcAft>
                      </a:pPr>
                      <a:r>
                        <a:rPr lang="zh-CN" sz="2200" kern="100" dirty="0">
                          <a:effectLst/>
                          <a:latin typeface="Times New Roman" panose="02020603050405020304" pitchFamily="18" charset="0"/>
                          <a:ea typeface="微软雅黑" panose="020B0503020204020204" pitchFamily="34" charset="-122"/>
                          <a:cs typeface="Times New Roman" panose="02020603050405020304" pitchFamily="18" charset="0"/>
                        </a:rPr>
                        <a:t>容器</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pPr>
                      <a:r>
                        <a:rPr lang="zh-CN" sz="2200" kern="100" dirty="0">
                          <a:effectLst/>
                          <a:latin typeface="Times New Roman" panose="02020603050405020304" pitchFamily="18" charset="0"/>
                          <a:ea typeface="微软雅黑" panose="020B0503020204020204" pitchFamily="34" charset="-122"/>
                          <a:cs typeface="Times New Roman" panose="02020603050405020304" pitchFamily="18" charset="0"/>
                        </a:rPr>
                        <a:t>起始时</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68000">
                <a:tc vMerge="1">
                  <a:txBody>
                    <a:bodyPr/>
                    <a:lstStyle/>
                    <a:p>
                      <a:endParaRPr lang="zh-CN" altLang="en-US"/>
                    </a:p>
                  </a:txBody>
                  <a:tcPr/>
                </a:tc>
                <a:tc>
                  <a:txBody>
                    <a:bodyPr/>
                    <a:lstStyle/>
                    <a:p>
                      <a:pPr algn="ctr">
                        <a:lnSpc>
                          <a:spcPct val="150000"/>
                        </a:lnSpc>
                        <a:spcAft>
                          <a:spcPts val="0"/>
                        </a:spcAft>
                      </a:pPr>
                      <a:r>
                        <a:rPr lang="en-US" sz="22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200" kern="100" dirty="0">
                          <a:effectLst/>
                          <a:latin typeface="宋体" panose="02010600030101010101" pitchFamily="2" charset="-122"/>
                          <a:ea typeface="微软雅黑" panose="020B0503020204020204" pitchFamily="34" charset="-122"/>
                          <a:cs typeface="Times New Roman" panose="02020603050405020304" pitchFamily="18" charset="0"/>
                        </a:rPr>
                        <a:t>℃</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i="1" kern="100" dirty="0">
                          <a:effectLst/>
                          <a:latin typeface="Times New Roman" panose="02020603050405020304" pitchFamily="18" charset="0"/>
                          <a:ea typeface="微软雅黑" panose="020B0503020204020204" pitchFamily="34" charset="-122"/>
                          <a:cs typeface="Courier New" panose="02070309020205020404" pitchFamily="49" charset="0"/>
                        </a:rPr>
                        <a:t>n</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200" kern="100" dirty="0" err="1">
                          <a:effectLst/>
                          <a:latin typeface="Times New Roman" panose="02020603050405020304" pitchFamily="18" charset="0"/>
                          <a:ea typeface="微软雅黑" panose="020B0503020204020204" pitchFamily="34" charset="-122"/>
                          <a:cs typeface="Courier New" panose="02070309020205020404" pitchFamily="49" charset="0"/>
                        </a:rPr>
                        <a:t>HCl</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200" kern="100" dirty="0" err="1">
                          <a:effectLst/>
                          <a:latin typeface="Times New Roman" panose="02020603050405020304" pitchFamily="18" charset="0"/>
                          <a:ea typeface="微软雅黑" panose="020B0503020204020204" pitchFamily="34" charset="-122"/>
                          <a:cs typeface="Courier New" panose="02070309020205020404" pitchFamily="49" charset="0"/>
                        </a:rPr>
                        <a:t>mol</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i="1" kern="100" dirty="0">
                          <a:effectLst/>
                          <a:latin typeface="Times New Roman" panose="02020603050405020304" pitchFamily="18" charset="0"/>
                          <a:ea typeface="微软雅黑" panose="020B0503020204020204" pitchFamily="34" charset="-122"/>
                          <a:cs typeface="Courier New" panose="02070309020205020404" pitchFamily="49" charset="0"/>
                        </a:rPr>
                        <a:t>Z</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68000">
                <a:tc>
                  <a:txBody>
                    <a:bodyPr/>
                    <a:lstStyle/>
                    <a:p>
                      <a:pPr algn="ctr">
                        <a:lnSpc>
                          <a:spcPct val="150000"/>
                        </a:lnSpc>
                        <a:spcAft>
                          <a:spcPts val="0"/>
                        </a:spcAft>
                      </a:pPr>
                      <a:r>
                        <a:rPr lang="en-US" sz="2200" kern="100">
                          <a:effectLst/>
                          <a:latin typeface="宋体" panose="02010600030101010101" pitchFamily="2" charset="-122"/>
                          <a:ea typeface="微软雅黑" panose="020B0503020204020204" pitchFamily="34" charset="-122"/>
                          <a:cs typeface="Times New Roman" panose="02020603050405020304" pitchFamily="18" charset="0"/>
                        </a:rPr>
                        <a:t>Ⅰ</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300</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0.25</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i="1" kern="10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68000">
                <a:tc>
                  <a:txBody>
                    <a:bodyPr/>
                    <a:lstStyle/>
                    <a:p>
                      <a:pPr algn="ctr">
                        <a:lnSpc>
                          <a:spcPct val="150000"/>
                        </a:lnSpc>
                        <a:spcAft>
                          <a:spcPts val="0"/>
                        </a:spcAft>
                      </a:pPr>
                      <a:r>
                        <a:rPr lang="en-US" sz="2200" kern="100">
                          <a:effectLst/>
                          <a:latin typeface="宋体" panose="02010600030101010101" pitchFamily="2" charset="-122"/>
                          <a:ea typeface="微软雅黑" panose="020B0503020204020204" pitchFamily="34" charset="-122"/>
                          <a:cs typeface="Times New Roman" panose="02020603050405020304" pitchFamily="18" charset="0"/>
                        </a:rPr>
                        <a:t>Ⅱ</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300</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0.25</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i="1" kern="100">
                          <a:effectLst/>
                          <a:latin typeface="Times New Roman" panose="02020603050405020304" pitchFamily="18" charset="0"/>
                          <a:ea typeface="微软雅黑" panose="020B0503020204020204" pitchFamily="34" charset="-122"/>
                          <a:cs typeface="Courier New" panose="02070309020205020404" pitchFamily="49" charset="0"/>
                        </a:rPr>
                        <a:t>b</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68000">
                <a:tc>
                  <a:txBody>
                    <a:bodyPr/>
                    <a:lstStyle/>
                    <a:p>
                      <a:pPr algn="ctr">
                        <a:lnSpc>
                          <a:spcPct val="150000"/>
                        </a:lnSpc>
                        <a:spcAft>
                          <a:spcPts val="0"/>
                        </a:spcAft>
                      </a:pPr>
                      <a:r>
                        <a:rPr lang="en-US" sz="2200" kern="100">
                          <a:effectLst/>
                          <a:latin typeface="宋体" panose="02010600030101010101" pitchFamily="2" charset="-122"/>
                          <a:ea typeface="微软雅黑" panose="020B0503020204020204" pitchFamily="34" charset="-122"/>
                          <a:cs typeface="Times New Roman" panose="02020603050405020304" pitchFamily="18" charset="0"/>
                        </a:rPr>
                        <a:t>Ⅲ</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30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0.25</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4</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pic>
        <p:nvPicPr>
          <p:cNvPr id="23" name="Picture 1" descr="7-150"/>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55656" y="3832050"/>
            <a:ext cx="3816424" cy="2765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3259147916"/>
              </p:ext>
            </p:extLst>
          </p:nvPr>
        </p:nvGraphicFramePr>
        <p:xfrm>
          <a:off x="2412772" y="1418034"/>
          <a:ext cx="1054100" cy="858838"/>
        </p:xfrm>
        <a:graphic>
          <a:graphicData uri="http://schemas.openxmlformats.org/presentationml/2006/ole">
            <mc:AlternateContent xmlns:mc="http://schemas.openxmlformats.org/markup-compatibility/2006">
              <mc:Choice xmlns:v="urn:schemas-microsoft-com:vml" Requires="v">
                <p:oleObj name="文档" r:id="rId16" imgW="1053355" imgH="858198" progId="Word.Document.12">
                  <p:embed/>
                </p:oleObj>
              </mc:Choice>
              <mc:Fallback>
                <p:oleObj name="文档" r:id="rId16" imgW="1053355" imgH="858198" progId="Word.Document.12">
                  <p:embed/>
                  <p:pic>
                    <p:nvPicPr>
                      <p:cNvPr id="0" name=""/>
                      <p:cNvPicPr/>
                      <p:nvPr/>
                    </p:nvPicPr>
                    <p:blipFill>
                      <a:blip r:embed="rId17"/>
                      <a:stretch>
                        <a:fillRect/>
                      </a:stretch>
                    </p:blipFill>
                    <p:spPr>
                      <a:xfrm>
                        <a:off x="2412772" y="1418034"/>
                        <a:ext cx="1054100" cy="8588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4222931"/>
              </p:ext>
            </p:extLst>
          </p:nvPr>
        </p:nvGraphicFramePr>
        <p:xfrm>
          <a:off x="821832" y="4871857"/>
          <a:ext cx="1709738" cy="1033463"/>
        </p:xfrm>
        <a:graphic>
          <a:graphicData uri="http://schemas.openxmlformats.org/presentationml/2006/ole">
            <mc:AlternateContent xmlns:mc="http://schemas.openxmlformats.org/markup-compatibility/2006">
              <mc:Choice xmlns:v="urn:schemas-microsoft-com:vml" Requires="v">
                <p:oleObj name="文档" r:id="rId18" imgW="1709363" imgH="1033575" progId="Word.Document.12">
                  <p:embed/>
                </p:oleObj>
              </mc:Choice>
              <mc:Fallback>
                <p:oleObj name="文档" r:id="rId18" imgW="1709363" imgH="1033575" progId="Word.Document.12">
                  <p:embed/>
                  <p:pic>
                    <p:nvPicPr>
                      <p:cNvPr id="0" name=""/>
                      <p:cNvPicPr/>
                      <p:nvPr/>
                    </p:nvPicPr>
                    <p:blipFill>
                      <a:blip r:embed="rId19"/>
                      <a:stretch>
                        <a:fillRect/>
                      </a:stretch>
                    </p:blipFill>
                    <p:spPr>
                      <a:xfrm>
                        <a:off x="821832" y="4871857"/>
                        <a:ext cx="1709738" cy="1033463"/>
                      </a:xfrm>
                      <a:prstGeom prst="rect">
                        <a:avLst/>
                      </a:prstGeom>
                    </p:spPr>
                  </p:pic>
                </p:oleObj>
              </mc:Fallback>
            </mc:AlternateContent>
          </a:graphicData>
        </a:graphic>
      </p:graphicFrame>
    </p:spTree>
    <p:extLst>
      <p:ext uri="{BB962C8B-B14F-4D97-AF65-F5344CB8AC3E}">
        <p14:creationId xmlns:p14="http://schemas.microsoft.com/office/powerpoint/2010/main" val="3560603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par>
                                <p:cTn id="11" presetID="3" presetClass="entr" presetSubtype="1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par>
                                <p:cTn id="14" presetID="3" presetClass="entr" presetSubtype="1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par>
                                <p:cTn id="17" presetID="3" presetClass="entr" presetSubtype="1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id="{574E7DD6-E482-894D-9E46-D2B62C9ED9EC}"/>
              </a:ext>
            </a:extLst>
          </p:cNvPr>
          <p:cNvGrpSpPr/>
          <p:nvPr/>
        </p:nvGrpSpPr>
        <p:grpSpPr>
          <a:xfrm>
            <a:off x="516000" y="987979"/>
            <a:ext cx="11160000" cy="5753389"/>
            <a:chOff x="792914" y="3925222"/>
            <a:chExt cx="11160000" cy="5753389"/>
          </a:xfrm>
        </p:grpSpPr>
        <p:sp>
          <p:nvSpPr>
            <p:cNvPr id="33" name="圆角矩形 32">
              <a:extLst>
                <a:ext uri="{FF2B5EF4-FFF2-40B4-BE49-F238E27FC236}">
                  <a16:creationId xmlns:a16="http://schemas.microsoft.com/office/drawing/2014/main" id="{E0791A29-2CB4-2744-96C1-EA2037B165CE}"/>
                </a:ext>
              </a:extLst>
            </p:cNvPr>
            <p:cNvSpPr/>
            <p:nvPr/>
          </p:nvSpPr>
          <p:spPr>
            <a:xfrm>
              <a:off x="792914" y="4038112"/>
              <a:ext cx="11160000" cy="5640499"/>
            </a:xfrm>
            <a:prstGeom prst="roundRect">
              <a:avLst>
                <a:gd name="adj" fmla="val 258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id="{E38EBCDC-ABCA-E945-AC9F-C9807C462968}"/>
                </a:ext>
              </a:extLst>
            </p:cNvPr>
            <p:cNvSpPr txBox="1"/>
            <p:nvPr/>
          </p:nvSpPr>
          <p:spPr>
            <a:xfrm>
              <a:off x="971153" y="4404716"/>
              <a:ext cx="6409874" cy="3900235"/>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5 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容器</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Ⅳ</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充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2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2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等效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5 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容器中充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125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为容器</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Ⅲ</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倍，相当于在容器</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Ⅲ</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基础上增大压强，若平衡不移动，则平衡时</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C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但增大压强平衡正向移动，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0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达到平衡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C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0.2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7</a:t>
            </a:r>
            <a:endParaRPr kumimoji="1" lang="zh-CN" altLang="en-US" sz="1600" dirty="0">
              <a:solidFill>
                <a:schemeClr val="bg1"/>
              </a:solidFill>
            </a:endParaRPr>
          </a:p>
        </p:txBody>
      </p:sp>
      <p:sp>
        <p:nvSpPr>
          <p:cNvPr id="44" name="圆角矩形 43">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graphicFrame>
        <p:nvGraphicFramePr>
          <p:cNvPr id="22" name="表格 21"/>
          <p:cNvGraphicFramePr>
            <a:graphicFrameLocks noGrp="1"/>
          </p:cNvGraphicFramePr>
          <p:nvPr>
            <p:extLst>
              <p:ext uri="{D42A27DB-BD31-4B8C-83A1-F6EECF244321}">
                <p14:modId xmlns:p14="http://schemas.microsoft.com/office/powerpoint/2010/main" val="1093075700"/>
              </p:ext>
            </p:extLst>
          </p:nvPr>
        </p:nvGraphicFramePr>
        <p:xfrm>
          <a:off x="7248128" y="1336144"/>
          <a:ext cx="4140000" cy="2514600"/>
        </p:xfrm>
        <a:graphic>
          <a:graphicData uri="http://schemas.openxmlformats.org/drawingml/2006/table">
            <a:tbl>
              <a:tblPr/>
              <a:tblGrid>
                <a:gridCol w="792000">
                  <a:extLst>
                    <a:ext uri="{9D8B030D-6E8A-4147-A177-3AD203B41FA5}">
                      <a16:colId xmlns:a16="http://schemas.microsoft.com/office/drawing/2014/main" val="20000"/>
                    </a:ext>
                  </a:extLst>
                </a:gridCol>
                <a:gridCol w="936000">
                  <a:extLst>
                    <a:ext uri="{9D8B030D-6E8A-4147-A177-3AD203B41FA5}">
                      <a16:colId xmlns:a16="http://schemas.microsoft.com/office/drawing/2014/main" val="20001"/>
                    </a:ext>
                  </a:extLst>
                </a:gridCol>
                <a:gridCol w="1800000">
                  <a:extLst>
                    <a:ext uri="{9D8B030D-6E8A-4147-A177-3AD203B41FA5}">
                      <a16:colId xmlns:a16="http://schemas.microsoft.com/office/drawing/2014/main" val="20002"/>
                    </a:ext>
                  </a:extLst>
                </a:gridCol>
                <a:gridCol w="612000">
                  <a:extLst>
                    <a:ext uri="{9D8B030D-6E8A-4147-A177-3AD203B41FA5}">
                      <a16:colId xmlns:a16="http://schemas.microsoft.com/office/drawing/2014/main" val="20003"/>
                    </a:ext>
                  </a:extLst>
                </a:gridCol>
              </a:tblGrid>
              <a:tr h="468000">
                <a:tc rowSpan="2">
                  <a:txBody>
                    <a:bodyPr/>
                    <a:lstStyle/>
                    <a:p>
                      <a:pPr algn="ctr">
                        <a:lnSpc>
                          <a:spcPct val="150000"/>
                        </a:lnSpc>
                        <a:spcAft>
                          <a:spcPts val="0"/>
                        </a:spcAft>
                      </a:pPr>
                      <a:r>
                        <a:rPr lang="zh-CN" sz="2200" kern="100" dirty="0">
                          <a:effectLst/>
                          <a:latin typeface="Times New Roman" panose="02020603050405020304" pitchFamily="18" charset="0"/>
                          <a:ea typeface="微软雅黑" panose="020B0503020204020204" pitchFamily="34" charset="-122"/>
                          <a:cs typeface="Times New Roman" panose="02020603050405020304" pitchFamily="18" charset="0"/>
                        </a:rPr>
                        <a:t>容器</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50000"/>
                        </a:lnSpc>
                        <a:spcAft>
                          <a:spcPts val="0"/>
                        </a:spcAft>
                      </a:pPr>
                      <a:r>
                        <a:rPr lang="zh-CN" sz="2200" kern="100" dirty="0">
                          <a:effectLst/>
                          <a:latin typeface="Times New Roman" panose="02020603050405020304" pitchFamily="18" charset="0"/>
                          <a:ea typeface="微软雅黑" panose="020B0503020204020204" pitchFamily="34" charset="-122"/>
                          <a:cs typeface="Times New Roman" panose="02020603050405020304" pitchFamily="18" charset="0"/>
                        </a:rPr>
                        <a:t>起始时</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468000">
                <a:tc vMerge="1">
                  <a:txBody>
                    <a:bodyPr/>
                    <a:lstStyle/>
                    <a:p>
                      <a:endParaRPr lang="zh-CN" altLang="en-US"/>
                    </a:p>
                  </a:txBody>
                  <a:tcPr/>
                </a:tc>
                <a:tc>
                  <a:txBody>
                    <a:bodyPr/>
                    <a:lstStyle/>
                    <a:p>
                      <a:pPr algn="ctr">
                        <a:lnSpc>
                          <a:spcPct val="150000"/>
                        </a:lnSpc>
                        <a:spcAft>
                          <a:spcPts val="0"/>
                        </a:spcAft>
                      </a:pPr>
                      <a:r>
                        <a:rPr lang="en-US" sz="2200" i="1" kern="100" dirty="0">
                          <a:effectLst/>
                          <a:latin typeface="Times New Roman" panose="02020603050405020304" pitchFamily="18" charset="0"/>
                          <a:ea typeface="微软雅黑" panose="020B0503020204020204" pitchFamily="34" charset="-122"/>
                          <a:cs typeface="Courier New" panose="02070309020205020404" pitchFamily="49" charset="0"/>
                        </a:rPr>
                        <a:t>T</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200" kern="100" dirty="0">
                          <a:effectLst/>
                          <a:latin typeface="宋体" panose="02010600030101010101" pitchFamily="2" charset="-122"/>
                          <a:ea typeface="微软雅黑" panose="020B0503020204020204" pitchFamily="34" charset="-122"/>
                          <a:cs typeface="Times New Roman" panose="02020603050405020304" pitchFamily="18" charset="0"/>
                        </a:rPr>
                        <a:t>℃</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i="1" kern="100" dirty="0">
                          <a:effectLst/>
                          <a:latin typeface="Times New Roman" panose="02020603050405020304" pitchFamily="18" charset="0"/>
                          <a:ea typeface="微软雅黑" panose="020B0503020204020204" pitchFamily="34" charset="-122"/>
                          <a:cs typeface="Courier New" panose="02070309020205020404" pitchFamily="49" charset="0"/>
                        </a:rPr>
                        <a:t>n</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200" kern="100" dirty="0" err="1">
                          <a:effectLst/>
                          <a:latin typeface="Times New Roman" panose="02020603050405020304" pitchFamily="18" charset="0"/>
                          <a:ea typeface="微软雅黑" panose="020B0503020204020204" pitchFamily="34" charset="-122"/>
                          <a:cs typeface="Courier New" panose="02070309020205020404" pitchFamily="49" charset="0"/>
                        </a:rPr>
                        <a:t>HCl</a:t>
                      </a: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en-US" sz="2200" kern="100" dirty="0" err="1">
                          <a:effectLst/>
                          <a:latin typeface="Times New Roman" panose="02020603050405020304" pitchFamily="18" charset="0"/>
                          <a:ea typeface="微软雅黑" panose="020B0503020204020204" pitchFamily="34" charset="-122"/>
                          <a:cs typeface="Courier New" panose="02070309020205020404" pitchFamily="49" charset="0"/>
                        </a:rPr>
                        <a:t>mol</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i="1" kern="100" dirty="0">
                          <a:effectLst/>
                          <a:latin typeface="Times New Roman" panose="02020603050405020304" pitchFamily="18" charset="0"/>
                          <a:ea typeface="微软雅黑" panose="020B0503020204020204" pitchFamily="34" charset="-122"/>
                          <a:cs typeface="Courier New" panose="02070309020205020404" pitchFamily="49" charset="0"/>
                        </a:rPr>
                        <a:t>Z</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68000">
                <a:tc>
                  <a:txBody>
                    <a:bodyPr/>
                    <a:lstStyle/>
                    <a:p>
                      <a:pPr algn="ctr">
                        <a:lnSpc>
                          <a:spcPct val="150000"/>
                        </a:lnSpc>
                        <a:spcAft>
                          <a:spcPts val="0"/>
                        </a:spcAft>
                      </a:pPr>
                      <a:r>
                        <a:rPr lang="en-US" sz="2200" kern="100">
                          <a:effectLst/>
                          <a:latin typeface="宋体" panose="02010600030101010101" pitchFamily="2" charset="-122"/>
                          <a:ea typeface="微软雅黑" panose="020B0503020204020204" pitchFamily="34" charset="-122"/>
                          <a:cs typeface="Times New Roman" panose="02020603050405020304" pitchFamily="18" charset="0"/>
                        </a:rPr>
                        <a:t>Ⅰ</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300</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0.25</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i="1" kern="10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68000">
                <a:tc>
                  <a:txBody>
                    <a:bodyPr/>
                    <a:lstStyle/>
                    <a:p>
                      <a:pPr algn="ctr">
                        <a:lnSpc>
                          <a:spcPct val="150000"/>
                        </a:lnSpc>
                        <a:spcAft>
                          <a:spcPts val="0"/>
                        </a:spcAft>
                      </a:pPr>
                      <a:r>
                        <a:rPr lang="en-US" sz="2200" kern="100">
                          <a:effectLst/>
                          <a:latin typeface="宋体" panose="02010600030101010101" pitchFamily="2" charset="-122"/>
                          <a:ea typeface="微软雅黑" panose="020B0503020204020204" pitchFamily="34" charset="-122"/>
                          <a:cs typeface="Times New Roman" panose="02020603050405020304" pitchFamily="18" charset="0"/>
                        </a:rPr>
                        <a:t>Ⅱ</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300</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0.25</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i="1" kern="100">
                          <a:effectLst/>
                          <a:latin typeface="Times New Roman" panose="02020603050405020304" pitchFamily="18" charset="0"/>
                          <a:ea typeface="微软雅黑" panose="020B0503020204020204" pitchFamily="34" charset="-122"/>
                          <a:cs typeface="Courier New" panose="02070309020205020404" pitchFamily="49" charset="0"/>
                        </a:rPr>
                        <a:t>b</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68000">
                <a:tc>
                  <a:txBody>
                    <a:bodyPr/>
                    <a:lstStyle/>
                    <a:p>
                      <a:pPr algn="ctr">
                        <a:lnSpc>
                          <a:spcPct val="150000"/>
                        </a:lnSpc>
                        <a:spcAft>
                          <a:spcPts val="0"/>
                        </a:spcAft>
                      </a:pPr>
                      <a:r>
                        <a:rPr lang="en-US" sz="2200" kern="100">
                          <a:effectLst/>
                          <a:latin typeface="宋体" panose="02010600030101010101" pitchFamily="2" charset="-122"/>
                          <a:ea typeface="微软雅黑" panose="020B0503020204020204" pitchFamily="34" charset="-122"/>
                          <a:cs typeface="Times New Roman" panose="02020603050405020304" pitchFamily="18" charset="0"/>
                        </a:rPr>
                        <a:t>Ⅲ</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a:effectLst/>
                          <a:latin typeface="Times New Roman" panose="02020603050405020304" pitchFamily="18" charset="0"/>
                          <a:ea typeface="微软雅黑" panose="020B0503020204020204" pitchFamily="34" charset="-122"/>
                          <a:cs typeface="Courier New" panose="02070309020205020404" pitchFamily="49" charset="0"/>
                        </a:rPr>
                        <a:t>300</a:t>
                      </a:r>
                      <a:endParaRPr lang="zh-CN" sz="2200" kern="10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0.25</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2200" kern="100" dirty="0">
                          <a:effectLst/>
                          <a:latin typeface="Times New Roman" panose="02020603050405020304" pitchFamily="18" charset="0"/>
                          <a:ea typeface="微软雅黑" panose="020B0503020204020204" pitchFamily="34" charset="-122"/>
                          <a:cs typeface="Courier New" panose="02070309020205020404" pitchFamily="49" charset="0"/>
                        </a:rPr>
                        <a:t>4</a:t>
                      </a:r>
                      <a:endParaRPr lang="zh-CN" sz="2200" kern="100" dirty="0">
                        <a:effectLst/>
                        <a:latin typeface="宋体" panose="02010600030101010101" pitchFamily="2" charset="-122"/>
                        <a:ea typeface="宋体" panose="02010600030101010101" pitchFamily="2" charset="-122"/>
                        <a:cs typeface="Courier New" panose="02070309020205020404" pitchFamily="49"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pic>
        <p:nvPicPr>
          <p:cNvPr id="23" name="Picture 1" descr="7-150"/>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55656" y="3832050"/>
            <a:ext cx="3816424" cy="2765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0087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par>
                                <p:cTn id="11" presetID="3" presetClass="entr" presetSubtype="1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9EF13083-441D-CC41-A3B9-50FF39250BAC}"/>
              </a:ext>
            </a:extLst>
          </p:cNvPr>
          <p:cNvSpPr/>
          <p:nvPr/>
        </p:nvSpPr>
        <p:spPr>
          <a:xfrm>
            <a:off x="390000" y="1304021"/>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8.</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起始以物质的量之比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充入反应物，不同压强条件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转化率随温度的变化情况如图所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标记为</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有关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上述反应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时的反应速率一定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的快</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降低温度，</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转化率可达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工业上用此法制取甲烷应采用更高的压强</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8</a:t>
            </a:r>
            <a:endParaRPr kumimoji="1" lang="zh-CN" altLang="en-US" sz="1600" dirty="0">
              <a:solidFill>
                <a:schemeClr val="bg1"/>
              </a:solidFill>
            </a:endParaRPr>
          </a:p>
        </p:txBody>
      </p:sp>
      <p:sp>
        <p:nvSpPr>
          <p:cNvPr id="40" name="圆角矩形 39">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4" name="圆角矩形 43">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64514" name="Picture 2" descr="7-151"/>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36160" y="2492896"/>
            <a:ext cx="3869153" cy="2977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Picture 3" descr="黑三角形"/>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7629" y="2687863"/>
            <a:ext cx="202137" cy="20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对象 20"/>
          <p:cNvGraphicFramePr>
            <a:graphicFrameLocks noChangeAspect="1"/>
          </p:cNvGraphicFramePr>
          <p:nvPr>
            <p:extLst>
              <p:ext uri="{D42A27DB-BD31-4B8C-83A1-F6EECF244321}">
                <p14:modId xmlns:p14="http://schemas.microsoft.com/office/powerpoint/2010/main" val="4222703307"/>
              </p:ext>
            </p:extLst>
          </p:nvPr>
        </p:nvGraphicFramePr>
        <p:xfrm>
          <a:off x="4215064" y="1477664"/>
          <a:ext cx="966788" cy="428625"/>
        </p:xfrm>
        <a:graphic>
          <a:graphicData uri="http://schemas.openxmlformats.org/presentationml/2006/ole">
            <mc:AlternateContent xmlns:mc="http://schemas.openxmlformats.org/markup-compatibility/2006">
              <mc:Choice xmlns:v="urn:schemas-microsoft-com:vml" Requires="v">
                <p:oleObj name="文档" r:id="rId17" imgW="967513" imgH="429383" progId="Word.Document.12">
                  <p:embed/>
                </p:oleObj>
              </mc:Choice>
              <mc:Fallback>
                <p:oleObj name="文档" r:id="rId17" imgW="967513" imgH="429383" progId="Word.Document.12">
                  <p:embed/>
                  <p:pic>
                    <p:nvPicPr>
                      <p:cNvPr id="0" name=""/>
                      <p:cNvPicPr/>
                      <p:nvPr/>
                    </p:nvPicPr>
                    <p:blipFill>
                      <a:blip r:embed="rId18"/>
                      <a:stretch>
                        <a:fillRect/>
                      </a:stretch>
                    </p:blipFill>
                    <p:spPr>
                      <a:xfrm>
                        <a:off x="4215064" y="1477664"/>
                        <a:ext cx="966788" cy="428625"/>
                      </a:xfrm>
                      <a:prstGeom prst="rect">
                        <a:avLst/>
                      </a:prstGeom>
                    </p:spPr>
                  </p:pic>
                </p:oleObj>
              </mc:Fallback>
            </mc:AlternateContent>
          </a:graphicData>
        </a:graphic>
      </p:graphicFrame>
      <p:sp>
        <p:nvSpPr>
          <p:cNvPr id="31" name="TextBox 9"/>
          <p:cNvSpPr txBox="1"/>
          <p:nvPr/>
        </p:nvSpPr>
        <p:spPr>
          <a:xfrm>
            <a:off x="253766" y="2871440"/>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3937858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id="{574E7DD6-E482-894D-9E46-D2B62C9ED9EC}"/>
              </a:ext>
            </a:extLst>
          </p:cNvPr>
          <p:cNvGrpSpPr/>
          <p:nvPr/>
        </p:nvGrpSpPr>
        <p:grpSpPr>
          <a:xfrm>
            <a:off x="516000" y="1420027"/>
            <a:ext cx="11160000" cy="4457245"/>
            <a:chOff x="792914" y="3925222"/>
            <a:chExt cx="11160000" cy="4457245"/>
          </a:xfrm>
        </p:grpSpPr>
        <p:sp>
          <p:nvSpPr>
            <p:cNvPr id="33" name="圆角矩形 32">
              <a:extLst>
                <a:ext uri="{FF2B5EF4-FFF2-40B4-BE49-F238E27FC236}">
                  <a16:creationId xmlns:a16="http://schemas.microsoft.com/office/drawing/2014/main" id="{E0791A29-2CB4-2744-96C1-EA2037B165CE}"/>
                </a:ext>
              </a:extLst>
            </p:cNvPr>
            <p:cNvSpPr/>
            <p:nvPr/>
          </p:nvSpPr>
          <p:spPr>
            <a:xfrm>
              <a:off x="792914" y="4038112"/>
              <a:ext cx="11160000" cy="4344355"/>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id="{E38EBCDC-ABCA-E945-AC9F-C9807C462968}"/>
                </a:ext>
              </a:extLst>
            </p:cNvPr>
            <p:cNvSpPr txBox="1"/>
            <p:nvPr/>
          </p:nvSpPr>
          <p:spPr>
            <a:xfrm>
              <a:off x="971152" y="4196478"/>
              <a:ext cx="10802361" cy="3970318"/>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图像，随着温度的升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转化率</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降低，说明平衡向逆反应方向移动，正反应为</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放热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200" dirty="0">
                  <a:latin typeface="Times New Roman" panose="02020603050405020304" pitchFamily="18" charset="0"/>
                  <a:ea typeface="宋体" panose="02010600030101010101" pitchFamily="2" charset="-122"/>
                  <a:cs typeface="Times New Roman" panose="02020603050405020304" pitchFamily="18" charset="0"/>
                </a:rPr>
                <a:t>此反应是可逆反应，不能完全进行到底，</a:t>
              </a:r>
              <a:r>
                <a:rPr lang="en-US" altLang="zh-CN" sz="2400" kern="100" spc="-2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spc="-200" dirty="0">
                  <a:latin typeface="Times New Roman" panose="02020603050405020304" pitchFamily="18" charset="0"/>
                  <a:ea typeface="宋体" panose="02010600030101010101" pitchFamily="2" charset="-122"/>
                  <a:cs typeface="Times New Roman" panose="02020603050405020304" pitchFamily="18" charset="0"/>
                </a:rPr>
                <a:t>项错误；</a:t>
              </a:r>
              <a:endParaRPr lang="en-US" altLang="zh-CN" sz="2400" kern="100" spc="-2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控制合适的温度和压强，既能保证反应速率较</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快，也能保证</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有较高的转化率，采用更高的</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压强对设备的要求更高，增加经济成本，</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8</a:t>
            </a:r>
            <a:endParaRPr kumimoji="1" lang="zh-CN" altLang="en-US" sz="1600" dirty="0">
              <a:solidFill>
                <a:schemeClr val="bg1"/>
              </a:solidFill>
            </a:endParaRPr>
          </a:p>
        </p:txBody>
      </p:sp>
      <p:sp>
        <p:nvSpPr>
          <p:cNvPr id="45" name="圆角矩形 44">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22" name="Picture 2" descr="7-151"/>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11423" y="1916832"/>
            <a:ext cx="3869153" cy="2977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1653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id="{9EF13083-441D-CC41-A3B9-50FF39250BAC}"/>
              </a:ext>
            </a:extLst>
          </p:cNvPr>
          <p:cNvSpPr/>
          <p:nvPr/>
        </p:nvSpPr>
        <p:spPr>
          <a:xfrm>
            <a:off x="390000" y="1304021"/>
            <a:ext cx="11412000" cy="455506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9.</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厦门模拟</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条件下合成乙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6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8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温度对</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转化率和催化剂催化效率的影响如图。下列说法正确的是</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M</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的正反应速率</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大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的逆反应速率</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投料比</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图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乙烯</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体积分数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88%</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25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催化剂对</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转化率的影响最大</a:t>
            </a:r>
            <a:endParaRPr lang="zh-CN" altLang="zh-CN"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当温度高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5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升高温度，平衡逆向移动导致</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催化剂的催化效率降低</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42" name="圆角矩形 41">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4" name="圆角矩形 43">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5" name="圆角矩形 44">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65538" name="Picture 2" descr="7-152"/>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08168" y="2800844"/>
            <a:ext cx="3935044" cy="27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 name="对象 19"/>
          <p:cNvGraphicFramePr>
            <a:graphicFrameLocks noChangeAspect="1"/>
          </p:cNvGraphicFramePr>
          <p:nvPr>
            <p:extLst>
              <p:ext uri="{D42A27DB-BD31-4B8C-83A1-F6EECF244321}">
                <p14:modId xmlns:p14="http://schemas.microsoft.com/office/powerpoint/2010/main" val="301080421"/>
              </p:ext>
            </p:extLst>
          </p:nvPr>
        </p:nvGraphicFramePr>
        <p:xfrm>
          <a:off x="8112224" y="1486456"/>
          <a:ext cx="966788" cy="428625"/>
        </p:xfrm>
        <a:graphic>
          <a:graphicData uri="http://schemas.openxmlformats.org/presentationml/2006/ole">
            <mc:AlternateContent xmlns:mc="http://schemas.openxmlformats.org/markup-compatibility/2006">
              <mc:Choice xmlns:v="urn:schemas-microsoft-com:vml" Requires="v">
                <p:oleObj name="文档" r:id="rId16" imgW="967513" imgH="429383" progId="Word.Document.12">
                  <p:embed/>
                </p:oleObj>
              </mc:Choice>
              <mc:Fallback>
                <p:oleObj name="文档" r:id="rId16" imgW="967513" imgH="429383" progId="Word.Document.12">
                  <p:embed/>
                  <p:pic>
                    <p:nvPicPr>
                      <p:cNvPr id="0" name=""/>
                      <p:cNvPicPr/>
                      <p:nvPr/>
                    </p:nvPicPr>
                    <p:blipFill>
                      <a:blip r:embed="rId17"/>
                      <a:stretch>
                        <a:fillRect/>
                      </a:stretch>
                    </p:blipFill>
                    <p:spPr>
                      <a:xfrm>
                        <a:off x="8112224" y="1486456"/>
                        <a:ext cx="966788" cy="428625"/>
                      </a:xfrm>
                      <a:prstGeom prst="rect">
                        <a:avLst/>
                      </a:prstGeom>
                    </p:spPr>
                  </p:pic>
                </p:oleObj>
              </mc:Fallback>
            </mc:AlternateContent>
          </a:graphicData>
        </a:graphic>
      </p:graphicFrame>
      <p:sp>
        <p:nvSpPr>
          <p:cNvPr id="31" name="TextBox 9"/>
          <p:cNvSpPr txBox="1"/>
          <p:nvPr/>
        </p:nvSpPr>
        <p:spPr>
          <a:xfrm>
            <a:off x="244974" y="2870520"/>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2830807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id="{574E7DD6-E482-894D-9E46-D2B62C9ED9EC}"/>
              </a:ext>
            </a:extLst>
          </p:cNvPr>
          <p:cNvGrpSpPr/>
          <p:nvPr/>
        </p:nvGrpSpPr>
        <p:grpSpPr>
          <a:xfrm>
            <a:off x="516000" y="1124744"/>
            <a:ext cx="11160000" cy="4032449"/>
            <a:chOff x="792914" y="3925222"/>
            <a:chExt cx="11160000" cy="4032449"/>
          </a:xfrm>
        </p:grpSpPr>
        <p:sp>
          <p:nvSpPr>
            <p:cNvPr id="33" name="圆角矩形 32">
              <a:extLst>
                <a:ext uri="{FF2B5EF4-FFF2-40B4-BE49-F238E27FC236}">
                  <a16:creationId xmlns:a16="http://schemas.microsoft.com/office/drawing/2014/main" id="{E0791A29-2CB4-2744-96C1-EA2037B165CE}"/>
                </a:ext>
              </a:extLst>
            </p:cNvPr>
            <p:cNvSpPr/>
            <p:nvPr/>
          </p:nvSpPr>
          <p:spPr>
            <a:xfrm>
              <a:off x="792914" y="4038113"/>
              <a:ext cx="11160000" cy="3919558"/>
            </a:xfrm>
            <a:prstGeom prst="roundRect">
              <a:avLst>
                <a:gd name="adj" fmla="val 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id="{E38EBCDC-ABCA-E945-AC9F-C9807C462968}"/>
                </a:ext>
              </a:extLst>
            </p:cNvPr>
            <p:cNvSpPr txBox="1"/>
            <p:nvPr/>
          </p:nvSpPr>
          <p:spPr>
            <a:xfrm>
              <a:off x="971152" y="4285262"/>
              <a:ext cx="6681755" cy="3416320"/>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化学反应速率随温度的升高而加快，由图可得，催化剂的催化效率在温度高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5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随温度的升高而降低，所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的正反应速率</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有可能小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的逆反应速率</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设开始投料</a:t>
              </a:r>
              <a:r>
                <a:rPr lang="en-US" altLang="zh-CN" sz="2400" i="1" kern="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4 </a:t>
              </a:r>
              <a:r>
                <a:rPr lang="en-US" altLang="zh-CN" sz="2400" kern="100" dirty="0" err="1">
                  <a:solidFill>
                    <a:prstClr val="black"/>
                  </a:solidFill>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i="1" kern="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solidFill>
                    <a:prstClr val="black"/>
                  </a:solidFill>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kern="100" spc="-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spc="-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点平衡时二氧化碳的转化率为</a:t>
              </a:r>
              <a:r>
                <a:rPr lang="en-US" altLang="zh-CN" sz="2400" kern="100" spc="-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50%</a:t>
              </a:r>
              <a:r>
                <a:rPr lang="zh-CN" altLang="zh-CN" sz="2400" kern="100" spc="-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列三段式得</a:t>
              </a:r>
              <a:r>
                <a:rPr lang="zh-CN" altLang="zh-CN" sz="2400" kern="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46" name="圆角矩形 45">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20" name="Picture 2" descr="7-152"/>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17540" y="1777481"/>
            <a:ext cx="3935044" cy="27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2357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id="{574E7DD6-E482-894D-9E46-D2B62C9ED9EC}"/>
              </a:ext>
            </a:extLst>
          </p:cNvPr>
          <p:cNvGrpSpPr/>
          <p:nvPr/>
        </p:nvGrpSpPr>
        <p:grpSpPr>
          <a:xfrm>
            <a:off x="516000" y="1052736"/>
            <a:ext cx="11160000" cy="5400600"/>
            <a:chOff x="792914" y="3925222"/>
            <a:chExt cx="11160000" cy="5400600"/>
          </a:xfrm>
        </p:grpSpPr>
        <p:sp>
          <p:nvSpPr>
            <p:cNvPr id="33" name="圆角矩形 32">
              <a:extLst>
                <a:ext uri="{FF2B5EF4-FFF2-40B4-BE49-F238E27FC236}">
                  <a16:creationId xmlns:a16="http://schemas.microsoft.com/office/drawing/2014/main" id="{E0791A29-2CB4-2744-96C1-EA2037B165CE}"/>
                </a:ext>
              </a:extLst>
            </p:cNvPr>
            <p:cNvSpPr/>
            <p:nvPr/>
          </p:nvSpPr>
          <p:spPr>
            <a:xfrm>
              <a:off x="792914" y="4038112"/>
              <a:ext cx="11160000" cy="5287710"/>
            </a:xfrm>
            <a:prstGeom prst="roundRect">
              <a:avLst>
                <a:gd name="adj" fmla="val 93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id="{E38EBCDC-ABCA-E945-AC9F-C9807C462968}"/>
                </a:ext>
              </a:extLst>
            </p:cNvPr>
            <p:cNvSpPr txBox="1"/>
            <p:nvPr/>
          </p:nvSpPr>
          <p:spPr>
            <a:xfrm>
              <a:off x="971152" y="6801474"/>
              <a:ext cx="10802361" cy="2308324"/>
            </a:xfrm>
            <a:prstGeom prst="rect">
              <a:avLst/>
            </a:prstGeom>
            <a:noFill/>
          </p:spPr>
          <p:txBody>
            <a:bodyPr wrap="square">
              <a:spAutoFit/>
            </a:bodyPr>
            <a:lstStyle/>
            <a:p>
              <a:pPr indent="1066800"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6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en-US" altLang="zh-CN" sz="2400" kern="100" dirty="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g)</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en-US" sz="2400" kern="100" dirty="0">
                  <a:latin typeface="Times New Roman" panose="02020603050405020304" pitchFamily="18" charset="0"/>
                  <a:ea typeface="宋体" panose="02010600030101010101" pitchFamily="2" charset="-122"/>
                  <a:cs typeface="Times New Roman" panose="02020603050405020304" pitchFamily="18" charset="0"/>
                </a:rPr>
                <a:t>开</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4             1                    0                        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1.5          0.5                 0.25                   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Symbol" panose="05050102010706020507" pitchFamily="18" charset="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2.5          0.5                  0.25                  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46" name="圆角矩形 45">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20" name="Picture 2" descr="7-152"/>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28478" y="1268760"/>
            <a:ext cx="3935044" cy="27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对象 20"/>
          <p:cNvGraphicFramePr>
            <a:graphicFrameLocks noChangeAspect="1"/>
          </p:cNvGraphicFramePr>
          <p:nvPr>
            <p:extLst>
              <p:ext uri="{D42A27DB-BD31-4B8C-83A1-F6EECF244321}">
                <p14:modId xmlns:p14="http://schemas.microsoft.com/office/powerpoint/2010/main" val="1425100256"/>
              </p:ext>
            </p:extLst>
          </p:nvPr>
        </p:nvGraphicFramePr>
        <p:xfrm>
          <a:off x="5198480" y="4103533"/>
          <a:ext cx="966788" cy="428625"/>
        </p:xfrm>
        <a:graphic>
          <a:graphicData uri="http://schemas.openxmlformats.org/presentationml/2006/ole">
            <mc:AlternateContent xmlns:mc="http://schemas.openxmlformats.org/markup-compatibility/2006">
              <mc:Choice xmlns:v="urn:schemas-microsoft-com:vml" Requires="v">
                <p:oleObj name="文档" r:id="rId16" imgW="967513" imgH="429383" progId="Word.Document.12">
                  <p:embed/>
                </p:oleObj>
              </mc:Choice>
              <mc:Fallback>
                <p:oleObj name="文档" r:id="rId16" imgW="967513" imgH="429383" progId="Word.Document.12">
                  <p:embed/>
                  <p:pic>
                    <p:nvPicPr>
                      <p:cNvPr id="0" name=""/>
                      <p:cNvPicPr/>
                      <p:nvPr/>
                    </p:nvPicPr>
                    <p:blipFill>
                      <a:blip r:embed="rId17"/>
                      <a:stretch>
                        <a:fillRect/>
                      </a:stretch>
                    </p:blipFill>
                    <p:spPr>
                      <a:xfrm>
                        <a:off x="5198480" y="4103533"/>
                        <a:ext cx="966788" cy="428625"/>
                      </a:xfrm>
                      <a:prstGeom prst="rect">
                        <a:avLst/>
                      </a:prstGeom>
                    </p:spPr>
                  </p:pic>
                </p:oleObj>
              </mc:Fallback>
            </mc:AlternateContent>
          </a:graphicData>
        </a:graphic>
      </p:graphicFrame>
    </p:spTree>
    <p:extLst>
      <p:ext uri="{BB962C8B-B14F-4D97-AF65-F5344CB8AC3E}">
        <p14:creationId xmlns:p14="http://schemas.microsoft.com/office/powerpoint/2010/main" val="2074504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linds(horizontal)">
                                      <p:cBhvr>
                                        <p:cTn id="1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id="{574E7DD6-E482-894D-9E46-D2B62C9ED9EC}"/>
              </a:ext>
            </a:extLst>
          </p:cNvPr>
          <p:cNvGrpSpPr/>
          <p:nvPr/>
        </p:nvGrpSpPr>
        <p:grpSpPr>
          <a:xfrm>
            <a:off x="516000" y="1124744"/>
            <a:ext cx="11160000" cy="4824536"/>
            <a:chOff x="792914" y="3925222"/>
            <a:chExt cx="11160000" cy="4824536"/>
          </a:xfrm>
        </p:grpSpPr>
        <p:sp>
          <p:nvSpPr>
            <p:cNvPr id="33" name="圆角矩形 32">
              <a:extLst>
                <a:ext uri="{FF2B5EF4-FFF2-40B4-BE49-F238E27FC236}">
                  <a16:creationId xmlns:a16="http://schemas.microsoft.com/office/drawing/2014/main" id="{E0791A29-2CB4-2744-96C1-EA2037B165CE}"/>
                </a:ext>
              </a:extLst>
            </p:cNvPr>
            <p:cNvSpPr/>
            <p:nvPr/>
          </p:nvSpPr>
          <p:spPr>
            <a:xfrm>
              <a:off x="792914" y="4038112"/>
              <a:ext cx="11160000" cy="4711646"/>
            </a:xfrm>
            <a:prstGeom prst="roundRect">
              <a:avLst>
                <a:gd name="adj" fmla="val 108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id="{E38EBCDC-ABCA-E945-AC9F-C9807C462968}"/>
                </a:ext>
              </a:extLst>
            </p:cNvPr>
            <p:cNvSpPr txBox="1"/>
            <p:nvPr/>
          </p:nvSpPr>
          <p:spPr>
            <a:xfrm>
              <a:off x="971152" y="4423285"/>
              <a:ext cx="10802361" cy="4154984"/>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乙烯的体积分数为</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0%</a:t>
              </a:r>
            </a:p>
            <a:p>
              <a:pPr algn="just">
                <a:lnSpc>
                  <a:spcPct val="200000"/>
                </a:lnSpc>
                <a:spcAft>
                  <a:spcPts val="0"/>
                </a:spcAft>
              </a:pP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88%</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催化剂不影响平衡转化率，只影响化学反应速率，</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图像，当温度高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50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升高温度，二氧化</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碳的平衡转化率降低，则说明平衡逆向移动，但催化剂与化学平衡没有关系，并不是平衡逆向移动导致催化剂的催化效率降低，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46" name="圆角矩形 45">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20" name="Picture 2" descr="7-152"/>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64152" y="1772816"/>
            <a:ext cx="3935044" cy="27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147607117"/>
              </p:ext>
            </p:extLst>
          </p:nvPr>
        </p:nvGraphicFramePr>
        <p:xfrm>
          <a:off x="3911508" y="1561263"/>
          <a:ext cx="2519363" cy="1042988"/>
        </p:xfrm>
        <a:graphic>
          <a:graphicData uri="http://schemas.openxmlformats.org/presentationml/2006/ole">
            <mc:AlternateContent xmlns:mc="http://schemas.openxmlformats.org/markup-compatibility/2006">
              <mc:Choice xmlns:v="urn:schemas-microsoft-com:vml" Requires="v">
                <p:oleObj name="文档" r:id="rId16" imgW="2519128" imgH="1042559" progId="Word.Document.12">
                  <p:embed/>
                </p:oleObj>
              </mc:Choice>
              <mc:Fallback>
                <p:oleObj name="文档" r:id="rId16" imgW="2519128" imgH="1042559" progId="Word.Document.12">
                  <p:embed/>
                  <p:pic>
                    <p:nvPicPr>
                      <p:cNvPr id="0" name=""/>
                      <p:cNvPicPr/>
                      <p:nvPr/>
                    </p:nvPicPr>
                    <p:blipFill>
                      <a:blip r:embed="rId17"/>
                      <a:stretch>
                        <a:fillRect/>
                      </a:stretch>
                    </p:blipFill>
                    <p:spPr>
                      <a:xfrm>
                        <a:off x="3911508" y="1561263"/>
                        <a:ext cx="2519363" cy="1042988"/>
                      </a:xfrm>
                      <a:prstGeom prst="rect">
                        <a:avLst/>
                      </a:prstGeom>
                    </p:spPr>
                  </p:pic>
                </p:oleObj>
              </mc:Fallback>
            </mc:AlternateContent>
          </a:graphicData>
        </a:graphic>
      </p:graphicFrame>
    </p:spTree>
    <p:extLst>
      <p:ext uri="{BB962C8B-B14F-4D97-AF65-F5344CB8AC3E}">
        <p14:creationId xmlns:p14="http://schemas.microsoft.com/office/powerpoint/2010/main" val="770250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a:extLst>
              <a:ext uri="{FF2B5EF4-FFF2-40B4-BE49-F238E27FC236}">
                <a16:creationId xmlns:a16="http://schemas.microsoft.com/office/drawing/2014/main" id="{9EF13083-441D-CC41-A3B9-50FF39250BAC}"/>
              </a:ext>
            </a:extLst>
          </p:cNvPr>
          <p:cNvSpPr/>
          <p:nvPr/>
        </p:nvSpPr>
        <p:spPr>
          <a:xfrm>
            <a:off x="390000" y="1124744"/>
            <a:ext cx="11412000" cy="363173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F)</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HF(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体系的总质量</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m</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总</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总物质的量</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总</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之比在不同温度下随压强的变化曲线如图所示。下列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l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速率：</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gt;</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20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g·mo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F)</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F)</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0</a:t>
            </a:r>
            <a:endParaRPr kumimoji="1" lang="zh-CN" altLang="en-US" sz="1600" dirty="0">
              <a:solidFill>
                <a:schemeClr val="bg1"/>
              </a:solidFill>
            </a:endParaRPr>
          </a:p>
        </p:txBody>
      </p:sp>
      <p:sp>
        <p:nvSpPr>
          <p:cNvPr id="43" name="圆角矩形 42">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4" name="圆角矩形 43">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5" name="圆角矩形 44">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67586" name="Picture 2" descr="7-153"/>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72264" y="2163262"/>
            <a:ext cx="2717595" cy="291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 name="对象 17"/>
          <p:cNvGraphicFramePr>
            <a:graphicFrameLocks noChangeAspect="1"/>
          </p:cNvGraphicFramePr>
          <p:nvPr>
            <p:extLst>
              <p:ext uri="{D42A27DB-BD31-4B8C-83A1-F6EECF244321}">
                <p14:modId xmlns:p14="http://schemas.microsoft.com/office/powerpoint/2010/main" val="1015626027"/>
              </p:ext>
            </p:extLst>
          </p:nvPr>
        </p:nvGraphicFramePr>
        <p:xfrm>
          <a:off x="2912291" y="1303928"/>
          <a:ext cx="966788" cy="428625"/>
        </p:xfrm>
        <a:graphic>
          <a:graphicData uri="http://schemas.openxmlformats.org/presentationml/2006/ole">
            <mc:AlternateContent xmlns:mc="http://schemas.openxmlformats.org/markup-compatibility/2006">
              <mc:Choice xmlns:v="urn:schemas-microsoft-com:vml" Requires="v">
                <p:oleObj name="文档" r:id="rId16" imgW="967513" imgH="429383" progId="Word.Document.12">
                  <p:embed/>
                </p:oleObj>
              </mc:Choice>
              <mc:Fallback>
                <p:oleObj name="文档" r:id="rId16" imgW="967513" imgH="429383" progId="Word.Document.12">
                  <p:embed/>
                  <p:pic>
                    <p:nvPicPr>
                      <p:cNvPr id="0" name=""/>
                      <p:cNvPicPr/>
                      <p:nvPr/>
                    </p:nvPicPr>
                    <p:blipFill>
                      <a:blip r:embed="rId17"/>
                      <a:stretch>
                        <a:fillRect/>
                      </a:stretch>
                    </p:blipFill>
                    <p:spPr>
                      <a:xfrm>
                        <a:off x="2912291" y="1303928"/>
                        <a:ext cx="966788" cy="428625"/>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845241723"/>
              </p:ext>
            </p:extLst>
          </p:nvPr>
        </p:nvGraphicFramePr>
        <p:xfrm>
          <a:off x="1147202" y="3795036"/>
          <a:ext cx="941388" cy="1246188"/>
        </p:xfrm>
        <a:graphic>
          <a:graphicData uri="http://schemas.openxmlformats.org/presentationml/2006/ole">
            <mc:AlternateContent xmlns:mc="http://schemas.openxmlformats.org/markup-compatibility/2006">
              <mc:Choice xmlns:v="urn:schemas-microsoft-com:vml" Requires="v">
                <p:oleObj name="文档" r:id="rId18" imgW="941244" imgH="1245608" progId="Word.Document.12">
                  <p:embed/>
                </p:oleObj>
              </mc:Choice>
              <mc:Fallback>
                <p:oleObj name="文档" r:id="rId18" imgW="941244" imgH="1245608" progId="Word.Document.12">
                  <p:embed/>
                  <p:pic>
                    <p:nvPicPr>
                      <p:cNvPr id="0" name=""/>
                      <p:cNvPicPr/>
                      <p:nvPr/>
                    </p:nvPicPr>
                    <p:blipFill>
                      <a:blip r:embed="rId19"/>
                      <a:stretch>
                        <a:fillRect/>
                      </a:stretch>
                    </p:blipFill>
                    <p:spPr>
                      <a:xfrm>
                        <a:off x="1147202" y="3795036"/>
                        <a:ext cx="941388" cy="1246188"/>
                      </a:xfrm>
                      <a:prstGeom prst="rect">
                        <a:avLst/>
                      </a:prstGeom>
                    </p:spPr>
                  </p:pic>
                </p:oleObj>
              </mc:Fallback>
            </mc:AlternateContent>
          </a:graphicData>
        </a:graphic>
      </p:graphicFrame>
      <p:sp>
        <p:nvSpPr>
          <p:cNvPr id="31" name="TextBox 9"/>
          <p:cNvSpPr txBox="1"/>
          <p:nvPr/>
        </p:nvSpPr>
        <p:spPr>
          <a:xfrm>
            <a:off x="261680" y="3221768"/>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2128848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组合 29">
            <a:extLst>
              <a:ext uri="{FF2B5EF4-FFF2-40B4-BE49-F238E27FC236}">
                <a16:creationId xmlns:a16="http://schemas.microsoft.com/office/drawing/2014/main" id="{574E7DD6-E482-894D-9E46-D2B62C9ED9EC}"/>
              </a:ext>
            </a:extLst>
          </p:cNvPr>
          <p:cNvGrpSpPr/>
          <p:nvPr/>
        </p:nvGrpSpPr>
        <p:grpSpPr>
          <a:xfrm>
            <a:off x="516000" y="1124744"/>
            <a:ext cx="11160000" cy="5037923"/>
            <a:chOff x="792914" y="3925222"/>
            <a:chExt cx="11160000" cy="5037923"/>
          </a:xfrm>
        </p:grpSpPr>
        <p:sp>
          <p:nvSpPr>
            <p:cNvPr id="31" name="圆角矩形 30">
              <a:extLst>
                <a:ext uri="{FF2B5EF4-FFF2-40B4-BE49-F238E27FC236}">
                  <a16:creationId xmlns:a16="http://schemas.microsoft.com/office/drawing/2014/main" id="{E0791A29-2CB4-2744-96C1-EA2037B165CE}"/>
                </a:ext>
              </a:extLst>
            </p:cNvPr>
            <p:cNvSpPr/>
            <p:nvPr/>
          </p:nvSpPr>
          <p:spPr>
            <a:xfrm>
              <a:off x="792914" y="4038112"/>
              <a:ext cx="11160000" cy="4925033"/>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2" name="矩形 31">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文本框 32">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4" name="文本框 33">
              <a:extLst>
                <a:ext uri="{FF2B5EF4-FFF2-40B4-BE49-F238E27FC236}">
                  <a16:creationId xmlns:a16="http://schemas.microsoft.com/office/drawing/2014/main" id="{E38EBCDC-ABCA-E945-AC9F-C9807C462968}"/>
                </a:ext>
              </a:extLst>
            </p:cNvPr>
            <p:cNvSpPr txBox="1"/>
            <p:nvPr/>
          </p:nvSpPr>
          <p:spPr>
            <a:xfrm>
              <a:off x="971152" y="4196478"/>
              <a:ext cx="10802361" cy="4524315"/>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像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两点的压强相同，</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对应的平</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均摩尔质量大于</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度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对应的平均摩尔质量，即</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温</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度时，平衡向逆反应方向移动，该反应的正反应为吸热反</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应，降低温度，平衡向逆反应方向移动，</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于温度：</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该反应的正反应为吸热反应，温度越高，</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常数</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越大，所以平衡常数</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g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对应的温度和压强大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对应的温度和压强，温度越高、压强越大，反应速率越快，所以反应速率：</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g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240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6" name="圆角矩形 35">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7" name="圆角矩形 36">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8" name="圆角矩形 37">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9" name="圆角矩形 38">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0</a:t>
            </a:r>
            <a:endParaRPr kumimoji="1" lang="zh-CN" altLang="en-US" sz="1600" dirty="0">
              <a:solidFill>
                <a:schemeClr val="bg1"/>
              </a:solidFill>
            </a:endParaRPr>
          </a:p>
        </p:txBody>
      </p:sp>
      <p:sp>
        <p:nvSpPr>
          <p:cNvPr id="46" name="圆角矩形 45">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8" name="圆角矩形 47">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21" name="Picture 2" descr="7-153"/>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88288" y="1673128"/>
            <a:ext cx="2717595" cy="291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25629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矩形 34">
            <a:extLst>
              <a:ext uri="{FF2B5EF4-FFF2-40B4-BE49-F238E27FC236}">
                <a16:creationId xmlns:a16="http://schemas.microsoft.com/office/drawing/2014/main" id="{41DDD9BB-F2BC-5A45-850A-47A78FA0F22A}"/>
              </a:ext>
            </a:extLst>
          </p:cNvPr>
          <p:cNvSpPr/>
          <p:nvPr/>
        </p:nvSpPr>
        <p:spPr>
          <a:xfrm>
            <a:off x="390000" y="836712"/>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b="1" dirty="0">
                <a:latin typeface="+mj-ea"/>
                <a:ea typeface="+mj-ea"/>
              </a:rPr>
              <a:t>4.</a:t>
            </a:r>
            <a:r>
              <a:rPr lang="zh-CN" altLang="zh-CN" b="1" kern="100" dirty="0">
                <a:latin typeface="Times New Roman" panose="02020603050405020304" pitchFamily="18" charset="0"/>
                <a:ea typeface="微软雅黑" panose="020B0503020204020204" pitchFamily="34" charset="-122"/>
                <a:cs typeface="Times New Roman" panose="02020603050405020304" pitchFamily="18" charset="0"/>
              </a:rPr>
              <a:t>平衡类问题需考虑的几个方面</a:t>
            </a:r>
            <a:endParaRPr lang="zh-CN" altLang="zh-CN" sz="1050" b="1"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原料的来源、除杂，尤其考虑杂质对平衡的影响。</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原料的循环利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产物的污染处理。</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产物的酸碱性对反应的影响。</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气体产物的压强对平衡造成的影响。</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6)</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改变外界条件对多平衡体系的影响。</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43790410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组合 29">
            <a:extLst>
              <a:ext uri="{FF2B5EF4-FFF2-40B4-BE49-F238E27FC236}">
                <a16:creationId xmlns:a16="http://schemas.microsoft.com/office/drawing/2014/main" id="{574E7DD6-E482-894D-9E46-D2B62C9ED9EC}"/>
              </a:ext>
            </a:extLst>
          </p:cNvPr>
          <p:cNvGrpSpPr/>
          <p:nvPr/>
        </p:nvGrpSpPr>
        <p:grpSpPr>
          <a:xfrm>
            <a:off x="516000" y="1124744"/>
            <a:ext cx="11160000" cy="3816425"/>
            <a:chOff x="792914" y="3925222"/>
            <a:chExt cx="11160000" cy="3816425"/>
          </a:xfrm>
        </p:grpSpPr>
        <p:sp>
          <p:nvSpPr>
            <p:cNvPr id="31" name="圆角矩形 30">
              <a:extLst>
                <a:ext uri="{FF2B5EF4-FFF2-40B4-BE49-F238E27FC236}">
                  <a16:creationId xmlns:a16="http://schemas.microsoft.com/office/drawing/2014/main" id="{E0791A29-2CB4-2744-96C1-EA2037B165CE}"/>
                </a:ext>
              </a:extLst>
            </p:cNvPr>
            <p:cNvSpPr/>
            <p:nvPr/>
          </p:nvSpPr>
          <p:spPr>
            <a:xfrm>
              <a:off x="792914" y="4038113"/>
              <a:ext cx="11160000" cy="3703534"/>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2" name="矩形 31">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文本框 32">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6" name="圆角矩形 35">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7" name="圆角矩形 36">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8" name="圆角矩形 37">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9" name="圆角矩形 38">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0</a:t>
            </a:r>
            <a:endParaRPr kumimoji="1" lang="zh-CN" altLang="en-US" sz="1600" dirty="0">
              <a:solidFill>
                <a:schemeClr val="bg1"/>
              </a:solidFill>
            </a:endParaRPr>
          </a:p>
        </p:txBody>
      </p:sp>
      <p:sp>
        <p:nvSpPr>
          <p:cNvPr id="46" name="圆角矩形 45">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8" name="圆角矩形 47">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21" name="Picture 2" descr="7-153"/>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11376" y="1673128"/>
            <a:ext cx="2717595" cy="291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970054445"/>
              </p:ext>
            </p:extLst>
          </p:nvPr>
        </p:nvGraphicFramePr>
        <p:xfrm>
          <a:off x="665000" y="1772816"/>
          <a:ext cx="8126413" cy="2620963"/>
        </p:xfrm>
        <a:graphic>
          <a:graphicData uri="http://schemas.openxmlformats.org/presentationml/2006/ole">
            <mc:AlternateContent xmlns:mc="http://schemas.openxmlformats.org/markup-compatibility/2006">
              <mc:Choice xmlns:v="urn:schemas-microsoft-com:vml" Requires="v">
                <p:oleObj name="文档" r:id="rId16" imgW="8127031" imgH="2621672" progId="Word.Document.12">
                  <p:embed/>
                </p:oleObj>
              </mc:Choice>
              <mc:Fallback>
                <p:oleObj name="文档" r:id="rId16" imgW="8127031" imgH="2621672" progId="Word.Document.12">
                  <p:embed/>
                  <p:pic>
                    <p:nvPicPr>
                      <p:cNvPr id="0" name=""/>
                      <p:cNvPicPr/>
                      <p:nvPr/>
                    </p:nvPicPr>
                    <p:blipFill>
                      <a:blip r:embed="rId17"/>
                      <a:stretch>
                        <a:fillRect/>
                      </a:stretch>
                    </p:blipFill>
                    <p:spPr>
                      <a:xfrm>
                        <a:off x="665000" y="1772816"/>
                        <a:ext cx="8126413" cy="2620963"/>
                      </a:xfrm>
                      <a:prstGeom prst="rect">
                        <a:avLst/>
                      </a:prstGeom>
                    </p:spPr>
                  </p:pic>
                </p:oleObj>
              </mc:Fallback>
            </mc:AlternateContent>
          </a:graphicData>
        </a:graphic>
      </p:graphicFrame>
    </p:spTree>
    <p:extLst>
      <p:ext uri="{BB962C8B-B14F-4D97-AF65-F5344CB8AC3E}">
        <p14:creationId xmlns:p14="http://schemas.microsoft.com/office/powerpoint/2010/main" val="3395453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par>
                                <p:cTn id="11" presetID="3"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75F79D94-896B-AE4F-97EE-8AF2ABE2A968}"/>
              </a:ext>
            </a:extLst>
          </p:cNvPr>
          <p:cNvSpPr/>
          <p:nvPr/>
        </p:nvSpPr>
        <p:spPr>
          <a:xfrm>
            <a:off x="390000" y="1053479"/>
            <a:ext cx="11412000"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甲醇水蒸气重整制氢</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RM)</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系统简单，产物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含量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含量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会损坏燃料电池的交换膜</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是电动汽车氢氧燃料电池理想的氢源。反应如下：</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主</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9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高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0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会同时发生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Ⅲ</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g)</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计算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Ⅲ</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___</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43" name="圆角矩形 42">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4" name="圆角矩形 43">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graphicFrame>
        <p:nvGraphicFramePr>
          <p:cNvPr id="19" name="对象 18"/>
          <p:cNvGraphicFramePr>
            <a:graphicFrameLocks noChangeAspect="1"/>
          </p:cNvGraphicFramePr>
          <p:nvPr>
            <p:extLst>
              <p:ext uri="{D42A27DB-BD31-4B8C-83A1-F6EECF244321}">
                <p14:modId xmlns:p14="http://schemas.microsoft.com/office/powerpoint/2010/main" val="3694020698"/>
              </p:ext>
            </p:extLst>
          </p:nvPr>
        </p:nvGraphicFramePr>
        <p:xfrm>
          <a:off x="4785806" y="2339598"/>
          <a:ext cx="966788" cy="428625"/>
        </p:xfrm>
        <a:graphic>
          <a:graphicData uri="http://schemas.openxmlformats.org/presentationml/2006/ole">
            <mc:AlternateContent xmlns:mc="http://schemas.openxmlformats.org/markup-compatibility/2006">
              <mc:Choice xmlns:v="urn:schemas-microsoft-com:vml" Requires="v">
                <p:oleObj name="文档" r:id="rId15" imgW="967513" imgH="429383" progId="Word.Document.12">
                  <p:embed/>
                </p:oleObj>
              </mc:Choice>
              <mc:Fallback>
                <p:oleObj name="文档" r:id="rId15" imgW="967513" imgH="429383" progId="Word.Document.12">
                  <p:embed/>
                  <p:pic>
                    <p:nvPicPr>
                      <p:cNvPr id="0" name=""/>
                      <p:cNvPicPr/>
                      <p:nvPr/>
                    </p:nvPicPr>
                    <p:blipFill>
                      <a:blip r:embed="rId16"/>
                      <a:stretch>
                        <a:fillRect/>
                      </a:stretch>
                    </p:blipFill>
                    <p:spPr>
                      <a:xfrm>
                        <a:off x="4785806" y="2339598"/>
                        <a:ext cx="966788" cy="428625"/>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922982523"/>
              </p:ext>
            </p:extLst>
          </p:nvPr>
        </p:nvGraphicFramePr>
        <p:xfrm>
          <a:off x="4143078" y="2874607"/>
          <a:ext cx="966788" cy="428625"/>
        </p:xfrm>
        <a:graphic>
          <a:graphicData uri="http://schemas.openxmlformats.org/presentationml/2006/ole">
            <mc:AlternateContent xmlns:mc="http://schemas.openxmlformats.org/markup-compatibility/2006">
              <mc:Choice xmlns:v="urn:schemas-microsoft-com:vml" Requires="v">
                <p:oleObj name="文档" r:id="rId17" imgW="967513" imgH="429383" progId="Word.Document.12">
                  <p:embed/>
                </p:oleObj>
              </mc:Choice>
              <mc:Fallback>
                <p:oleObj name="文档" r:id="rId17" imgW="967513" imgH="429383" progId="Word.Document.12">
                  <p:embed/>
                  <p:pic>
                    <p:nvPicPr>
                      <p:cNvPr id="0" name=""/>
                      <p:cNvPicPr/>
                      <p:nvPr/>
                    </p:nvPicPr>
                    <p:blipFill>
                      <a:blip r:embed="rId16"/>
                      <a:stretch>
                        <a:fillRect/>
                      </a:stretch>
                    </p:blipFill>
                    <p:spPr>
                      <a:xfrm>
                        <a:off x="4143078" y="2874607"/>
                        <a:ext cx="966788" cy="428625"/>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587600546"/>
              </p:ext>
            </p:extLst>
          </p:nvPr>
        </p:nvGraphicFramePr>
        <p:xfrm>
          <a:off x="6976192" y="3420208"/>
          <a:ext cx="966788" cy="428625"/>
        </p:xfrm>
        <a:graphic>
          <a:graphicData uri="http://schemas.openxmlformats.org/presentationml/2006/ole">
            <mc:AlternateContent xmlns:mc="http://schemas.openxmlformats.org/markup-compatibility/2006">
              <mc:Choice xmlns:v="urn:schemas-microsoft-com:vml" Requires="v">
                <p:oleObj name="文档" r:id="rId18" imgW="967513" imgH="429383" progId="Word.Document.12">
                  <p:embed/>
                </p:oleObj>
              </mc:Choice>
              <mc:Fallback>
                <p:oleObj name="文档" r:id="rId18" imgW="967513" imgH="429383" progId="Word.Document.12">
                  <p:embed/>
                  <p:pic>
                    <p:nvPicPr>
                      <p:cNvPr id="0" name=""/>
                      <p:cNvPicPr/>
                      <p:nvPr/>
                    </p:nvPicPr>
                    <p:blipFill>
                      <a:blip r:embed="rId16"/>
                      <a:stretch>
                        <a:fillRect/>
                      </a:stretch>
                    </p:blipFill>
                    <p:spPr>
                      <a:xfrm>
                        <a:off x="6976192" y="3420208"/>
                        <a:ext cx="966788" cy="428625"/>
                      </a:xfrm>
                      <a:prstGeom prst="rect">
                        <a:avLst/>
                      </a:prstGeom>
                    </p:spPr>
                  </p:pic>
                </p:oleObj>
              </mc:Fallback>
            </mc:AlternateContent>
          </a:graphicData>
        </a:graphic>
      </p:graphicFrame>
      <p:sp>
        <p:nvSpPr>
          <p:cNvPr id="3" name="矩形 2"/>
          <p:cNvSpPr/>
          <p:nvPr/>
        </p:nvSpPr>
        <p:spPr>
          <a:xfrm>
            <a:off x="3492759" y="3880304"/>
            <a:ext cx="173156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90 </a:t>
            </a:r>
            <a:r>
              <a:rPr lang="en-US" altLang="zh-CN" sz="2400" kern="100" dirty="0" err="1">
                <a:solidFill>
                  <a:srgbClr val="C00000"/>
                </a:solidFill>
                <a:latin typeface="Times New Roman" panose="02020603050405020304" pitchFamily="18" charset="0"/>
                <a:ea typeface="微软雅黑" panose="020B0503020204020204" pitchFamily="34" charset="-122"/>
              </a:rPr>
              <a:t>kJ·mol</a:t>
            </a:r>
            <a:r>
              <a:rPr lang="zh-CN" altLang="zh-CN" sz="2400" kern="100" baseline="30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rPr>
              <a:t>1</a:t>
            </a:r>
            <a:endParaRPr lang="zh-CN" altLang="en-US" dirty="0">
              <a:solidFill>
                <a:srgbClr val="C00000"/>
              </a:solidFill>
            </a:endParaRPr>
          </a:p>
        </p:txBody>
      </p:sp>
      <p:grpSp>
        <p:nvGrpSpPr>
          <p:cNvPr id="22" name="组合 21">
            <a:extLst>
              <a:ext uri="{FF2B5EF4-FFF2-40B4-BE49-F238E27FC236}">
                <a16:creationId xmlns:a16="http://schemas.microsoft.com/office/drawing/2014/main" id="{574E7DD6-E482-894D-9E46-D2B62C9ED9EC}"/>
              </a:ext>
            </a:extLst>
          </p:cNvPr>
          <p:cNvGrpSpPr/>
          <p:nvPr/>
        </p:nvGrpSpPr>
        <p:grpSpPr>
          <a:xfrm>
            <a:off x="516000" y="4797152"/>
            <a:ext cx="11160000" cy="1152129"/>
            <a:chOff x="792914" y="3925222"/>
            <a:chExt cx="11160000" cy="1152129"/>
          </a:xfrm>
        </p:grpSpPr>
        <p:sp>
          <p:nvSpPr>
            <p:cNvPr id="23" name="圆角矩形 22">
              <a:extLst>
                <a:ext uri="{FF2B5EF4-FFF2-40B4-BE49-F238E27FC236}">
                  <a16:creationId xmlns:a16="http://schemas.microsoft.com/office/drawing/2014/main" id="{E0791A29-2CB4-2744-96C1-EA2037B165CE}"/>
                </a:ext>
              </a:extLst>
            </p:cNvPr>
            <p:cNvSpPr/>
            <p:nvPr/>
          </p:nvSpPr>
          <p:spPr>
            <a:xfrm>
              <a:off x="792914" y="4038113"/>
              <a:ext cx="11160000" cy="1039238"/>
            </a:xfrm>
            <a:prstGeom prst="roundRect">
              <a:avLst>
                <a:gd name="adj" fmla="val 782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4" name="矩形 23">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文本框 24">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6" name="文本框 25">
              <a:extLst>
                <a:ext uri="{FF2B5EF4-FFF2-40B4-BE49-F238E27FC236}">
                  <a16:creationId xmlns:a16="http://schemas.microsoft.com/office/drawing/2014/main" id="{E38EBCDC-ABCA-E945-AC9F-C9807C462968}"/>
                </a:ext>
              </a:extLst>
            </p:cNvPr>
            <p:cNvSpPr txBox="1"/>
            <p:nvPr/>
          </p:nvSpPr>
          <p:spPr>
            <a:xfrm>
              <a:off x="1130000" y="4221728"/>
              <a:ext cx="10484665" cy="646331"/>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得到：</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g)</a:t>
              </a:r>
              <a:r>
                <a:rPr lang="en-US" altLang="zh-CN" sz="2400" kern="100" dirty="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9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kJ·mo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graphicFrame>
        <p:nvGraphicFramePr>
          <p:cNvPr id="27" name="对象 26"/>
          <p:cNvGraphicFramePr>
            <a:graphicFrameLocks noChangeAspect="1"/>
          </p:cNvGraphicFramePr>
          <p:nvPr>
            <p:extLst>
              <p:ext uri="{D42A27DB-BD31-4B8C-83A1-F6EECF244321}">
                <p14:modId xmlns:p14="http://schemas.microsoft.com/office/powerpoint/2010/main" val="2478515076"/>
              </p:ext>
            </p:extLst>
          </p:nvPr>
        </p:nvGraphicFramePr>
        <p:xfrm>
          <a:off x="5351955" y="5258612"/>
          <a:ext cx="966788" cy="428625"/>
        </p:xfrm>
        <a:graphic>
          <a:graphicData uri="http://schemas.openxmlformats.org/presentationml/2006/ole">
            <mc:AlternateContent xmlns:mc="http://schemas.openxmlformats.org/markup-compatibility/2006">
              <mc:Choice xmlns:v="urn:schemas-microsoft-com:vml" Requires="v">
                <p:oleObj name="文档" r:id="rId19" imgW="967513" imgH="429383" progId="Word.Document.12">
                  <p:embed/>
                </p:oleObj>
              </mc:Choice>
              <mc:Fallback>
                <p:oleObj name="文档" r:id="rId19" imgW="967513" imgH="429383" progId="Word.Document.12">
                  <p:embed/>
                  <p:pic>
                    <p:nvPicPr>
                      <p:cNvPr id="0" name=""/>
                      <p:cNvPicPr/>
                      <p:nvPr/>
                    </p:nvPicPr>
                    <p:blipFill>
                      <a:blip r:embed="rId16"/>
                      <a:stretch>
                        <a:fillRect/>
                      </a:stretch>
                    </p:blipFill>
                    <p:spPr>
                      <a:xfrm>
                        <a:off x="5351955" y="5258612"/>
                        <a:ext cx="966788" cy="428625"/>
                      </a:xfrm>
                      <a:prstGeom prst="rect">
                        <a:avLst/>
                      </a:prstGeom>
                    </p:spPr>
                  </p:pic>
                </p:oleObj>
              </mc:Fallback>
            </mc:AlternateContent>
          </a:graphicData>
        </a:graphic>
      </p:graphicFrame>
    </p:spTree>
    <p:extLst>
      <p:ext uri="{BB962C8B-B14F-4D97-AF65-F5344CB8AC3E}">
        <p14:creationId xmlns:p14="http://schemas.microsoft.com/office/powerpoint/2010/main" val="2294825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par>
                                <p:cTn id="13" presetID="3" presetClass="entr" presetSubtype="1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linds(horizontal)">
                                      <p:cBhvr>
                                        <p:cTn id="1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75F79D94-896B-AE4F-97EE-8AF2ABE2A968}"/>
              </a:ext>
            </a:extLst>
          </p:cNvPr>
          <p:cNvSpPr/>
          <p:nvPr/>
        </p:nvSpPr>
        <p:spPr>
          <a:xfrm>
            <a:off x="390000" y="1053479"/>
            <a:ext cx="11412000"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能够自发进行的原因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升温有利于提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转化率，但也存在一个明显的缺点是</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_____</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43" name="圆角矩形 42">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4" name="圆角矩形 43">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sp>
        <p:nvSpPr>
          <p:cNvPr id="3" name="矩形 2"/>
          <p:cNvSpPr/>
          <p:nvPr/>
        </p:nvSpPr>
        <p:spPr>
          <a:xfrm>
            <a:off x="5568187" y="1118243"/>
            <a:ext cx="1015021" cy="461665"/>
          </a:xfrm>
          <a:prstGeom prst="rect">
            <a:avLst/>
          </a:prstGeom>
        </p:spPr>
        <p:txBody>
          <a:bodyPr wrap="none">
            <a:spAutoFit/>
          </a:bodyPr>
          <a:lstStyle/>
          <a:p>
            <a:r>
              <a:rPr lang="el-GR"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S</a:t>
            </a:r>
            <a:r>
              <a:rPr lang="zh-CN" altLang="en-US"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0</a:t>
            </a:r>
            <a:endParaRPr lang="zh-CN" altLang="en-US" dirty="0">
              <a:solidFill>
                <a:srgbClr val="C00000"/>
              </a:solidFill>
            </a:endParaRPr>
          </a:p>
        </p:txBody>
      </p:sp>
      <p:sp>
        <p:nvSpPr>
          <p:cNvPr id="5" name="矩形 4"/>
          <p:cNvSpPr/>
          <p:nvPr/>
        </p:nvSpPr>
        <p:spPr>
          <a:xfrm>
            <a:off x="5395266" y="1579289"/>
            <a:ext cx="5229317" cy="577081"/>
          </a:xfrm>
          <a:prstGeom prst="rect">
            <a:avLst/>
          </a:prstGeom>
        </p:spPr>
        <p:txBody>
          <a:bodyPr wrap="none">
            <a:spAutoFit/>
          </a:bodyPr>
          <a:lstStyle/>
          <a:p>
            <a:pPr algn="just">
              <a:lnSpc>
                <a:spcPct val="150000"/>
              </a:lnSpc>
              <a:spcAft>
                <a:spcPts val="0"/>
              </a:spcAft>
            </a:pP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CO</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含量升高，损坏燃料电池的交换膜</a:t>
            </a:r>
            <a:endParaRPr lang="zh-CN" altLang="zh-CN" sz="1050" kern="100" dirty="0">
              <a:solidFill>
                <a:srgbClr val="C00000"/>
              </a:solidFill>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20" name="组合 19">
            <a:extLst>
              <a:ext uri="{FF2B5EF4-FFF2-40B4-BE49-F238E27FC236}">
                <a16:creationId xmlns:a16="http://schemas.microsoft.com/office/drawing/2014/main" id="{574E7DD6-E482-894D-9E46-D2B62C9ED9EC}"/>
              </a:ext>
            </a:extLst>
          </p:cNvPr>
          <p:cNvGrpSpPr/>
          <p:nvPr/>
        </p:nvGrpSpPr>
        <p:grpSpPr>
          <a:xfrm>
            <a:off x="516000" y="2636911"/>
            <a:ext cx="11160000" cy="2304257"/>
            <a:chOff x="792914" y="3925222"/>
            <a:chExt cx="11160000" cy="2304257"/>
          </a:xfrm>
        </p:grpSpPr>
        <p:sp>
          <p:nvSpPr>
            <p:cNvPr id="21" name="圆角矩形 20">
              <a:extLst>
                <a:ext uri="{FF2B5EF4-FFF2-40B4-BE49-F238E27FC236}">
                  <a16:creationId xmlns:a16="http://schemas.microsoft.com/office/drawing/2014/main" id="{E0791A29-2CB4-2744-96C1-EA2037B165CE}"/>
                </a:ext>
              </a:extLst>
            </p:cNvPr>
            <p:cNvSpPr/>
            <p:nvPr/>
          </p:nvSpPr>
          <p:spPr>
            <a:xfrm>
              <a:off x="792914" y="4038113"/>
              <a:ext cx="11160000" cy="2191366"/>
            </a:xfrm>
            <a:prstGeom prst="roundRect">
              <a:avLst>
                <a:gd name="adj" fmla="val 5413"/>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4" name="文本框 23">
              <a:extLst>
                <a:ext uri="{FF2B5EF4-FFF2-40B4-BE49-F238E27FC236}">
                  <a16:creationId xmlns:a16="http://schemas.microsoft.com/office/drawing/2014/main" id="{E38EBCDC-ABCA-E945-AC9F-C9807C462968}"/>
                </a:ext>
              </a:extLst>
            </p:cNvPr>
            <p:cNvSpPr txBox="1"/>
            <p:nvPr/>
          </p:nvSpPr>
          <p:spPr>
            <a:xfrm>
              <a:off x="1130000" y="4221728"/>
              <a:ext cx="10484665" cy="1684244"/>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自发进行的要求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此反应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反应自发进行的原因就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即反应为熵增反应。升温会促进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Ⅲ</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发生，</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含量增大，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会损坏燃料电池的交换膜。</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Tree>
    <p:extLst>
      <p:ext uri="{BB962C8B-B14F-4D97-AF65-F5344CB8AC3E}">
        <p14:creationId xmlns:p14="http://schemas.microsoft.com/office/powerpoint/2010/main" val="1484316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blinds(horizontal)">
                                      <p:cBhvr>
                                        <p:cTn id="10" dur="500"/>
                                        <p:tgtEl>
                                          <p:spTgt spid="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linds(horizontal)">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75F79D94-896B-AE4F-97EE-8AF2ABE2A968}"/>
              </a:ext>
            </a:extLst>
          </p:cNvPr>
          <p:cNvSpPr/>
          <p:nvPr/>
        </p:nvSpPr>
        <p:spPr>
          <a:xfrm>
            <a:off x="390000" y="1053479"/>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如图为某催化剂条件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转化率、</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生成率与温度的变化关系。</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随着温度的升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实际反应生成率没有接近平衡状态生成率的原因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字母</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逆向移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部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转化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催化剂对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选择性低</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催化剂对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Ⅲ</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选择性低</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43" name="圆角矩形 42">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4" name="圆角矩形 43">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70658" name="Picture 2" descr="7-154"/>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11518" y="2320942"/>
            <a:ext cx="3911982" cy="273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0848528" y="1737648"/>
            <a:ext cx="389850"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C</a:t>
            </a:r>
            <a:endParaRPr lang="zh-CN" altLang="en-US" dirty="0">
              <a:solidFill>
                <a:srgbClr val="C00000"/>
              </a:solidFill>
            </a:endParaRPr>
          </a:p>
        </p:txBody>
      </p:sp>
    </p:spTree>
    <p:extLst>
      <p:ext uri="{BB962C8B-B14F-4D97-AF65-F5344CB8AC3E}">
        <p14:creationId xmlns:p14="http://schemas.microsoft.com/office/powerpoint/2010/main" val="755617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id="{574E7DD6-E482-894D-9E46-D2B62C9ED9EC}"/>
              </a:ext>
            </a:extLst>
          </p:cNvPr>
          <p:cNvGrpSpPr/>
          <p:nvPr/>
        </p:nvGrpSpPr>
        <p:grpSpPr>
          <a:xfrm>
            <a:off x="516000" y="1340767"/>
            <a:ext cx="11160000" cy="3960441"/>
            <a:chOff x="792914" y="3925222"/>
            <a:chExt cx="11160000" cy="3960441"/>
          </a:xfrm>
        </p:grpSpPr>
        <p:sp>
          <p:nvSpPr>
            <p:cNvPr id="33" name="圆角矩形 32">
              <a:extLst>
                <a:ext uri="{FF2B5EF4-FFF2-40B4-BE49-F238E27FC236}">
                  <a16:creationId xmlns:a16="http://schemas.microsoft.com/office/drawing/2014/main" id="{E0791A29-2CB4-2744-96C1-EA2037B165CE}"/>
                </a:ext>
              </a:extLst>
            </p:cNvPr>
            <p:cNvSpPr/>
            <p:nvPr/>
          </p:nvSpPr>
          <p:spPr>
            <a:xfrm>
              <a:off x="792914" y="4038113"/>
              <a:ext cx="11160000" cy="3847550"/>
            </a:xfrm>
            <a:prstGeom prst="roundRect">
              <a:avLst>
                <a:gd name="adj" fmla="val 302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id="{E38EBCDC-ABCA-E945-AC9F-C9807C462968}"/>
                </a:ext>
              </a:extLst>
            </p:cNvPr>
            <p:cNvSpPr txBox="1"/>
            <p:nvPr/>
          </p:nvSpPr>
          <p:spPr>
            <a:xfrm>
              <a:off x="1130000" y="4221728"/>
              <a:ext cx="10484665" cy="3416320"/>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随着反应温度的升高，反应速度加快，但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生成率并没有接近反应的平衡态，说明该反</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应使用的催化剂对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选择性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三个反应都吸热，所以升温都正向移动，不会促</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进</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为甲醇，</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48" name="圆角矩形 47">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sp>
        <p:nvSpPr>
          <p:cNvPr id="50" name="圆角矩形 49">
            <a:hlinkClick r:id="" action="ppaction://noaction"/>
            <a:extLst>
              <a:ext uri="{FF2B5EF4-FFF2-40B4-BE49-F238E27FC236}">
                <a16:creationId xmlns:a16="http://schemas.microsoft.com/office/drawing/2014/main"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4</a:t>
            </a:r>
            <a:endParaRPr kumimoji="1" lang="zh-CN" altLang="en-US" sz="1600" dirty="0">
              <a:solidFill>
                <a:schemeClr val="bg1">
                  <a:lumMod val="50000"/>
                </a:schemeClr>
              </a:solidFill>
            </a:endParaRPr>
          </a:p>
        </p:txBody>
      </p:sp>
      <p:sp>
        <p:nvSpPr>
          <p:cNvPr id="51" name="圆角矩形 50">
            <a:hlinkClick r:id="" action="ppaction://noaction"/>
            <a:extLst>
              <a:ext uri="{FF2B5EF4-FFF2-40B4-BE49-F238E27FC236}">
                <a16:creationId xmlns:a16="http://schemas.microsoft.com/office/drawing/2014/main" id="{FD733147-E370-2647-A4FC-DF82439FCDA3}"/>
              </a:ext>
            </a:extLst>
          </p:cNvPr>
          <p:cNvSpPr/>
          <p:nvPr/>
        </p:nvSpPr>
        <p:spPr>
          <a:xfrm>
            <a:off x="7935209"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5</a:t>
            </a:r>
            <a:endParaRPr kumimoji="1" lang="zh-CN" altLang="en-US" sz="1600" dirty="0">
              <a:solidFill>
                <a:schemeClr val="bg1">
                  <a:lumMod val="50000"/>
                </a:schemeClr>
              </a:solidFill>
            </a:endParaRPr>
          </a:p>
        </p:txBody>
      </p:sp>
      <p:pic>
        <p:nvPicPr>
          <p:cNvPr id="23" name="Picture 2" descr="7-154"/>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64152" y="1919528"/>
            <a:ext cx="3911982" cy="273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8666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75F79D94-896B-AE4F-97EE-8AF2ABE2A968}"/>
              </a:ext>
            </a:extLst>
          </p:cNvPr>
          <p:cNvSpPr/>
          <p:nvPr/>
        </p:nvSpPr>
        <p:spPr>
          <a:xfrm>
            <a:off x="390000" y="1053479"/>
            <a:ext cx="11412000"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随着温度的升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实际反应转化率不断接近平衡状态转化率的原因是</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43" name="圆角矩形 42">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4" name="圆角矩形 43">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sp>
        <p:nvSpPr>
          <p:cNvPr id="3" name="矩形 2"/>
          <p:cNvSpPr/>
          <p:nvPr/>
        </p:nvSpPr>
        <p:spPr>
          <a:xfrm>
            <a:off x="504628" y="1578367"/>
            <a:ext cx="2646878" cy="577081"/>
          </a:xfrm>
          <a:prstGeom prst="rect">
            <a:avLst/>
          </a:prstGeom>
        </p:spPr>
        <p:txBody>
          <a:bodyPr wrap="none">
            <a:spAutoFit/>
          </a:bodyPr>
          <a:lstStyle/>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升温反应速率加快</a:t>
            </a:r>
            <a:endParaRPr lang="zh-CN" altLang="zh-CN" sz="1050" kern="100" dirty="0">
              <a:solidFill>
                <a:srgbClr val="C00000"/>
              </a:solidFill>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9" name="Picture 2" descr="7-154"/>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40009" y="2204864"/>
            <a:ext cx="3911982" cy="273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8573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75F79D94-896B-AE4F-97EE-8AF2ABE2A968}"/>
              </a:ext>
            </a:extLst>
          </p:cNvPr>
          <p:cNvSpPr/>
          <p:nvPr/>
        </p:nvSpPr>
        <p:spPr>
          <a:xfrm>
            <a:off x="390000" y="1053479"/>
            <a:ext cx="11412000"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写出一条能提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转化率而降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生成率的措施：</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_</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endParaRPr lang="en-US" altLang="zh-CN" kern="100" dirty="0">
              <a:latin typeface="Times New Roman" panose="02020603050405020304" pitchFamily="18" charset="0"/>
              <a:ea typeface="微软雅黑" panose="020B0503020204020204" pitchFamily="34"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_____________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43" name="圆角矩形 42">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4" name="圆角矩形 43">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sp>
        <p:nvSpPr>
          <p:cNvPr id="3" name="矩形 2"/>
          <p:cNvSpPr/>
          <p:nvPr/>
        </p:nvSpPr>
        <p:spPr>
          <a:xfrm>
            <a:off x="8344332" y="1026845"/>
            <a:ext cx="3438628" cy="646331"/>
          </a:xfrm>
          <a:prstGeom prst="rect">
            <a:avLst/>
          </a:prstGeom>
        </p:spPr>
        <p:txBody>
          <a:bodyPr wrap="square">
            <a:spAutoFit/>
          </a:bodyPr>
          <a:lstStyle/>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其他条件不变，提高</a:t>
            </a:r>
            <a:endParaRPr lang="zh-CN" altLang="zh-CN" sz="1050" kern="100" dirty="0">
              <a:solidFill>
                <a:srgbClr val="C00000"/>
              </a:solidFill>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198281417"/>
              </p:ext>
            </p:extLst>
          </p:nvPr>
        </p:nvGraphicFramePr>
        <p:xfrm>
          <a:off x="649480" y="1646800"/>
          <a:ext cx="7493000" cy="1365250"/>
        </p:xfrm>
        <a:graphic>
          <a:graphicData uri="http://schemas.openxmlformats.org/presentationml/2006/ole">
            <mc:AlternateContent xmlns:mc="http://schemas.openxmlformats.org/markup-compatibility/2006">
              <mc:Choice xmlns:v="urn:schemas-microsoft-com:vml" Requires="v">
                <p:oleObj name="Document" r:id="rId15" imgW="7525497" imgH="1364566" progId="Word.Document.12">
                  <p:embed/>
                </p:oleObj>
              </mc:Choice>
              <mc:Fallback>
                <p:oleObj name="Document" r:id="rId15" imgW="7525497" imgH="1364566" progId="Word.Document.12">
                  <p:embed/>
                  <p:pic>
                    <p:nvPicPr>
                      <p:cNvPr id="0" name=""/>
                      <p:cNvPicPr/>
                      <p:nvPr/>
                    </p:nvPicPr>
                    <p:blipFill>
                      <a:blip r:embed="rId16"/>
                      <a:stretch>
                        <a:fillRect/>
                      </a:stretch>
                    </p:blipFill>
                    <p:spPr>
                      <a:xfrm>
                        <a:off x="649480" y="1646800"/>
                        <a:ext cx="7493000" cy="1365250"/>
                      </a:xfrm>
                      <a:prstGeom prst="rect">
                        <a:avLst/>
                      </a:prstGeom>
                    </p:spPr>
                  </p:pic>
                </p:oleObj>
              </mc:Fallback>
            </mc:AlternateContent>
          </a:graphicData>
        </a:graphic>
      </p:graphicFrame>
      <p:pic>
        <p:nvPicPr>
          <p:cNvPr id="20" name="Picture 2" descr="7-154"/>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40009" y="2999648"/>
            <a:ext cx="3911982" cy="273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4020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id="{574E7DD6-E482-894D-9E46-D2B62C9ED9EC}"/>
              </a:ext>
            </a:extLst>
          </p:cNvPr>
          <p:cNvGrpSpPr/>
          <p:nvPr/>
        </p:nvGrpSpPr>
        <p:grpSpPr>
          <a:xfrm>
            <a:off x="516000" y="1340767"/>
            <a:ext cx="11160000" cy="3312369"/>
            <a:chOff x="792914" y="3925222"/>
            <a:chExt cx="11160000" cy="3312369"/>
          </a:xfrm>
        </p:grpSpPr>
        <p:sp>
          <p:nvSpPr>
            <p:cNvPr id="33" name="圆角矩形 32">
              <a:extLst>
                <a:ext uri="{FF2B5EF4-FFF2-40B4-BE49-F238E27FC236}">
                  <a16:creationId xmlns:a16="http://schemas.microsoft.com/office/drawing/2014/main" id="{E0791A29-2CB4-2744-96C1-EA2037B165CE}"/>
                </a:ext>
              </a:extLst>
            </p:cNvPr>
            <p:cNvSpPr/>
            <p:nvPr/>
          </p:nvSpPr>
          <p:spPr>
            <a:xfrm>
              <a:off x="792914" y="4038113"/>
              <a:ext cx="11160000" cy="3199478"/>
            </a:xfrm>
            <a:prstGeom prst="roundRect">
              <a:avLst>
                <a:gd name="adj" fmla="val 302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id="{E38EBCDC-ABCA-E945-AC9F-C9807C462968}"/>
                </a:ext>
              </a:extLst>
            </p:cNvPr>
            <p:cNvSpPr txBox="1"/>
            <p:nvPr/>
          </p:nvSpPr>
          <p:spPr>
            <a:xfrm>
              <a:off x="1130000" y="4353203"/>
              <a:ext cx="6522907" cy="2308324"/>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加入水蒸气，可以提高甲醇的转化率，同时使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向逆反应方向移动，从而降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生成率。加入更合适的催化剂，最好只催化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催化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这样也能达到目的。</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48" name="圆角矩形 47">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sp>
        <p:nvSpPr>
          <p:cNvPr id="50" name="圆角矩形 49">
            <a:hlinkClick r:id="" action="ppaction://noaction"/>
            <a:extLst>
              <a:ext uri="{FF2B5EF4-FFF2-40B4-BE49-F238E27FC236}">
                <a16:creationId xmlns:a16="http://schemas.microsoft.com/office/drawing/2014/main"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4</a:t>
            </a:r>
            <a:endParaRPr kumimoji="1" lang="zh-CN" altLang="en-US" sz="1600" dirty="0">
              <a:solidFill>
                <a:schemeClr val="bg1">
                  <a:lumMod val="50000"/>
                </a:schemeClr>
              </a:solidFill>
            </a:endParaRPr>
          </a:p>
        </p:txBody>
      </p:sp>
      <p:sp>
        <p:nvSpPr>
          <p:cNvPr id="51" name="圆角矩形 50">
            <a:hlinkClick r:id="" action="ppaction://noaction"/>
            <a:extLst>
              <a:ext uri="{FF2B5EF4-FFF2-40B4-BE49-F238E27FC236}">
                <a16:creationId xmlns:a16="http://schemas.microsoft.com/office/drawing/2014/main" id="{FD733147-E370-2647-A4FC-DF82439FCDA3}"/>
              </a:ext>
            </a:extLst>
          </p:cNvPr>
          <p:cNvSpPr/>
          <p:nvPr/>
        </p:nvSpPr>
        <p:spPr>
          <a:xfrm>
            <a:off x="7935209"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5</a:t>
            </a:r>
            <a:endParaRPr kumimoji="1" lang="zh-CN" altLang="en-US" sz="1600" dirty="0">
              <a:solidFill>
                <a:schemeClr val="bg1">
                  <a:lumMod val="50000"/>
                </a:schemeClr>
              </a:solidFill>
            </a:endParaRPr>
          </a:p>
        </p:txBody>
      </p:sp>
      <p:pic>
        <p:nvPicPr>
          <p:cNvPr id="23" name="Picture 2" descr="7-154"/>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64152" y="1700808"/>
            <a:ext cx="3911982" cy="273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3036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75F79D94-896B-AE4F-97EE-8AF2ABE2A968}"/>
              </a:ext>
            </a:extLst>
          </p:cNvPr>
          <p:cNvSpPr/>
          <p:nvPr/>
        </p:nvSpPr>
        <p:spPr>
          <a:xfrm>
            <a:off x="390000" y="1499904"/>
            <a:ext cx="11412000"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25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压强和催化剂条件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32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充分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此条件下可忽略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Ⅲ</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时测得</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7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03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试求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转化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常数为</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_</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结果保留两位有效数字</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43" name="圆角矩形 42">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4" name="圆角矩形 43">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sp>
        <p:nvSpPr>
          <p:cNvPr id="5" name="矩形 4"/>
          <p:cNvSpPr/>
          <p:nvPr/>
        </p:nvSpPr>
        <p:spPr>
          <a:xfrm>
            <a:off x="6970560" y="2729978"/>
            <a:ext cx="1412566"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5.6</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10</a:t>
            </a:r>
            <a:r>
              <a:rPr lang="zh-CN" altLang="zh-CN" sz="2400" kern="100" baseline="30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rPr>
              <a:t>3</a:t>
            </a:r>
            <a:endParaRPr lang="zh-CN" altLang="en-US" dirty="0">
              <a:solidFill>
                <a:srgbClr val="C00000"/>
              </a:solidFill>
            </a:endParaRPr>
          </a:p>
        </p:txBody>
      </p:sp>
      <p:sp>
        <p:nvSpPr>
          <p:cNvPr id="3" name="矩形 2"/>
          <p:cNvSpPr/>
          <p:nvPr/>
        </p:nvSpPr>
        <p:spPr>
          <a:xfrm>
            <a:off x="3281067" y="2733761"/>
            <a:ext cx="748923"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91%</a:t>
            </a:r>
            <a:endParaRPr lang="zh-CN" altLang="en-US" dirty="0">
              <a:solidFill>
                <a:srgbClr val="C00000"/>
              </a:solidFill>
            </a:endParaRPr>
          </a:p>
        </p:txBody>
      </p:sp>
    </p:spTree>
    <p:extLst>
      <p:ext uri="{BB962C8B-B14F-4D97-AF65-F5344CB8AC3E}">
        <p14:creationId xmlns:p14="http://schemas.microsoft.com/office/powerpoint/2010/main" val="3181581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blinds(horizontal)">
                                      <p:cBhvr>
                                        <p:cTn id="10"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id="{574E7DD6-E482-894D-9E46-D2B62C9ED9EC}"/>
              </a:ext>
            </a:extLst>
          </p:cNvPr>
          <p:cNvGrpSpPr/>
          <p:nvPr/>
        </p:nvGrpSpPr>
        <p:grpSpPr>
          <a:xfrm>
            <a:off x="516000" y="1196752"/>
            <a:ext cx="11160000" cy="4896545"/>
            <a:chOff x="792914" y="3925222"/>
            <a:chExt cx="11160000" cy="4896545"/>
          </a:xfrm>
        </p:grpSpPr>
        <p:sp>
          <p:nvSpPr>
            <p:cNvPr id="33" name="圆角矩形 32">
              <a:extLst>
                <a:ext uri="{FF2B5EF4-FFF2-40B4-BE49-F238E27FC236}">
                  <a16:creationId xmlns:a16="http://schemas.microsoft.com/office/drawing/2014/main" id="{E0791A29-2CB4-2744-96C1-EA2037B165CE}"/>
                </a:ext>
              </a:extLst>
            </p:cNvPr>
            <p:cNvSpPr/>
            <p:nvPr/>
          </p:nvSpPr>
          <p:spPr>
            <a:xfrm>
              <a:off x="792914" y="4038113"/>
              <a:ext cx="11160000" cy="4783654"/>
            </a:xfrm>
            <a:prstGeom prst="roundRect">
              <a:avLst>
                <a:gd name="adj" fmla="val 302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id="{E38EBCDC-ABCA-E945-AC9F-C9807C462968}"/>
                </a:ext>
              </a:extLst>
            </p:cNvPr>
            <p:cNvSpPr txBox="1"/>
            <p:nvPr/>
          </p:nvSpPr>
          <p:spPr>
            <a:xfrm>
              <a:off x="1130000" y="4353203"/>
              <a:ext cx="10499498" cy="3970318"/>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达到平衡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有</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3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得到参与反应的氢气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30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生成的氢气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73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消耗的甲醇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9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甲醇的转化率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9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消耗的水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9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生成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9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剩余</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3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0.91)</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0.41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水，在反应</a:t>
              </a:r>
              <a:r>
                <a:rPr lang="en-US" altLang="zh-CN" sz="2400" kern="100" spc="-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中消耗</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0.03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 CO</a:t>
              </a:r>
              <a:r>
                <a:rPr lang="en-US" altLang="zh-CN" sz="2400" kern="100" spc="-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生成</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0.03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 CO</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0.03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水，所以达到平衡时，水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4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3)</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44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9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3)</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endParaRPr lang="en-US" altLang="zh-CN" sz="2400" kern="100" dirty="0">
                <a:latin typeface="Times New Roman" panose="02020603050405020304" pitchFamily="18" charset="0"/>
                <a:ea typeface="宋体" panose="02010600030101010101" pitchFamily="2" charset="-122"/>
                <a:cs typeface="Courier New" panose="02070309020205020404" pitchFamily="49" charset="0"/>
              </a:endParaRPr>
            </a:p>
            <a:p>
              <a:pPr algn="just">
                <a:lnSpc>
                  <a:spcPct val="300000"/>
                </a:lnSpc>
                <a:spcAft>
                  <a:spcPts val="0"/>
                </a:spcAft>
              </a:pP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0.88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所以反应</a:t>
              </a:r>
              <a:r>
                <a:rPr lang="en-US" altLang="zh-CN" sz="2400" kern="100" spc="-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的平衡常数为</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设容器体积为</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V</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spc="-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5.6</a:t>
              </a:r>
              <a:r>
                <a:rPr lang="en-US" altLang="zh-CN" sz="2400" kern="100" spc="-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48" name="圆角矩形 47">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sp>
        <p:nvSpPr>
          <p:cNvPr id="50" name="圆角矩形 49">
            <a:hlinkClick r:id="" action="ppaction://noaction"/>
            <a:extLst>
              <a:ext uri="{FF2B5EF4-FFF2-40B4-BE49-F238E27FC236}">
                <a16:creationId xmlns:a16="http://schemas.microsoft.com/office/drawing/2014/main" id="{FD733147-E370-2647-A4FC-DF82439FCDA3}"/>
              </a:ext>
            </a:extLst>
          </p:cNvPr>
          <p:cNvSpPr/>
          <p:nvPr/>
        </p:nvSpPr>
        <p:spPr>
          <a:xfrm>
            <a:off x="7484542"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4</a:t>
            </a:r>
            <a:endParaRPr kumimoji="1" lang="zh-CN" altLang="en-US" sz="1600" dirty="0">
              <a:solidFill>
                <a:schemeClr val="bg1">
                  <a:lumMod val="50000"/>
                </a:schemeClr>
              </a:solidFill>
            </a:endParaRPr>
          </a:p>
        </p:txBody>
      </p:sp>
      <p:sp>
        <p:nvSpPr>
          <p:cNvPr id="51" name="圆角矩形 50">
            <a:hlinkClick r:id="" action="ppaction://noaction"/>
            <a:extLst>
              <a:ext uri="{FF2B5EF4-FFF2-40B4-BE49-F238E27FC236}">
                <a16:creationId xmlns:a16="http://schemas.microsoft.com/office/drawing/2014/main" id="{FD733147-E370-2647-A4FC-DF82439FCDA3}"/>
              </a:ext>
            </a:extLst>
          </p:cNvPr>
          <p:cNvSpPr/>
          <p:nvPr/>
        </p:nvSpPr>
        <p:spPr>
          <a:xfrm>
            <a:off x="7935209"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5</a:t>
            </a:r>
            <a:endParaRPr kumimoji="1" lang="zh-CN" altLang="en-US" sz="1600" dirty="0">
              <a:solidFill>
                <a:schemeClr val="bg1">
                  <a:lumMod val="50000"/>
                </a:schemeClr>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465830225"/>
              </p:ext>
            </p:extLst>
          </p:nvPr>
        </p:nvGraphicFramePr>
        <p:xfrm>
          <a:off x="8372208" y="4345849"/>
          <a:ext cx="1673225" cy="1652588"/>
        </p:xfrm>
        <a:graphic>
          <a:graphicData uri="http://schemas.openxmlformats.org/presentationml/2006/ole">
            <mc:AlternateContent xmlns:mc="http://schemas.openxmlformats.org/markup-compatibility/2006">
              <mc:Choice xmlns:v="urn:schemas-microsoft-com:vml" Requires="v">
                <p:oleObj name="文档" r:id="rId15" imgW="1673152" imgH="1652426" progId="Word.Document.12">
                  <p:embed/>
                </p:oleObj>
              </mc:Choice>
              <mc:Fallback>
                <p:oleObj name="文档" r:id="rId15" imgW="1673152" imgH="1652426" progId="Word.Document.12">
                  <p:embed/>
                  <p:pic>
                    <p:nvPicPr>
                      <p:cNvPr id="0" name=""/>
                      <p:cNvPicPr/>
                      <p:nvPr/>
                    </p:nvPicPr>
                    <p:blipFill>
                      <a:blip r:embed="rId16"/>
                      <a:stretch>
                        <a:fillRect/>
                      </a:stretch>
                    </p:blipFill>
                    <p:spPr>
                      <a:xfrm>
                        <a:off x="8372208" y="4345849"/>
                        <a:ext cx="1673225" cy="1652588"/>
                      </a:xfrm>
                      <a:prstGeom prst="rect">
                        <a:avLst/>
                      </a:prstGeom>
                    </p:spPr>
                  </p:pic>
                </p:oleObj>
              </mc:Fallback>
            </mc:AlternateContent>
          </a:graphicData>
        </a:graphic>
      </p:graphicFrame>
    </p:spTree>
    <p:extLst>
      <p:ext uri="{BB962C8B-B14F-4D97-AF65-F5344CB8AC3E}">
        <p14:creationId xmlns:p14="http://schemas.microsoft.com/office/powerpoint/2010/main" val="1102971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E4F18EA-82C7-9143-98A4-D4840597F599}"/>
              </a:ext>
            </a:extLst>
          </p:cNvPr>
          <p:cNvSpPr/>
          <p:nvPr/>
        </p:nvSpPr>
        <p:spPr>
          <a:xfrm>
            <a:off x="390000" y="1704309"/>
            <a:ext cx="11412000" cy="318854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保持体系总压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P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条件下进行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原料气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p>
          <a:p>
            <a:pPr algn="just">
              <a:lnSpc>
                <a:spcPct val="20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物质的量之比</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m</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不同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转化率与温度</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关系如图所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8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图中</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m</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m</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m</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大小顺序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的化学平衡常数</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表达式为</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用平衡分压代替平衡浓度表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9" name="文本框 8">
            <a:extLst>
              <a:ext uri="{FF2B5EF4-FFF2-40B4-BE49-F238E27FC236}">
                <a16:creationId xmlns:a16="http://schemas.microsoft.com/office/drawing/2014/main" id="{1639F706-5A08-E441-9E43-476613981402}"/>
              </a:ext>
            </a:extLst>
          </p:cNvPr>
          <p:cNvSpPr txBox="1"/>
          <p:nvPr/>
        </p:nvSpPr>
        <p:spPr>
          <a:xfrm>
            <a:off x="390000" y="1135396"/>
            <a:ext cx="4841904" cy="621773"/>
          </a:xfrm>
          <a:prstGeom prst="rect">
            <a:avLst/>
          </a:prstGeom>
          <a:noFill/>
        </p:spPr>
        <p:txBody>
          <a:bodyPr wrap="square">
            <a:spAutoFit/>
          </a:bodyPr>
          <a:lstStyle/>
          <a:p>
            <a:pPr algn="just">
              <a:lnSpc>
                <a:spcPct val="150000"/>
              </a:lnSpc>
              <a:spcAft>
                <a:spcPts val="0"/>
              </a:spcAft>
            </a:pPr>
            <a:r>
              <a:rPr lang="zh-CN" altLang="zh-CN" sz="2600" b="1" kern="100" dirty="0">
                <a:solidFill>
                  <a:srgbClr val="BC5D22"/>
                </a:solidFill>
                <a:latin typeface="+mn-ea"/>
                <a:cs typeface="Times New Roman" panose="02020603050405020304" pitchFamily="18" charset="0"/>
              </a:rPr>
              <a:t>一、投料比、转化率相关图像</a:t>
            </a:r>
            <a:endParaRPr lang="zh-CN" altLang="zh-CN" sz="2600" b="1" kern="100" dirty="0">
              <a:solidFill>
                <a:srgbClr val="BC5D22"/>
              </a:solidFill>
              <a:latin typeface="+mn-ea"/>
              <a:cs typeface="Courier New" panose="02070309020205020404" pitchFamily="49" charset="0"/>
            </a:endParaRPr>
          </a:p>
        </p:txBody>
      </p:sp>
      <p:sp>
        <p:nvSpPr>
          <p:cNvPr id="10" name="矩形 9"/>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a:solidFill>
                  <a:schemeClr val="bg1">
                    <a:lumMod val="95000"/>
                  </a:schemeClr>
                </a:solidFill>
                <a:latin typeface="Adobe 楷体 Std R" panose="02020400000000000000" pitchFamily="18" charset="-122"/>
                <a:ea typeface="Adobe 楷体 Std R" panose="02020400000000000000" pitchFamily="18" charset="-122"/>
              </a:rPr>
              <a:t>提升关键能力</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13" name="矩形 12"/>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rPr>
              <a:t>专项突破</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pic>
        <p:nvPicPr>
          <p:cNvPr id="21506" name="Picture 2" descr="7-126"/>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11953" y="3717032"/>
            <a:ext cx="2951285" cy="297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5"/>
          <p:cNvGraphicFramePr>
            <a:graphicFrameLocks noChangeAspect="1"/>
          </p:cNvGraphicFramePr>
          <p:nvPr>
            <p:extLst>
              <p:ext uri="{D42A27DB-BD31-4B8C-83A1-F6EECF244321}">
                <p14:modId xmlns:p14="http://schemas.microsoft.com/office/powerpoint/2010/main" val="273034126"/>
              </p:ext>
            </p:extLst>
          </p:nvPr>
        </p:nvGraphicFramePr>
        <p:xfrm>
          <a:off x="7481736" y="1669141"/>
          <a:ext cx="384175" cy="830263"/>
        </p:xfrm>
        <a:graphic>
          <a:graphicData uri="http://schemas.openxmlformats.org/presentationml/2006/ole">
            <mc:AlternateContent xmlns:mc="http://schemas.openxmlformats.org/markup-compatibility/2006">
              <mc:Choice xmlns:v="urn:schemas-microsoft-com:vml" Requires="v">
                <p:oleObj name="文档" r:id="rId3" imgW="383815" imgH="830525" progId="Word.Document.12">
                  <p:embed/>
                </p:oleObj>
              </mc:Choice>
              <mc:Fallback>
                <p:oleObj name="文档" r:id="rId3" imgW="383815" imgH="830525" progId="Word.Document.12">
                  <p:embed/>
                  <p:pic>
                    <p:nvPicPr>
                      <p:cNvPr id="0" name=""/>
                      <p:cNvPicPr/>
                      <p:nvPr/>
                    </p:nvPicPr>
                    <p:blipFill>
                      <a:blip r:embed="rId4"/>
                      <a:stretch>
                        <a:fillRect/>
                      </a:stretch>
                    </p:blipFill>
                    <p:spPr>
                      <a:xfrm>
                        <a:off x="7481736" y="1669141"/>
                        <a:ext cx="384175" cy="83026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346623065"/>
              </p:ext>
            </p:extLst>
          </p:nvPr>
        </p:nvGraphicFramePr>
        <p:xfrm>
          <a:off x="7991240" y="1851460"/>
          <a:ext cx="620713" cy="395287"/>
        </p:xfrm>
        <a:graphic>
          <a:graphicData uri="http://schemas.openxmlformats.org/presentationml/2006/ole">
            <mc:AlternateContent xmlns:mc="http://schemas.openxmlformats.org/markup-compatibility/2006">
              <mc:Choice xmlns:v="urn:schemas-microsoft-com:vml" Requires="v">
                <p:oleObj name="文档" r:id="rId5" imgW="621172" imgH="395677" progId="Word.Document.12">
                  <p:embed/>
                </p:oleObj>
              </mc:Choice>
              <mc:Fallback>
                <p:oleObj name="文档" r:id="rId5" imgW="621172" imgH="395677" progId="Word.Document.12">
                  <p:embed/>
                  <p:pic>
                    <p:nvPicPr>
                      <p:cNvPr id="0" name=""/>
                      <p:cNvPicPr/>
                      <p:nvPr/>
                    </p:nvPicPr>
                    <p:blipFill>
                      <a:blip r:embed="rId6"/>
                      <a:stretch>
                        <a:fillRect/>
                      </a:stretch>
                    </p:blipFill>
                    <p:spPr>
                      <a:xfrm>
                        <a:off x="7991240" y="1851460"/>
                        <a:ext cx="620713" cy="39528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40499096"/>
              </p:ext>
            </p:extLst>
          </p:nvPr>
        </p:nvGraphicFramePr>
        <p:xfrm>
          <a:off x="3463242" y="2365741"/>
          <a:ext cx="1054100" cy="803275"/>
        </p:xfrm>
        <a:graphic>
          <a:graphicData uri="http://schemas.openxmlformats.org/presentationml/2006/ole">
            <mc:AlternateContent xmlns:mc="http://schemas.openxmlformats.org/markup-compatibility/2006">
              <mc:Choice xmlns:v="urn:schemas-microsoft-com:vml" Requires="v">
                <p:oleObj name="文档" r:id="rId7" imgW="1053355" imgH="802494" progId="Word.Document.12">
                  <p:embed/>
                </p:oleObj>
              </mc:Choice>
              <mc:Fallback>
                <p:oleObj name="文档" r:id="rId7" imgW="1053355" imgH="802494" progId="Word.Document.12">
                  <p:embed/>
                  <p:pic>
                    <p:nvPicPr>
                      <p:cNvPr id="0" name=""/>
                      <p:cNvPicPr/>
                      <p:nvPr/>
                    </p:nvPicPr>
                    <p:blipFill>
                      <a:blip r:embed="rId8"/>
                      <a:stretch>
                        <a:fillRect/>
                      </a:stretch>
                    </p:blipFill>
                    <p:spPr>
                      <a:xfrm>
                        <a:off x="3463242" y="2365741"/>
                        <a:ext cx="1054100" cy="803275"/>
                      </a:xfrm>
                      <a:prstGeom prst="rect">
                        <a:avLst/>
                      </a:prstGeom>
                    </p:spPr>
                  </p:pic>
                </p:oleObj>
              </mc:Fallback>
            </mc:AlternateContent>
          </a:graphicData>
        </a:graphic>
      </p:graphicFrame>
      <p:sp>
        <p:nvSpPr>
          <p:cNvPr id="16" name="矩形 15"/>
          <p:cNvSpPr/>
          <p:nvPr/>
        </p:nvSpPr>
        <p:spPr>
          <a:xfrm>
            <a:off x="4817440" y="3139297"/>
            <a:ext cx="1507144" cy="461665"/>
          </a:xfrm>
          <a:prstGeom prst="rect">
            <a:avLst/>
          </a:prstGeom>
        </p:spPr>
        <p:txBody>
          <a:bodyPr wrap="none">
            <a:spAutoFit/>
          </a:bodyPr>
          <a:lstStyle/>
          <a:p>
            <a:r>
              <a:rPr lang="en-US" altLang="zh-CN" sz="2400" i="1" kern="100" dirty="0">
                <a:solidFill>
                  <a:srgbClr val="C00000"/>
                </a:solidFill>
                <a:latin typeface="Times New Roman" panose="02020603050405020304" pitchFamily="18" charset="0"/>
                <a:ea typeface="微软雅黑" panose="020B0503020204020204" pitchFamily="34" charset="-122"/>
              </a:rPr>
              <a:t>m</a:t>
            </a:r>
            <a:r>
              <a:rPr lang="en-US" altLang="zh-CN" sz="2400" kern="100" baseline="-25000" dirty="0">
                <a:solidFill>
                  <a:srgbClr val="C00000"/>
                </a:solidFill>
                <a:latin typeface="Times New Roman" panose="02020603050405020304" pitchFamily="18" charset="0"/>
                <a:ea typeface="微软雅黑" panose="020B0503020204020204" pitchFamily="34" charset="-122"/>
              </a:rPr>
              <a:t>1</a:t>
            </a:r>
            <a:r>
              <a:rPr lang="en-US" altLang="zh-CN" sz="2400" kern="100" dirty="0">
                <a:solidFill>
                  <a:srgbClr val="C00000"/>
                </a:solidFill>
                <a:latin typeface="Times New Roman" panose="02020603050405020304" pitchFamily="18" charset="0"/>
                <a:ea typeface="微软雅黑" panose="020B0503020204020204" pitchFamily="34" charset="-122"/>
              </a:rPr>
              <a:t>&gt;</a:t>
            </a:r>
            <a:r>
              <a:rPr lang="en-US" altLang="zh-CN" sz="2400" i="1" kern="100" dirty="0">
                <a:solidFill>
                  <a:srgbClr val="C00000"/>
                </a:solidFill>
                <a:latin typeface="Times New Roman" panose="02020603050405020304" pitchFamily="18" charset="0"/>
                <a:ea typeface="微软雅黑" panose="020B0503020204020204" pitchFamily="34" charset="-122"/>
              </a:rPr>
              <a:t>m</a:t>
            </a:r>
            <a:r>
              <a:rPr lang="en-US" altLang="zh-CN" sz="2400" kern="100" baseline="-25000" dirty="0">
                <a:solidFill>
                  <a:srgbClr val="C00000"/>
                </a:solidFill>
                <a:latin typeface="Times New Roman" panose="02020603050405020304" pitchFamily="18" charset="0"/>
                <a:ea typeface="微软雅黑" panose="020B0503020204020204" pitchFamily="34" charset="-122"/>
              </a:rPr>
              <a:t>2</a:t>
            </a:r>
            <a:r>
              <a:rPr lang="en-US" altLang="zh-CN" sz="2400" kern="100" dirty="0">
                <a:solidFill>
                  <a:srgbClr val="C00000"/>
                </a:solidFill>
                <a:latin typeface="Times New Roman" panose="02020603050405020304" pitchFamily="18" charset="0"/>
                <a:ea typeface="微软雅黑" panose="020B0503020204020204" pitchFamily="34" charset="-122"/>
              </a:rPr>
              <a:t>&gt;</a:t>
            </a:r>
            <a:r>
              <a:rPr lang="en-US" altLang="zh-CN" sz="2400" i="1" kern="100" dirty="0">
                <a:solidFill>
                  <a:srgbClr val="C00000"/>
                </a:solidFill>
                <a:latin typeface="Times New Roman" panose="02020603050405020304" pitchFamily="18" charset="0"/>
                <a:ea typeface="微软雅黑" panose="020B0503020204020204" pitchFamily="34" charset="-122"/>
              </a:rPr>
              <a:t>m</a:t>
            </a:r>
            <a:r>
              <a:rPr lang="en-US" altLang="zh-CN" sz="2400" kern="100" baseline="-25000" dirty="0">
                <a:solidFill>
                  <a:srgbClr val="C00000"/>
                </a:solidFill>
                <a:latin typeface="Times New Roman" panose="02020603050405020304" pitchFamily="18" charset="0"/>
                <a:ea typeface="微软雅黑" panose="020B0503020204020204" pitchFamily="34" charset="-122"/>
              </a:rPr>
              <a:t>3</a:t>
            </a:r>
            <a:endParaRPr lang="zh-CN" altLang="en-US" dirty="0">
              <a:solidFill>
                <a:srgbClr val="C00000"/>
              </a:solidFill>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1701933168"/>
              </p:ext>
            </p:extLst>
          </p:nvPr>
        </p:nvGraphicFramePr>
        <p:xfrm>
          <a:off x="1243415" y="3675752"/>
          <a:ext cx="2114147" cy="1047719"/>
        </p:xfrm>
        <a:graphic>
          <a:graphicData uri="http://schemas.openxmlformats.org/presentationml/2006/ole">
            <mc:AlternateContent xmlns:mc="http://schemas.openxmlformats.org/markup-compatibility/2006">
              <mc:Choice xmlns:v="urn:schemas-microsoft-com:vml" Requires="v">
                <p:oleObj name="Equation" r:id="rId9" imgW="1079280" imgH="533160" progId="Equation.DSMT4">
                  <p:embed/>
                </p:oleObj>
              </mc:Choice>
              <mc:Fallback>
                <p:oleObj name="Equation" r:id="rId9" imgW="1079280" imgH="533160" progId="Equation.DSMT4">
                  <p:embed/>
                  <p:pic>
                    <p:nvPicPr>
                      <p:cNvPr id="0" name="Object 6"/>
                      <p:cNvPicPr>
                        <a:picLocks noChangeAspect="1" noChangeArrowheads="1"/>
                      </p:cNvPicPr>
                      <p:nvPr/>
                    </p:nvPicPr>
                    <p:blipFill>
                      <a:blip r:embed="rId10"/>
                      <a:srcRect/>
                      <a:stretch>
                        <a:fillRect/>
                      </a:stretch>
                    </p:blipFill>
                    <p:spPr bwMode="auto">
                      <a:xfrm>
                        <a:off x="1243415" y="3675752"/>
                        <a:ext cx="2114147" cy="1047719"/>
                      </a:xfrm>
                      <a:prstGeom prst="rect">
                        <a:avLst/>
                      </a:prstGeom>
                      <a:noFill/>
                    </p:spPr>
                  </p:pic>
                </p:oleObj>
              </mc:Fallback>
            </mc:AlternateContent>
          </a:graphicData>
        </a:graphic>
      </p:graphicFrame>
      <p:sp>
        <p:nvSpPr>
          <p:cNvPr id="20" name="矩形 19"/>
          <p:cNvSpPr/>
          <p:nvPr/>
        </p:nvSpPr>
        <p:spPr>
          <a:xfrm>
            <a:off x="568968" y="3861047"/>
            <a:ext cx="800219" cy="461665"/>
          </a:xfrm>
          <a:prstGeom prst="rect">
            <a:avLst/>
          </a:prstGeom>
        </p:spPr>
        <p:txBody>
          <a:bodyPr wrap="none">
            <a:spAutoFit/>
          </a:bodyPr>
          <a:lstStyle/>
          <a:p>
            <a:r>
              <a:rPr lang="en-US" altLang="zh-CN" sz="2400" i="1" kern="100" dirty="0" err="1">
                <a:solidFill>
                  <a:srgbClr val="C00000"/>
                </a:solidFill>
                <a:latin typeface="Times New Roman" panose="02020603050405020304" pitchFamily="18" charset="0"/>
                <a:ea typeface="微软雅黑" panose="020B0503020204020204" pitchFamily="34" charset="-122"/>
              </a:rPr>
              <a:t>K</a:t>
            </a:r>
            <a:r>
              <a:rPr lang="en-US" altLang="zh-CN" sz="2400" kern="100" baseline="-25000" dirty="0" err="1">
                <a:solidFill>
                  <a:srgbClr val="C00000"/>
                </a:solidFill>
                <a:latin typeface="Times New Roman" panose="02020603050405020304" pitchFamily="18" charset="0"/>
                <a:ea typeface="微软雅黑" panose="020B0503020204020204" pitchFamily="34" charset="-122"/>
              </a:rPr>
              <a:t>p</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C00000"/>
              </a:solidFill>
            </a:endParaRPr>
          </a:p>
        </p:txBody>
      </p:sp>
    </p:spTree>
    <p:extLst>
      <p:ext uri="{BB962C8B-B14F-4D97-AF65-F5344CB8AC3E}">
        <p14:creationId xmlns:p14="http://schemas.microsoft.com/office/powerpoint/2010/main" val="336400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blinds(horizontal)">
                                      <p:cBhvr>
                                        <p:cTn id="7" dur="500"/>
                                        <p:tgtEl>
                                          <p:spTgt spid="1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0">
                                            <p:txEl>
                                              <p:pRg st="0" end="0"/>
                                            </p:txEl>
                                          </p:spTgt>
                                        </p:tgtEl>
                                        <p:attrNameLst>
                                          <p:attrName>style.visibility</p:attrName>
                                        </p:attrNameLst>
                                      </p:cBhvr>
                                      <p:to>
                                        <p:strVal val="visible"/>
                                      </p:to>
                                    </p:set>
                                    <p:animEffect transition="in" filter="blinds(horizontal)">
                                      <p:cBhvr>
                                        <p:cTn id="10" dur="500"/>
                                        <p:tgtEl>
                                          <p:spTgt spid="20">
                                            <p:txEl>
                                              <p:pRg st="0" end="0"/>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1991D404-2CED-D84E-A33D-6A797F18D4C4}"/>
              </a:ext>
            </a:extLst>
          </p:cNvPr>
          <p:cNvSpPr/>
          <p:nvPr/>
        </p:nvSpPr>
        <p:spPr>
          <a:xfrm>
            <a:off x="390000" y="908720"/>
            <a:ext cx="11412000"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某压强下工业合成氨生产过程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按体积比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投料时，反应混合物中氨的体积分数随温度的变化曲线如图甲所示，其中一条是经过一定时间反应后的曲线，另一条是平衡时的曲线。</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图甲中表示该反应的平衡曲线的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由图甲中曲线变化趋势可推知工业合成氨的反应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吸热</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放热</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反应。</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44" name="圆角矩形 43">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pic>
        <p:nvPicPr>
          <p:cNvPr id="74754" name="Picture 2" descr="7-155"/>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53535" y="3812084"/>
            <a:ext cx="5484931" cy="2567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461213" y="2689664"/>
            <a:ext cx="492443" cy="461665"/>
          </a:xfrm>
          <a:prstGeom prst="rect">
            <a:avLst/>
          </a:prstGeom>
        </p:spPr>
        <p:txBody>
          <a:bodyPr wrap="none">
            <a:spAutoFit/>
          </a:bodyPr>
          <a:lstStyle/>
          <a:p>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Ⅰ</a:t>
            </a:r>
            <a:endParaRPr lang="zh-CN" altLang="en-US" dirty="0">
              <a:solidFill>
                <a:srgbClr val="C00000"/>
              </a:solidFill>
            </a:endParaRPr>
          </a:p>
        </p:txBody>
      </p:sp>
      <p:sp>
        <p:nvSpPr>
          <p:cNvPr id="5" name="矩形 4"/>
          <p:cNvSpPr/>
          <p:nvPr/>
        </p:nvSpPr>
        <p:spPr>
          <a:xfrm>
            <a:off x="4538066" y="3197064"/>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放热</a:t>
            </a:r>
            <a:endParaRPr lang="zh-CN" altLang="en-US" dirty="0">
              <a:solidFill>
                <a:srgbClr val="C00000"/>
              </a:solidFill>
            </a:endParaRPr>
          </a:p>
        </p:txBody>
      </p:sp>
    </p:spTree>
    <p:extLst>
      <p:ext uri="{BB962C8B-B14F-4D97-AF65-F5344CB8AC3E}">
        <p14:creationId xmlns:p14="http://schemas.microsoft.com/office/powerpoint/2010/main" val="698727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blinds(horizontal)">
                                      <p:cBhvr>
                                        <p:cTn id="10"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44" name="圆角矩形 43">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grpSp>
        <p:nvGrpSpPr>
          <p:cNvPr id="19" name="组合 18">
            <a:extLst>
              <a:ext uri="{FF2B5EF4-FFF2-40B4-BE49-F238E27FC236}">
                <a16:creationId xmlns:a16="http://schemas.microsoft.com/office/drawing/2014/main" id="{574E7DD6-E482-894D-9E46-D2B62C9ED9EC}"/>
              </a:ext>
            </a:extLst>
          </p:cNvPr>
          <p:cNvGrpSpPr/>
          <p:nvPr/>
        </p:nvGrpSpPr>
        <p:grpSpPr>
          <a:xfrm>
            <a:off x="516000" y="1196752"/>
            <a:ext cx="11160000" cy="4104456"/>
            <a:chOff x="792914" y="3925222"/>
            <a:chExt cx="11160000" cy="4104456"/>
          </a:xfrm>
        </p:grpSpPr>
        <p:sp>
          <p:nvSpPr>
            <p:cNvPr id="20" name="圆角矩形 19">
              <a:extLst>
                <a:ext uri="{FF2B5EF4-FFF2-40B4-BE49-F238E27FC236}">
                  <a16:creationId xmlns:a16="http://schemas.microsoft.com/office/drawing/2014/main" id="{E0791A29-2CB4-2744-96C1-EA2037B165CE}"/>
                </a:ext>
              </a:extLst>
            </p:cNvPr>
            <p:cNvSpPr/>
            <p:nvPr/>
          </p:nvSpPr>
          <p:spPr>
            <a:xfrm>
              <a:off x="792914" y="4038113"/>
              <a:ext cx="11160000" cy="3991565"/>
            </a:xfrm>
            <a:prstGeom prst="roundRect">
              <a:avLst>
                <a:gd name="adj" fmla="val 302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1" name="矩形 20">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3" name="文本框 22">
              <a:extLst>
                <a:ext uri="{FF2B5EF4-FFF2-40B4-BE49-F238E27FC236}">
                  <a16:creationId xmlns:a16="http://schemas.microsoft.com/office/drawing/2014/main" id="{E38EBCDC-ABCA-E945-AC9F-C9807C462968}"/>
                </a:ext>
              </a:extLst>
            </p:cNvPr>
            <p:cNvSpPr txBox="1"/>
            <p:nvPr/>
          </p:nvSpPr>
          <p:spPr>
            <a:xfrm>
              <a:off x="1130000" y="4353203"/>
              <a:ext cx="10499498" cy="3416320"/>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曲线</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表示随着反应的进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逐渐增大，但反应达到</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状态后继续升温，</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分数减小，这表明平衡后升高温度，</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逆向移动，故合成氨是放热反</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应，则曲线</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Ⅰ</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表示该反应平衡时的曲线。</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pic>
        <p:nvPicPr>
          <p:cNvPr id="74754" name="Picture 2" descr="7-155"/>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24479" y="1860639"/>
            <a:ext cx="5484931" cy="2567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34464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nodeType="withEffect">
                                  <p:stCondLst>
                                    <p:cond delay="0"/>
                                  </p:stCondLst>
                                  <p:childTnLst>
                                    <p:set>
                                      <p:cBhvr>
                                        <p:cTn id="9" dur="1" fill="hold">
                                          <p:stCondLst>
                                            <p:cond delay="0"/>
                                          </p:stCondLst>
                                        </p:cTn>
                                        <p:tgtEl>
                                          <p:spTgt spid="74754"/>
                                        </p:tgtEl>
                                        <p:attrNameLst>
                                          <p:attrName>style.visibility</p:attrName>
                                        </p:attrNameLst>
                                      </p:cBhvr>
                                      <p:to>
                                        <p:strVal val="visible"/>
                                      </p:to>
                                    </p:set>
                                    <p:animEffect transition="in" filter="blinds(horizontal)">
                                      <p:cBhvr>
                                        <p:cTn id="10" dur="500"/>
                                        <p:tgtEl>
                                          <p:spTgt spid="74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1991D404-2CED-D84E-A33D-6A797F18D4C4}"/>
              </a:ext>
            </a:extLst>
          </p:cNvPr>
          <p:cNvSpPr/>
          <p:nvPr/>
        </p:nvSpPr>
        <p:spPr>
          <a:xfrm>
            <a:off x="390000" y="908720"/>
            <a:ext cx="11412000"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图甲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容器内气体</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图甲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Book Antiqua" panose="02040602050305030304" pitchFamily="18" charset="0"/>
                <a:ea typeface="微软雅黑" panose="020B0503020204020204" pitchFamily="34" charset="-122"/>
                <a:cs typeface="Times New Roman" panose="02020603050405020304" pitchFamily="18" charset="0"/>
              </a:rPr>
              <a:t>v</a:t>
            </a:r>
            <a:r>
              <a:rPr lang="zh-CN" altLang="zh-CN" kern="100" baseline="-25000" dirty="0">
                <a:latin typeface="Times New Roman" panose="02020603050405020304" pitchFamily="18" charset="0"/>
                <a:ea typeface="微软雅黑" panose="020B0503020204020204" pitchFamily="34" charset="-122"/>
                <a:cs typeface="Times New Roman" panose="02020603050405020304" pitchFamily="18" charset="0"/>
              </a:rPr>
              <a:t>逆</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44" name="圆角矩形 43">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sp>
        <p:nvSpPr>
          <p:cNvPr id="3" name="矩形 2"/>
          <p:cNvSpPr/>
          <p:nvPr/>
        </p:nvSpPr>
        <p:spPr>
          <a:xfrm>
            <a:off x="6189154" y="1032716"/>
            <a:ext cx="800219"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1</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4</a:t>
            </a:r>
            <a:endParaRPr lang="zh-CN" altLang="en-US" dirty="0">
              <a:solidFill>
                <a:srgbClr val="C00000"/>
              </a:solidFill>
            </a:endParaRPr>
          </a:p>
        </p:txBody>
      </p:sp>
      <p:sp>
        <p:nvSpPr>
          <p:cNvPr id="5" name="矩形 4"/>
          <p:cNvSpPr/>
          <p:nvPr/>
        </p:nvSpPr>
        <p:spPr>
          <a:xfrm>
            <a:off x="9264352" y="1059091"/>
            <a:ext cx="492443"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C00000"/>
              </a:solidFill>
            </a:endParaRPr>
          </a:p>
        </p:txBody>
      </p:sp>
      <p:pic>
        <p:nvPicPr>
          <p:cNvPr id="22" name="Picture 2" descr="7-155"/>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53535" y="1988840"/>
            <a:ext cx="5484931" cy="2567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8843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blinds(horizontal)">
                                      <p:cBhvr>
                                        <p:cTn id="10"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44" name="圆角矩形 43">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grpSp>
        <p:nvGrpSpPr>
          <p:cNvPr id="19" name="组合 18">
            <a:extLst>
              <a:ext uri="{FF2B5EF4-FFF2-40B4-BE49-F238E27FC236}">
                <a16:creationId xmlns:a16="http://schemas.microsoft.com/office/drawing/2014/main" id="{574E7DD6-E482-894D-9E46-D2B62C9ED9EC}"/>
              </a:ext>
            </a:extLst>
          </p:cNvPr>
          <p:cNvGrpSpPr/>
          <p:nvPr/>
        </p:nvGrpSpPr>
        <p:grpSpPr>
          <a:xfrm>
            <a:off x="516000" y="1196752"/>
            <a:ext cx="11160000" cy="4896544"/>
            <a:chOff x="792914" y="3925222"/>
            <a:chExt cx="11160000" cy="4896544"/>
          </a:xfrm>
        </p:grpSpPr>
        <p:sp>
          <p:nvSpPr>
            <p:cNvPr id="20" name="圆角矩形 19">
              <a:extLst>
                <a:ext uri="{FF2B5EF4-FFF2-40B4-BE49-F238E27FC236}">
                  <a16:creationId xmlns:a16="http://schemas.microsoft.com/office/drawing/2014/main" id="{E0791A29-2CB4-2744-96C1-EA2037B165CE}"/>
                </a:ext>
              </a:extLst>
            </p:cNvPr>
            <p:cNvSpPr/>
            <p:nvPr/>
          </p:nvSpPr>
          <p:spPr>
            <a:xfrm>
              <a:off x="792914" y="4038113"/>
              <a:ext cx="11160000" cy="4783653"/>
            </a:xfrm>
            <a:prstGeom prst="roundRect">
              <a:avLst>
                <a:gd name="adj" fmla="val 210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1" name="矩形 20">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3" name="文本框 22">
              <a:extLst>
                <a:ext uri="{FF2B5EF4-FFF2-40B4-BE49-F238E27FC236}">
                  <a16:creationId xmlns:a16="http://schemas.microsoft.com/office/drawing/2014/main" id="{E38EBCDC-ABCA-E945-AC9F-C9807C462968}"/>
                </a:ext>
              </a:extLst>
            </p:cNvPr>
            <p:cNvSpPr txBox="1"/>
            <p:nvPr/>
          </p:nvSpPr>
          <p:spPr>
            <a:xfrm>
              <a:off x="1130000" y="4353203"/>
              <a:ext cx="10499498" cy="3970318"/>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设反应前</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分别为</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时消耗</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量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列三段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ZBFH" panose="02020603050405020304" pitchFamily="18" charset="0"/>
                  <a:ea typeface="宋体" panose="02010600030101010101" pitchFamily="2" charset="-122"/>
                  <a:cs typeface="Times New Roman" panose="02020603050405020304" pitchFamily="18"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1           3               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转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3</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pic>
        <p:nvPicPr>
          <p:cNvPr id="74754" name="Picture 2" descr="7-155"/>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51984" y="1869431"/>
            <a:ext cx="5484931" cy="2567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 name="对象 23"/>
          <p:cNvGraphicFramePr>
            <a:graphicFrameLocks noChangeAspect="1"/>
          </p:cNvGraphicFramePr>
          <p:nvPr>
            <p:extLst>
              <p:ext uri="{D42A27DB-BD31-4B8C-83A1-F6EECF244321}">
                <p14:modId xmlns:p14="http://schemas.microsoft.com/office/powerpoint/2010/main" val="2221740868"/>
              </p:ext>
            </p:extLst>
          </p:nvPr>
        </p:nvGraphicFramePr>
        <p:xfrm>
          <a:off x="4233227" y="3429000"/>
          <a:ext cx="966788" cy="428625"/>
        </p:xfrm>
        <a:graphic>
          <a:graphicData uri="http://schemas.openxmlformats.org/presentationml/2006/ole">
            <mc:AlternateContent xmlns:mc="http://schemas.openxmlformats.org/markup-compatibility/2006">
              <mc:Choice xmlns:v="urn:schemas-microsoft-com:vml" Requires="v">
                <p:oleObj name="文档" r:id="rId16" imgW="967513" imgH="429383" progId="Word.Document.12">
                  <p:embed/>
                </p:oleObj>
              </mc:Choice>
              <mc:Fallback>
                <p:oleObj name="文档" r:id="rId16" imgW="967513" imgH="429383" progId="Word.Document.12">
                  <p:embed/>
                  <p:pic>
                    <p:nvPicPr>
                      <p:cNvPr id="0" name=""/>
                      <p:cNvPicPr/>
                      <p:nvPr/>
                    </p:nvPicPr>
                    <p:blipFill>
                      <a:blip r:embed="rId17"/>
                      <a:stretch>
                        <a:fillRect/>
                      </a:stretch>
                    </p:blipFill>
                    <p:spPr>
                      <a:xfrm>
                        <a:off x="4233227" y="3429000"/>
                        <a:ext cx="966788" cy="428625"/>
                      </a:xfrm>
                      <a:prstGeom prst="rect">
                        <a:avLst/>
                      </a:prstGeom>
                    </p:spPr>
                  </p:pic>
                </p:oleObj>
              </mc:Fallback>
            </mc:AlternateContent>
          </a:graphicData>
        </a:graphic>
      </p:graphicFrame>
    </p:spTree>
    <p:extLst>
      <p:ext uri="{BB962C8B-B14F-4D97-AF65-F5344CB8AC3E}">
        <p14:creationId xmlns:p14="http://schemas.microsoft.com/office/powerpoint/2010/main" val="995681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nodeType="withEffect">
                                  <p:stCondLst>
                                    <p:cond delay="0"/>
                                  </p:stCondLst>
                                  <p:childTnLst>
                                    <p:set>
                                      <p:cBhvr>
                                        <p:cTn id="9" dur="1" fill="hold">
                                          <p:stCondLst>
                                            <p:cond delay="0"/>
                                          </p:stCondLst>
                                        </p:cTn>
                                        <p:tgtEl>
                                          <p:spTgt spid="74754"/>
                                        </p:tgtEl>
                                        <p:attrNameLst>
                                          <p:attrName>style.visibility</p:attrName>
                                        </p:attrNameLst>
                                      </p:cBhvr>
                                      <p:to>
                                        <p:strVal val="visible"/>
                                      </p:to>
                                    </p:set>
                                    <p:animEffect transition="in" filter="blinds(horizontal)">
                                      <p:cBhvr>
                                        <p:cTn id="10" dur="500"/>
                                        <p:tgtEl>
                                          <p:spTgt spid="74754"/>
                                        </p:tgtEl>
                                      </p:cBhvr>
                                    </p:animEffect>
                                  </p:childTnLst>
                                </p:cTn>
                              </p:par>
                              <p:par>
                                <p:cTn id="11" presetID="3" presetClass="entr" presetSubtype="1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linds(horizontal)">
                                      <p:cBhvr>
                                        <p:cTn id="1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44" name="圆角矩形 43">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grpSp>
        <p:nvGrpSpPr>
          <p:cNvPr id="19" name="组合 18">
            <a:extLst>
              <a:ext uri="{FF2B5EF4-FFF2-40B4-BE49-F238E27FC236}">
                <a16:creationId xmlns:a16="http://schemas.microsoft.com/office/drawing/2014/main" id="{574E7DD6-E482-894D-9E46-D2B62C9ED9EC}"/>
              </a:ext>
            </a:extLst>
          </p:cNvPr>
          <p:cNvGrpSpPr/>
          <p:nvPr/>
        </p:nvGrpSpPr>
        <p:grpSpPr>
          <a:xfrm>
            <a:off x="516000" y="1196752"/>
            <a:ext cx="11160000" cy="5256584"/>
            <a:chOff x="792914" y="3925222"/>
            <a:chExt cx="11160000" cy="5256584"/>
          </a:xfrm>
        </p:grpSpPr>
        <p:sp>
          <p:nvSpPr>
            <p:cNvPr id="20" name="圆角矩形 19">
              <a:extLst>
                <a:ext uri="{FF2B5EF4-FFF2-40B4-BE49-F238E27FC236}">
                  <a16:creationId xmlns:a16="http://schemas.microsoft.com/office/drawing/2014/main" id="{E0791A29-2CB4-2744-96C1-EA2037B165CE}"/>
                </a:ext>
              </a:extLst>
            </p:cNvPr>
            <p:cNvSpPr/>
            <p:nvPr/>
          </p:nvSpPr>
          <p:spPr>
            <a:xfrm>
              <a:off x="792914" y="4038113"/>
              <a:ext cx="11160000" cy="5143693"/>
            </a:xfrm>
            <a:prstGeom prst="roundRect">
              <a:avLst>
                <a:gd name="adj" fmla="val 233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1" name="矩形 20">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3" name="文本框 22">
              <a:extLst>
                <a:ext uri="{FF2B5EF4-FFF2-40B4-BE49-F238E27FC236}">
                  <a16:creationId xmlns:a16="http://schemas.microsoft.com/office/drawing/2014/main" id="{E38EBCDC-ABCA-E945-AC9F-C9807C462968}"/>
                </a:ext>
              </a:extLst>
            </p:cNvPr>
            <p:cNvSpPr txBox="1"/>
            <p:nvPr/>
          </p:nvSpPr>
          <p:spPr>
            <a:xfrm>
              <a:off x="1130000" y="6949558"/>
              <a:ext cx="10499498" cy="1938992"/>
            </a:xfrm>
            <a:prstGeom prst="rect">
              <a:avLst/>
            </a:prstGeom>
            <a:noFill/>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20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甲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体积分数仍在增大，说明反应仍在向正反应方向进行，</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此时</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Book Antiqua" panose="02040602050305030304" pitchFamily="18" charset="0"/>
                  <a:ea typeface="宋体" panose="02010600030101010101" pitchFamily="2" charset="-122"/>
                  <a:cs typeface="Times New Roman" panose="02020603050405020304" pitchFamily="18" charset="0"/>
                </a:rPr>
                <a:t>v</a:t>
              </a:r>
              <a:r>
                <a:rPr lang="zh-CN" altLang="zh-CN" sz="2400" kern="100" baseline="-25000" dirty="0">
                  <a:latin typeface="Times New Roman" panose="02020603050405020304" pitchFamily="18" charset="0"/>
                  <a:ea typeface="宋体" panose="02010600030101010101" pitchFamily="2" charset="-122"/>
                  <a:cs typeface="Times New Roman" panose="02020603050405020304" pitchFamily="18" charset="0"/>
                </a:rPr>
                <a:t>逆</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pic>
        <p:nvPicPr>
          <p:cNvPr id="74754" name="Picture 2" descr="7-155"/>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53535" y="1419902"/>
            <a:ext cx="5484931" cy="2567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3899480257"/>
              </p:ext>
            </p:extLst>
          </p:nvPr>
        </p:nvGraphicFramePr>
        <p:xfrm>
          <a:off x="1035261" y="4149080"/>
          <a:ext cx="9293225" cy="931863"/>
        </p:xfrm>
        <a:graphic>
          <a:graphicData uri="http://schemas.openxmlformats.org/presentationml/2006/ole">
            <mc:AlternateContent xmlns:mc="http://schemas.openxmlformats.org/markup-compatibility/2006">
              <mc:Choice xmlns:v="urn:schemas-microsoft-com:vml" Requires="v">
                <p:oleObj name="文档" r:id="rId16" imgW="9293591" imgH="932230" progId="Word.Document.12">
                  <p:embed/>
                </p:oleObj>
              </mc:Choice>
              <mc:Fallback>
                <p:oleObj name="文档" r:id="rId16" imgW="9293591" imgH="932230" progId="Word.Document.12">
                  <p:embed/>
                  <p:pic>
                    <p:nvPicPr>
                      <p:cNvPr id="0" name=""/>
                      <p:cNvPicPr/>
                      <p:nvPr/>
                    </p:nvPicPr>
                    <p:blipFill>
                      <a:blip r:embed="rId17"/>
                      <a:stretch>
                        <a:fillRect/>
                      </a:stretch>
                    </p:blipFill>
                    <p:spPr>
                      <a:xfrm>
                        <a:off x="1035261" y="4149080"/>
                        <a:ext cx="9293225" cy="931863"/>
                      </a:xfrm>
                      <a:prstGeom prst="rect">
                        <a:avLst/>
                      </a:prstGeom>
                    </p:spPr>
                  </p:pic>
                </p:oleObj>
              </mc:Fallback>
            </mc:AlternateContent>
          </a:graphicData>
        </a:graphic>
      </p:graphicFrame>
    </p:spTree>
    <p:extLst>
      <p:ext uri="{BB962C8B-B14F-4D97-AF65-F5344CB8AC3E}">
        <p14:creationId xmlns:p14="http://schemas.microsoft.com/office/powerpoint/2010/main" val="263025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nodeType="withEffect">
                                  <p:stCondLst>
                                    <p:cond delay="0"/>
                                  </p:stCondLst>
                                  <p:childTnLst>
                                    <p:set>
                                      <p:cBhvr>
                                        <p:cTn id="9" dur="1" fill="hold">
                                          <p:stCondLst>
                                            <p:cond delay="0"/>
                                          </p:stCondLst>
                                        </p:cTn>
                                        <p:tgtEl>
                                          <p:spTgt spid="74754"/>
                                        </p:tgtEl>
                                        <p:attrNameLst>
                                          <p:attrName>style.visibility</p:attrName>
                                        </p:attrNameLst>
                                      </p:cBhvr>
                                      <p:to>
                                        <p:strVal val="visible"/>
                                      </p:to>
                                    </p:set>
                                    <p:animEffect transition="in" filter="blinds(horizontal)">
                                      <p:cBhvr>
                                        <p:cTn id="10" dur="500"/>
                                        <p:tgtEl>
                                          <p:spTgt spid="74754"/>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1991D404-2CED-D84E-A33D-6A797F18D4C4}"/>
              </a:ext>
            </a:extLst>
          </p:cNvPr>
          <p:cNvSpPr/>
          <p:nvPr/>
        </p:nvSpPr>
        <p:spPr>
          <a:xfrm>
            <a:off x="390000" y="908720"/>
            <a:ext cx="11412000" cy="363173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以工业合成氨为原料，进一步合成尿素的反应原理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       </a:t>
            </a: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工业生产时，需要原料气带有水蒸气，图乙中曲线</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Ⅲ</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表示在不同水碳比</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p>
          <a:p>
            <a:pPr algn="just">
              <a:lnSpc>
                <a:spcPct val="20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转化率与氨碳比</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之间的关系。</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30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写出该反应的化学平衡常数表达式：</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44" name="圆角矩形 43">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graphicFrame>
        <p:nvGraphicFramePr>
          <p:cNvPr id="18" name="对象 17"/>
          <p:cNvGraphicFramePr>
            <a:graphicFrameLocks noChangeAspect="1"/>
          </p:cNvGraphicFramePr>
          <p:nvPr>
            <p:extLst>
              <p:ext uri="{D42A27DB-BD31-4B8C-83A1-F6EECF244321}">
                <p14:modId xmlns:p14="http://schemas.microsoft.com/office/powerpoint/2010/main" val="944314658"/>
              </p:ext>
            </p:extLst>
          </p:nvPr>
        </p:nvGraphicFramePr>
        <p:xfrm>
          <a:off x="10253208" y="1079112"/>
          <a:ext cx="966788" cy="428625"/>
        </p:xfrm>
        <a:graphic>
          <a:graphicData uri="http://schemas.openxmlformats.org/presentationml/2006/ole">
            <mc:AlternateContent xmlns:mc="http://schemas.openxmlformats.org/markup-compatibility/2006">
              <mc:Choice xmlns:v="urn:schemas-microsoft-com:vml" Requires="v">
                <p:oleObj name="文档" r:id="rId15" imgW="967513" imgH="429383" progId="Word.Document.12">
                  <p:embed/>
                </p:oleObj>
              </mc:Choice>
              <mc:Fallback>
                <p:oleObj name="文档" r:id="rId15" imgW="967513" imgH="429383" progId="Word.Document.12">
                  <p:embed/>
                  <p:pic>
                    <p:nvPicPr>
                      <p:cNvPr id="0" name=""/>
                      <p:cNvPicPr/>
                      <p:nvPr/>
                    </p:nvPicPr>
                    <p:blipFill>
                      <a:blip r:embed="rId16"/>
                      <a:stretch>
                        <a:fillRect/>
                      </a:stretch>
                    </p:blipFill>
                    <p:spPr>
                      <a:xfrm>
                        <a:off x="10253208" y="1079112"/>
                        <a:ext cx="966788" cy="428625"/>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737195222"/>
              </p:ext>
            </p:extLst>
          </p:nvPr>
        </p:nvGraphicFramePr>
        <p:xfrm>
          <a:off x="508679" y="2630706"/>
          <a:ext cx="1301750" cy="803275"/>
        </p:xfrm>
        <a:graphic>
          <a:graphicData uri="http://schemas.openxmlformats.org/presentationml/2006/ole">
            <mc:AlternateContent xmlns:mc="http://schemas.openxmlformats.org/markup-compatibility/2006">
              <mc:Choice xmlns:v="urn:schemas-microsoft-com:vml" Requires="v">
                <p:oleObj name="文档" r:id="rId17" imgW="1301408" imgH="802494" progId="Word.Document.12">
                  <p:embed/>
                </p:oleObj>
              </mc:Choice>
              <mc:Fallback>
                <p:oleObj name="文档" r:id="rId17" imgW="1301408" imgH="802494" progId="Word.Document.12">
                  <p:embed/>
                  <p:pic>
                    <p:nvPicPr>
                      <p:cNvPr id="0" name=""/>
                      <p:cNvPicPr/>
                      <p:nvPr/>
                    </p:nvPicPr>
                    <p:blipFill>
                      <a:blip r:embed="rId18"/>
                      <a:stretch>
                        <a:fillRect/>
                      </a:stretch>
                    </p:blipFill>
                    <p:spPr>
                      <a:xfrm>
                        <a:off x="508679" y="2630706"/>
                        <a:ext cx="1301750" cy="80327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659038889"/>
              </p:ext>
            </p:extLst>
          </p:nvPr>
        </p:nvGraphicFramePr>
        <p:xfrm>
          <a:off x="5870517" y="2620841"/>
          <a:ext cx="1287462" cy="790575"/>
        </p:xfrm>
        <a:graphic>
          <a:graphicData uri="http://schemas.openxmlformats.org/presentationml/2006/ole">
            <mc:AlternateContent xmlns:mc="http://schemas.openxmlformats.org/markup-compatibility/2006">
              <mc:Choice xmlns:v="urn:schemas-microsoft-com:vml" Requires="v">
                <p:oleObj name="文档" r:id="rId19" imgW="1288194" imgH="790994" progId="Word.Document.12">
                  <p:embed/>
                </p:oleObj>
              </mc:Choice>
              <mc:Fallback>
                <p:oleObj name="文档" r:id="rId19" imgW="1288194" imgH="790994" progId="Word.Document.12">
                  <p:embed/>
                  <p:pic>
                    <p:nvPicPr>
                      <p:cNvPr id="0" name=""/>
                      <p:cNvPicPr/>
                      <p:nvPr/>
                    </p:nvPicPr>
                    <p:blipFill>
                      <a:blip r:embed="rId20"/>
                      <a:stretch>
                        <a:fillRect/>
                      </a:stretch>
                    </p:blipFill>
                    <p:spPr>
                      <a:xfrm>
                        <a:off x="5870517" y="2620841"/>
                        <a:ext cx="1287462" cy="790575"/>
                      </a:xfrm>
                      <a:prstGeom prst="rect">
                        <a:avLst/>
                      </a:prstGeom>
                    </p:spPr>
                  </p:pic>
                </p:oleObj>
              </mc:Fallback>
            </mc:AlternateContent>
          </a:graphicData>
        </a:graphic>
      </p:graphicFrame>
      <p:pic>
        <p:nvPicPr>
          <p:cNvPr id="21" name="Picture 2" descr="7-155"/>
          <p:cNvPicPr>
            <a:picLocks noChangeAspect="1" noChangeArrowheads="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02850" y="4365104"/>
            <a:ext cx="4986301" cy="2334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1031890176"/>
              </p:ext>
            </p:extLst>
          </p:nvPr>
        </p:nvGraphicFramePr>
        <p:xfrm>
          <a:off x="5987992" y="3411416"/>
          <a:ext cx="2601912" cy="849313"/>
        </p:xfrm>
        <a:graphic>
          <a:graphicData uri="http://schemas.openxmlformats.org/presentationml/2006/ole">
            <mc:AlternateContent xmlns:mc="http://schemas.openxmlformats.org/markup-compatibility/2006">
              <mc:Choice xmlns:v="urn:schemas-microsoft-com:vml" Requires="v">
                <p:oleObj name="文档" r:id="rId22" imgW="2611468" imgH="849049" progId="Word.Document.12">
                  <p:embed/>
                </p:oleObj>
              </mc:Choice>
              <mc:Fallback>
                <p:oleObj name="文档" r:id="rId22" imgW="2611468" imgH="849049" progId="Word.Document.12">
                  <p:embed/>
                  <p:pic>
                    <p:nvPicPr>
                      <p:cNvPr id="0" name=""/>
                      <p:cNvPicPr/>
                      <p:nvPr/>
                    </p:nvPicPr>
                    <p:blipFill>
                      <a:blip r:embed="rId23"/>
                      <a:stretch>
                        <a:fillRect/>
                      </a:stretch>
                    </p:blipFill>
                    <p:spPr>
                      <a:xfrm>
                        <a:off x="5987992" y="3411416"/>
                        <a:ext cx="2601912" cy="849313"/>
                      </a:xfrm>
                      <a:prstGeom prst="rect">
                        <a:avLst/>
                      </a:prstGeom>
                    </p:spPr>
                  </p:pic>
                </p:oleObj>
              </mc:Fallback>
            </mc:AlternateContent>
          </a:graphicData>
        </a:graphic>
      </p:graphicFrame>
    </p:spTree>
    <p:extLst>
      <p:ext uri="{BB962C8B-B14F-4D97-AF65-F5344CB8AC3E}">
        <p14:creationId xmlns:p14="http://schemas.microsoft.com/office/powerpoint/2010/main" val="2843189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1991D404-2CED-D84E-A33D-6A797F18D4C4}"/>
              </a:ext>
            </a:extLst>
          </p:cNvPr>
          <p:cNvSpPr/>
          <p:nvPr/>
        </p:nvSpPr>
        <p:spPr>
          <a:xfrm>
            <a:off x="390000" y="908720"/>
            <a:ext cx="11412000"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曲线</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Ⅰ</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Ⅲ</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对应的水碳比最大的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判断依据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__</a:t>
            </a: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44" name="圆角矩形 43">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sp>
        <p:nvSpPr>
          <p:cNvPr id="3" name="矩形 2"/>
          <p:cNvSpPr/>
          <p:nvPr/>
        </p:nvSpPr>
        <p:spPr>
          <a:xfrm>
            <a:off x="6039794" y="1034013"/>
            <a:ext cx="492443" cy="461665"/>
          </a:xfrm>
          <a:prstGeom prst="rect">
            <a:avLst/>
          </a:prstGeom>
        </p:spPr>
        <p:txBody>
          <a:bodyPr wrap="none">
            <a:spAutoFit/>
          </a:bodyPr>
          <a:lstStyle/>
          <a:p>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Ⅲ</a:t>
            </a:r>
            <a:endParaRPr lang="zh-CN" altLang="en-US" dirty="0">
              <a:solidFill>
                <a:srgbClr val="C00000"/>
              </a:solidFill>
            </a:endParaRPr>
          </a:p>
        </p:txBody>
      </p:sp>
      <p:sp>
        <p:nvSpPr>
          <p:cNvPr id="5" name="矩形 4"/>
          <p:cNvSpPr/>
          <p:nvPr/>
        </p:nvSpPr>
        <p:spPr>
          <a:xfrm>
            <a:off x="8300630" y="971867"/>
            <a:ext cx="3339986" cy="461665"/>
          </a:xfrm>
          <a:prstGeom prst="rect">
            <a:avLst/>
          </a:prstGeom>
        </p:spPr>
        <p:txBody>
          <a:bodyPr wrap="squar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当氨碳比相同时，水碳</a:t>
            </a:r>
            <a:endParaRPr lang="zh-CN" altLang="en-US" dirty="0">
              <a:solidFill>
                <a:srgbClr val="C00000"/>
              </a:solidFill>
            </a:endParaRPr>
          </a:p>
        </p:txBody>
      </p:sp>
      <p:sp>
        <p:nvSpPr>
          <p:cNvPr id="22" name="矩形 21"/>
          <p:cNvSpPr/>
          <p:nvPr/>
        </p:nvSpPr>
        <p:spPr>
          <a:xfrm>
            <a:off x="491876" y="1526113"/>
            <a:ext cx="4409336" cy="461665"/>
          </a:xfrm>
          <a:prstGeom prst="rect">
            <a:avLst/>
          </a:prstGeom>
        </p:spPr>
        <p:txBody>
          <a:bodyPr wrap="squar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比越大，</a:t>
            </a:r>
            <a:r>
              <a:rPr lang="en-US" altLang="zh-CN" sz="2400" kern="100" dirty="0">
                <a:solidFill>
                  <a:srgbClr val="C00000"/>
                </a:solidFill>
                <a:latin typeface="Times New Roman" panose="02020603050405020304" pitchFamily="18" charset="0"/>
                <a:ea typeface="微软雅黑" panose="020B0503020204020204" pitchFamily="34" charset="-122"/>
              </a:rPr>
              <a:t>CO</a:t>
            </a:r>
            <a:r>
              <a:rPr lang="en-US" altLang="zh-CN" sz="2400" kern="100" baseline="-25000" dirty="0">
                <a:solidFill>
                  <a:srgbClr val="C00000"/>
                </a:solidFill>
                <a:latin typeface="Times New Roman" panose="02020603050405020304" pitchFamily="18" charset="0"/>
                <a:ea typeface="微软雅黑" panose="020B0503020204020204" pitchFamily="34" charset="-122"/>
              </a:rPr>
              <a:t>2</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平衡转化率越小</a:t>
            </a:r>
            <a:endParaRPr lang="zh-CN" altLang="en-US" dirty="0">
              <a:solidFill>
                <a:srgbClr val="C00000"/>
              </a:solidFill>
            </a:endParaRPr>
          </a:p>
        </p:txBody>
      </p:sp>
      <p:pic>
        <p:nvPicPr>
          <p:cNvPr id="23" name="Picture 2" descr="7-155"/>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53535" y="2373487"/>
            <a:ext cx="5484931" cy="2567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4846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blinds(horizontal)">
                                      <p:cBhvr>
                                        <p:cTn id="10" dur="500"/>
                                        <p:tgtEl>
                                          <p:spTgt spid="5">
                                            <p:txEl>
                                              <p:pRg st="0" end="0"/>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animEffect transition="in" filter="blinds(horizontal)">
                                      <p:cBhvr>
                                        <p:cTn id="13" dur="5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id="{1991D404-2CED-D84E-A33D-6A797F18D4C4}"/>
              </a:ext>
            </a:extLst>
          </p:cNvPr>
          <p:cNvSpPr/>
          <p:nvPr/>
        </p:nvSpPr>
        <p:spPr>
          <a:xfrm>
            <a:off x="390000" y="908720"/>
            <a:ext cx="11412000" cy="67708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测得</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氨气的平衡转化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x</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44" name="圆角矩形 43">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3</a:t>
            </a:r>
            <a:endParaRPr kumimoji="1" lang="zh-CN" altLang="en-US" sz="1600" dirty="0">
              <a:solidFill>
                <a:schemeClr val="bg1">
                  <a:lumMod val="50000"/>
                </a:schemeClr>
              </a:solidFill>
            </a:endParaRPr>
          </a:p>
        </p:txBody>
      </p:sp>
      <p:sp>
        <p:nvSpPr>
          <p:cNvPr id="3" name="矩形 2"/>
          <p:cNvSpPr/>
          <p:nvPr/>
        </p:nvSpPr>
        <p:spPr>
          <a:xfrm>
            <a:off x="6676132" y="1028513"/>
            <a:ext cx="33855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3</a:t>
            </a:r>
            <a:endParaRPr lang="zh-CN" altLang="en-US" dirty="0">
              <a:solidFill>
                <a:srgbClr val="C00000"/>
              </a:solidFill>
            </a:endParaRPr>
          </a:p>
        </p:txBody>
      </p:sp>
      <p:pic>
        <p:nvPicPr>
          <p:cNvPr id="20" name="Picture 2" descr="7-155"/>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53535" y="1509391"/>
            <a:ext cx="5484931" cy="2567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 name="组合 21">
            <a:extLst>
              <a:ext uri="{FF2B5EF4-FFF2-40B4-BE49-F238E27FC236}">
                <a16:creationId xmlns:a16="http://schemas.microsoft.com/office/drawing/2014/main" id="{574E7DD6-E482-894D-9E46-D2B62C9ED9EC}"/>
              </a:ext>
            </a:extLst>
          </p:cNvPr>
          <p:cNvGrpSpPr/>
          <p:nvPr/>
        </p:nvGrpSpPr>
        <p:grpSpPr>
          <a:xfrm>
            <a:off x="516000" y="4149080"/>
            <a:ext cx="11160000" cy="2520280"/>
            <a:chOff x="792914" y="3925222"/>
            <a:chExt cx="11160000" cy="2520280"/>
          </a:xfrm>
        </p:grpSpPr>
        <p:sp>
          <p:nvSpPr>
            <p:cNvPr id="23" name="圆角矩形 22">
              <a:extLst>
                <a:ext uri="{FF2B5EF4-FFF2-40B4-BE49-F238E27FC236}">
                  <a16:creationId xmlns:a16="http://schemas.microsoft.com/office/drawing/2014/main" id="{E0791A29-2CB4-2744-96C1-EA2037B165CE}"/>
                </a:ext>
              </a:extLst>
            </p:cNvPr>
            <p:cNvSpPr/>
            <p:nvPr/>
          </p:nvSpPr>
          <p:spPr>
            <a:xfrm>
              <a:off x="792914" y="4038113"/>
              <a:ext cx="11160000" cy="2407389"/>
            </a:xfrm>
            <a:prstGeom prst="roundRect">
              <a:avLst>
                <a:gd name="adj" fmla="val 4163"/>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4" name="矩形 23">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5" name="文本框 24">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6" name="文本框 25">
              <a:extLst>
                <a:ext uri="{FF2B5EF4-FFF2-40B4-BE49-F238E27FC236}">
                  <a16:creationId xmlns:a16="http://schemas.microsoft.com/office/drawing/2014/main" id="{E38EBCDC-ABCA-E945-AC9F-C9807C462968}"/>
                </a:ext>
              </a:extLst>
            </p:cNvPr>
            <p:cNvSpPr txBox="1"/>
            <p:nvPr/>
          </p:nvSpPr>
          <p:spPr>
            <a:xfrm>
              <a:off x="1130000" y="4213254"/>
              <a:ext cx="10499498" cy="1988942"/>
            </a:xfrm>
            <a:prstGeom prst="rect">
              <a:avLst/>
            </a:prstGeom>
            <a:noFill/>
          </p:spPr>
          <p:txBody>
            <a:bodyPr wrap="square">
              <a:spAutoFit/>
            </a:bodyPr>
            <a:lstStyle/>
            <a:p>
              <a:pPr algn="just">
                <a:lnSpc>
                  <a:spcPct val="18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二氧化碳的平衡转化率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氨气的平衡转化率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设</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8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物质的量分别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mol</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mol</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解得</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80000"/>
                </a:lnSpc>
                <a:spcAft>
                  <a:spcPts val="0"/>
                </a:spcAft>
              </a:pP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即</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graphicFrame>
        <p:nvGraphicFramePr>
          <p:cNvPr id="5" name="对象 4"/>
          <p:cNvGraphicFramePr>
            <a:graphicFrameLocks noChangeAspect="1"/>
          </p:cNvGraphicFramePr>
          <p:nvPr>
            <p:extLst>
              <p:ext uri="{D42A27DB-BD31-4B8C-83A1-F6EECF244321}">
                <p14:modId xmlns:p14="http://schemas.microsoft.com/office/powerpoint/2010/main" val="1261548519"/>
              </p:ext>
            </p:extLst>
          </p:nvPr>
        </p:nvGraphicFramePr>
        <p:xfrm>
          <a:off x="8113896" y="5146005"/>
          <a:ext cx="320675" cy="803275"/>
        </p:xfrm>
        <a:graphic>
          <a:graphicData uri="http://schemas.openxmlformats.org/presentationml/2006/ole">
            <mc:AlternateContent xmlns:mc="http://schemas.openxmlformats.org/markup-compatibility/2006">
              <mc:Choice xmlns:v="urn:schemas-microsoft-com:vml" Requires="v">
                <p:oleObj name="文档" r:id="rId16" imgW="321095" imgH="802494" progId="Word.Document.12">
                  <p:embed/>
                </p:oleObj>
              </mc:Choice>
              <mc:Fallback>
                <p:oleObj name="文档" r:id="rId16" imgW="321095" imgH="802494" progId="Word.Document.12">
                  <p:embed/>
                  <p:pic>
                    <p:nvPicPr>
                      <p:cNvPr id="0" name=""/>
                      <p:cNvPicPr/>
                      <p:nvPr/>
                    </p:nvPicPr>
                    <p:blipFill>
                      <a:blip r:embed="rId17"/>
                      <a:stretch>
                        <a:fillRect/>
                      </a:stretch>
                    </p:blipFill>
                    <p:spPr>
                      <a:xfrm>
                        <a:off x="8113896" y="5146005"/>
                        <a:ext cx="320675" cy="8032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082198582"/>
              </p:ext>
            </p:extLst>
          </p:nvPr>
        </p:nvGraphicFramePr>
        <p:xfrm>
          <a:off x="962814" y="5805264"/>
          <a:ext cx="409575" cy="820738"/>
        </p:xfrm>
        <a:graphic>
          <a:graphicData uri="http://schemas.openxmlformats.org/presentationml/2006/ole">
            <mc:AlternateContent xmlns:mc="http://schemas.openxmlformats.org/markup-compatibility/2006">
              <mc:Choice xmlns:v="urn:schemas-microsoft-com:vml" Requires="v">
                <p:oleObj name="文档" r:id="rId18" imgW="410231" imgH="821182" progId="Word.Document.12">
                  <p:embed/>
                </p:oleObj>
              </mc:Choice>
              <mc:Fallback>
                <p:oleObj name="文档" r:id="rId18" imgW="410231" imgH="821182" progId="Word.Document.12">
                  <p:embed/>
                  <p:pic>
                    <p:nvPicPr>
                      <p:cNvPr id="0" name=""/>
                      <p:cNvPicPr/>
                      <p:nvPr/>
                    </p:nvPicPr>
                    <p:blipFill>
                      <a:blip r:embed="rId19"/>
                      <a:stretch>
                        <a:fillRect/>
                      </a:stretch>
                    </p:blipFill>
                    <p:spPr>
                      <a:xfrm>
                        <a:off x="962814" y="5805264"/>
                        <a:ext cx="409575" cy="820738"/>
                      </a:xfrm>
                      <a:prstGeom prst="rect">
                        <a:avLst/>
                      </a:prstGeom>
                    </p:spPr>
                  </p:pic>
                </p:oleObj>
              </mc:Fallback>
            </mc:AlternateContent>
          </a:graphicData>
        </a:graphic>
      </p:graphicFrame>
    </p:spTree>
    <p:extLst>
      <p:ext uri="{BB962C8B-B14F-4D97-AF65-F5344CB8AC3E}">
        <p14:creationId xmlns:p14="http://schemas.microsoft.com/office/powerpoint/2010/main" val="3281584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linds(horizontal)">
                                      <p:cBhvr>
                                        <p:cTn id="12" dur="500"/>
                                        <p:tgtEl>
                                          <p:spTgt spid="22"/>
                                        </p:tgtEl>
                                      </p:cBhvr>
                                    </p:animEffect>
                                  </p:childTnLst>
                                </p:cTn>
                              </p:par>
                              <p:par>
                                <p:cTn id="13" presetID="3"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id="{1991D404-2CED-D84E-A33D-6A797F18D4C4}"/>
              </a:ext>
            </a:extLst>
          </p:cNvPr>
          <p:cNvSpPr/>
          <p:nvPr/>
        </p:nvSpPr>
        <p:spPr>
          <a:xfrm>
            <a:off x="390000" y="1297379"/>
            <a:ext cx="11412000" cy="233907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回收利用硫和氮的氧化物是保护环境的重要举措。</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模拟回收硫的实验中，向某恒容密闭容器中通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8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C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气体，反应在不同条件下进行，反应体系总压强随时间的变化如图所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实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相比，实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改变的实验条件可能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4" name="圆角矩形 43">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5" name="圆角矩形 44">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pic>
        <p:nvPicPr>
          <p:cNvPr id="80898" name="Picture 2" descr="7-156"/>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33738" y="3801826"/>
            <a:ext cx="3124524" cy="2314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6632939" y="3031877"/>
            <a:ext cx="1415772"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升高温度</a:t>
            </a:r>
            <a:endParaRPr lang="zh-CN" altLang="en-US" dirty="0">
              <a:solidFill>
                <a:srgbClr val="C00000"/>
              </a:solidFill>
            </a:endParaRPr>
          </a:p>
        </p:txBody>
      </p:sp>
    </p:spTree>
    <p:extLst>
      <p:ext uri="{BB962C8B-B14F-4D97-AF65-F5344CB8AC3E}">
        <p14:creationId xmlns:p14="http://schemas.microsoft.com/office/powerpoint/2010/main" val="2570420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id="{574E7DD6-E482-894D-9E46-D2B62C9ED9EC}"/>
              </a:ext>
            </a:extLst>
          </p:cNvPr>
          <p:cNvGrpSpPr/>
          <p:nvPr/>
        </p:nvGrpSpPr>
        <p:grpSpPr>
          <a:xfrm>
            <a:off x="516000" y="1340767"/>
            <a:ext cx="11160000" cy="3096345"/>
            <a:chOff x="792914" y="3925222"/>
            <a:chExt cx="11160000" cy="3096345"/>
          </a:xfrm>
        </p:grpSpPr>
        <p:sp>
          <p:nvSpPr>
            <p:cNvPr id="33" name="圆角矩形 32">
              <a:extLst>
                <a:ext uri="{FF2B5EF4-FFF2-40B4-BE49-F238E27FC236}">
                  <a16:creationId xmlns:a16="http://schemas.microsoft.com/office/drawing/2014/main" id="{E0791A29-2CB4-2744-96C1-EA2037B165CE}"/>
                </a:ext>
              </a:extLst>
            </p:cNvPr>
            <p:cNvSpPr/>
            <p:nvPr/>
          </p:nvSpPr>
          <p:spPr>
            <a:xfrm>
              <a:off x="792914" y="4038113"/>
              <a:ext cx="11160000" cy="2983454"/>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id="{E38EBCDC-ABCA-E945-AC9F-C9807C462968}"/>
                </a:ext>
              </a:extLst>
            </p:cNvPr>
            <p:cNvSpPr txBox="1"/>
            <p:nvPr/>
          </p:nvSpPr>
          <p:spPr>
            <a:xfrm>
              <a:off x="917141" y="4221728"/>
              <a:ext cx="7471998" cy="2308324"/>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实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开始均通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8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C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容器的容积相同，而起始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压强大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物质的量与体积一定，压强与温度呈正比关系，故实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改变的实验条件可能是升高温度。</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pic>
        <p:nvPicPr>
          <p:cNvPr id="20" name="Picture 2" descr="7-156"/>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12224" y="1783805"/>
            <a:ext cx="3124524" cy="2314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4815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8E2DE2DB-9635-7343-9324-24E879D1A803}"/>
              </a:ext>
            </a:extLst>
          </p:cNvPr>
          <p:cNvGrpSpPr/>
          <p:nvPr/>
        </p:nvGrpSpPr>
        <p:grpSpPr>
          <a:xfrm>
            <a:off x="516000" y="1340768"/>
            <a:ext cx="11160000" cy="3525352"/>
            <a:chOff x="631969" y="3925222"/>
            <a:chExt cx="11160000" cy="3525352"/>
          </a:xfrm>
        </p:grpSpPr>
        <p:sp>
          <p:nvSpPr>
            <p:cNvPr id="3" name="圆角矩形 2">
              <a:extLst>
                <a:ext uri="{FF2B5EF4-FFF2-40B4-BE49-F238E27FC236}">
                  <a16:creationId xmlns:a16="http://schemas.microsoft.com/office/drawing/2014/main" id="{E595429C-FC91-844C-93CF-CDF13B79A00E}"/>
                </a:ext>
              </a:extLst>
            </p:cNvPr>
            <p:cNvSpPr/>
            <p:nvPr/>
          </p:nvSpPr>
          <p:spPr>
            <a:xfrm>
              <a:off x="631969" y="4038112"/>
              <a:ext cx="11160000" cy="3412462"/>
            </a:xfrm>
            <a:prstGeom prst="roundRect">
              <a:avLst>
                <a:gd name="adj" fmla="val 473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dirty="0"/>
                <a:t>05</a:t>
              </a:r>
              <a:endParaRPr kumimoji="1" lang="zh-CN" altLang="en-US" dirty="0"/>
            </a:p>
          </p:txBody>
        </p:sp>
        <p:sp useBgFill="1">
          <p:nvSpPr>
            <p:cNvPr id="4" name="矩形 3">
              <a:extLst>
                <a:ext uri="{FF2B5EF4-FFF2-40B4-BE49-F238E27FC236}">
                  <a16:creationId xmlns:a16="http://schemas.microsoft.com/office/drawing/2014/main"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6" name="文本框 5">
              <a:extLst>
                <a:ext uri="{FF2B5EF4-FFF2-40B4-BE49-F238E27FC236}">
                  <a16:creationId xmlns:a16="http://schemas.microsoft.com/office/drawing/2014/main" id="{D8797527-9DDB-1D4B-B647-202471E1320B}"/>
                </a:ext>
              </a:extLst>
            </p:cNvPr>
            <p:cNvSpPr txBox="1"/>
            <p:nvPr/>
          </p:nvSpPr>
          <p:spPr>
            <a:xfrm>
              <a:off x="787280" y="4202172"/>
              <a:ext cx="7368905" cy="1754326"/>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在同温同压下，增加二氧化硫的量，会使原料气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之比</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变大，</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越大，平衡转化率</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越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pic>
        <p:nvPicPr>
          <p:cNvPr id="8" name="Picture 2" descr="7-126"/>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56240" y="1769776"/>
            <a:ext cx="2951285" cy="297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9785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id="{1991D404-2CED-D84E-A33D-6A797F18D4C4}"/>
              </a:ext>
            </a:extLst>
          </p:cNvPr>
          <p:cNvSpPr/>
          <p:nvPr/>
        </p:nvSpPr>
        <p:spPr>
          <a:xfrm>
            <a:off x="390000" y="1297379"/>
            <a:ext cx="11412000" cy="1415748"/>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请利用体积分数计算该条件下实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平衡常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______</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列出计算式即</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20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注：某物质的体积分数＝</a:t>
            </a: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4" name="圆角矩形 43">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5" name="圆角矩形 44">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499568050"/>
              </p:ext>
            </p:extLst>
          </p:nvPr>
        </p:nvGraphicFramePr>
        <p:xfrm>
          <a:off x="4701317" y="1819508"/>
          <a:ext cx="2616200" cy="1187450"/>
        </p:xfrm>
        <a:graphic>
          <a:graphicData uri="http://schemas.openxmlformats.org/presentationml/2006/ole">
            <mc:AlternateContent xmlns:mc="http://schemas.openxmlformats.org/markup-compatibility/2006">
              <mc:Choice xmlns:v="urn:schemas-microsoft-com:vml" Requires="v">
                <p:oleObj name="文档" r:id="rId15" imgW="2616794" imgH="1186670" progId="Word.Document.12">
                  <p:embed/>
                </p:oleObj>
              </mc:Choice>
              <mc:Fallback>
                <p:oleObj name="文档" r:id="rId15" imgW="2616794" imgH="1186670" progId="Word.Document.12">
                  <p:embed/>
                  <p:pic>
                    <p:nvPicPr>
                      <p:cNvPr id="0" name=""/>
                      <p:cNvPicPr/>
                      <p:nvPr/>
                    </p:nvPicPr>
                    <p:blipFill>
                      <a:blip r:embed="rId16"/>
                      <a:stretch>
                        <a:fillRect/>
                      </a:stretch>
                    </p:blipFill>
                    <p:spPr>
                      <a:xfrm>
                        <a:off x="4701317" y="1819508"/>
                        <a:ext cx="2616200" cy="118745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09726219"/>
              </p:ext>
            </p:extLst>
          </p:nvPr>
        </p:nvGraphicFramePr>
        <p:xfrm>
          <a:off x="7697760" y="934545"/>
          <a:ext cx="2135187" cy="1079500"/>
        </p:xfrm>
        <a:graphic>
          <a:graphicData uri="http://schemas.openxmlformats.org/presentationml/2006/ole">
            <mc:AlternateContent xmlns:mc="http://schemas.openxmlformats.org/markup-compatibility/2006">
              <mc:Choice xmlns:v="urn:schemas-microsoft-com:vml" Requires="v">
                <p:oleObj name="文档" r:id="rId17" imgW="2135226" imgH="1079575" progId="Word.Document.12">
                  <p:embed/>
                </p:oleObj>
              </mc:Choice>
              <mc:Fallback>
                <p:oleObj name="文档" r:id="rId17" imgW="2135226" imgH="1079575" progId="Word.Document.12">
                  <p:embed/>
                  <p:pic>
                    <p:nvPicPr>
                      <p:cNvPr id="0" name=""/>
                      <p:cNvPicPr/>
                      <p:nvPr/>
                    </p:nvPicPr>
                    <p:blipFill>
                      <a:blip r:embed="rId18"/>
                      <a:stretch>
                        <a:fillRect/>
                      </a:stretch>
                    </p:blipFill>
                    <p:spPr>
                      <a:xfrm>
                        <a:off x="7697760" y="934545"/>
                        <a:ext cx="2135187" cy="1079500"/>
                      </a:xfrm>
                      <a:prstGeom prst="rect">
                        <a:avLst/>
                      </a:prstGeom>
                    </p:spPr>
                  </p:pic>
                </p:oleObj>
              </mc:Fallback>
            </mc:AlternateContent>
          </a:graphicData>
        </a:graphic>
      </p:graphicFrame>
      <p:pic>
        <p:nvPicPr>
          <p:cNvPr id="18" name="Picture 2" descr="7-156"/>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33738" y="3212976"/>
            <a:ext cx="3124524" cy="2314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1187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id="{574E7DD6-E482-894D-9E46-D2B62C9ED9EC}"/>
              </a:ext>
            </a:extLst>
          </p:cNvPr>
          <p:cNvGrpSpPr/>
          <p:nvPr/>
        </p:nvGrpSpPr>
        <p:grpSpPr>
          <a:xfrm>
            <a:off x="516000" y="1124744"/>
            <a:ext cx="11160000" cy="5184577"/>
            <a:chOff x="792914" y="3925222"/>
            <a:chExt cx="11160000" cy="5184577"/>
          </a:xfrm>
        </p:grpSpPr>
        <p:sp>
          <p:nvSpPr>
            <p:cNvPr id="33" name="圆角矩形 32">
              <a:extLst>
                <a:ext uri="{FF2B5EF4-FFF2-40B4-BE49-F238E27FC236}">
                  <a16:creationId xmlns:a16="http://schemas.microsoft.com/office/drawing/2014/main" id="{E0791A29-2CB4-2744-96C1-EA2037B165CE}"/>
                </a:ext>
              </a:extLst>
            </p:cNvPr>
            <p:cNvSpPr/>
            <p:nvPr/>
          </p:nvSpPr>
          <p:spPr>
            <a:xfrm>
              <a:off x="792914" y="4038113"/>
              <a:ext cx="11160000" cy="5071686"/>
            </a:xfrm>
            <a:prstGeom prst="roundRect">
              <a:avLst>
                <a:gd name="adj" fmla="val 188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id="{E38EBCDC-ABCA-E945-AC9F-C9807C462968}"/>
                </a:ext>
              </a:extLst>
            </p:cNvPr>
            <p:cNvSpPr txBox="1"/>
            <p:nvPr/>
          </p:nvSpPr>
          <p:spPr>
            <a:xfrm>
              <a:off x="917141" y="4221728"/>
              <a:ext cx="7471998" cy="2973122"/>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设消耗二氧化硫的物质的量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8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a:latin typeface="宋体" panose="02010600030101010101" pitchFamily="2" charset="-122"/>
                  <a:ea typeface="Times New Roman" panose="02020603050405020304" pitchFamily="18" charset="0"/>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2CO(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              2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s)</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起始</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2.8           1                       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变化</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平衡</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2.8</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2</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x</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pic>
        <p:nvPicPr>
          <p:cNvPr id="20" name="Picture 2" descr="7-156"/>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24192" y="1572359"/>
            <a:ext cx="3124524" cy="2314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337112501"/>
              </p:ext>
            </p:extLst>
          </p:nvPr>
        </p:nvGraphicFramePr>
        <p:xfrm>
          <a:off x="4169008" y="2023554"/>
          <a:ext cx="1163637" cy="636588"/>
        </p:xfrm>
        <a:graphic>
          <a:graphicData uri="http://schemas.openxmlformats.org/presentationml/2006/ole">
            <mc:AlternateContent xmlns:mc="http://schemas.openxmlformats.org/markup-compatibility/2006">
              <mc:Choice xmlns:v="urn:schemas-microsoft-com:vml" Requires="v">
                <p:oleObj name="文档" r:id="rId16" imgW="1164119" imgH="636461" progId="Word.Document.12">
                  <p:embed/>
                </p:oleObj>
              </mc:Choice>
              <mc:Fallback>
                <p:oleObj name="文档" r:id="rId16" imgW="1164119" imgH="636461" progId="Word.Document.12">
                  <p:embed/>
                  <p:pic>
                    <p:nvPicPr>
                      <p:cNvPr id="0" name=""/>
                      <p:cNvPicPr/>
                      <p:nvPr/>
                    </p:nvPicPr>
                    <p:blipFill>
                      <a:blip r:embed="rId17"/>
                      <a:stretch>
                        <a:fillRect/>
                      </a:stretch>
                    </p:blipFill>
                    <p:spPr>
                      <a:xfrm>
                        <a:off x="4169008" y="2023554"/>
                        <a:ext cx="1163637" cy="63658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72945070"/>
              </p:ext>
            </p:extLst>
          </p:nvPr>
        </p:nvGraphicFramePr>
        <p:xfrm>
          <a:off x="728805" y="4309288"/>
          <a:ext cx="10237788" cy="1374775"/>
        </p:xfrm>
        <a:graphic>
          <a:graphicData uri="http://schemas.openxmlformats.org/presentationml/2006/ole">
            <mc:AlternateContent xmlns:mc="http://schemas.openxmlformats.org/markup-compatibility/2006">
              <mc:Choice xmlns:v="urn:schemas-microsoft-com:vml" Requires="v">
                <p:oleObj name="文档" r:id="rId18" imgW="10238470" imgH="1375344" progId="Word.Document.12">
                  <p:embed/>
                </p:oleObj>
              </mc:Choice>
              <mc:Fallback>
                <p:oleObj name="文档" r:id="rId18" imgW="10238470" imgH="1375344" progId="Word.Document.12">
                  <p:embed/>
                  <p:pic>
                    <p:nvPicPr>
                      <p:cNvPr id="0" name=""/>
                      <p:cNvPicPr/>
                      <p:nvPr/>
                    </p:nvPicPr>
                    <p:blipFill>
                      <a:blip r:embed="rId19"/>
                      <a:stretch>
                        <a:fillRect/>
                      </a:stretch>
                    </p:blipFill>
                    <p:spPr>
                      <a:xfrm>
                        <a:off x="728805" y="4309288"/>
                        <a:ext cx="10237788" cy="13747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291783851"/>
              </p:ext>
            </p:extLst>
          </p:nvPr>
        </p:nvGraphicFramePr>
        <p:xfrm>
          <a:off x="728805" y="5364312"/>
          <a:ext cx="2855912" cy="1089025"/>
        </p:xfrm>
        <a:graphic>
          <a:graphicData uri="http://schemas.openxmlformats.org/presentationml/2006/ole">
            <mc:AlternateContent xmlns:mc="http://schemas.openxmlformats.org/markup-compatibility/2006">
              <mc:Choice xmlns:v="urn:schemas-microsoft-com:vml" Requires="v">
                <p:oleObj name="文档" r:id="rId20" imgW="2856106" imgH="1089278" progId="Word.Document.12">
                  <p:embed/>
                </p:oleObj>
              </mc:Choice>
              <mc:Fallback>
                <p:oleObj name="文档" r:id="rId20" imgW="2856106" imgH="1089278" progId="Word.Document.12">
                  <p:embed/>
                  <p:pic>
                    <p:nvPicPr>
                      <p:cNvPr id="0" name=""/>
                      <p:cNvPicPr/>
                      <p:nvPr/>
                    </p:nvPicPr>
                    <p:blipFill>
                      <a:blip r:embed="rId21"/>
                      <a:stretch>
                        <a:fillRect/>
                      </a:stretch>
                    </p:blipFill>
                    <p:spPr>
                      <a:xfrm>
                        <a:off x="728805" y="5364312"/>
                        <a:ext cx="2855912" cy="1089025"/>
                      </a:xfrm>
                      <a:prstGeom prst="rect">
                        <a:avLst/>
                      </a:prstGeom>
                    </p:spPr>
                  </p:pic>
                </p:oleObj>
              </mc:Fallback>
            </mc:AlternateContent>
          </a:graphicData>
        </a:graphic>
      </p:graphicFrame>
    </p:spTree>
    <p:extLst>
      <p:ext uri="{BB962C8B-B14F-4D97-AF65-F5344CB8AC3E}">
        <p14:creationId xmlns:p14="http://schemas.microsoft.com/office/powerpoint/2010/main" val="1769455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par>
                                <p:cTn id="17" presetID="3" presetClass="entr" presetSubtype="1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id="{1991D404-2CED-D84E-A33D-6A797F18D4C4}"/>
              </a:ext>
            </a:extLst>
          </p:cNvPr>
          <p:cNvSpPr/>
          <p:nvPr/>
        </p:nvSpPr>
        <p:spPr>
          <a:xfrm>
            <a:off x="686716" y="1297379"/>
            <a:ext cx="10818568" cy="3447073"/>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用</a:t>
            </a: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spc="-6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消除</a:t>
            </a: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污染的反应原理为</a:t>
            </a: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4NH</a:t>
            </a:r>
            <a:r>
              <a:rPr lang="en-US" altLang="zh-CN" kern="100" spc="-6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6NO(g)</a:t>
            </a:r>
            <a:r>
              <a:rPr lang="en-US" altLang="zh-CN" kern="100" spc="-6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5N</a:t>
            </a:r>
            <a:r>
              <a:rPr lang="en-US" altLang="zh-CN" kern="100" spc="-6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g)</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6H</a:t>
            </a:r>
            <a:r>
              <a:rPr lang="en-US" altLang="zh-CN" kern="100" spc="-6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O(l)</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spc="-6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spc="-6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spc="-6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spc="-6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60" dirty="0">
                <a:latin typeface="Times New Roman" panose="02020603050405020304" pitchFamily="18" charset="0"/>
                <a:ea typeface="微软雅黑" panose="020B0503020204020204" pitchFamily="34" charset="-122"/>
                <a:cs typeface="Courier New" panose="02070309020205020404" pitchFamily="49" charset="0"/>
              </a:rPr>
              <a:t>1 807.98 </a:t>
            </a:r>
            <a:r>
              <a:rPr lang="en-US" altLang="zh-CN" kern="100" spc="-60" dirty="0" err="1">
                <a:latin typeface="Times New Roman" panose="02020603050405020304" pitchFamily="18" charset="0"/>
                <a:ea typeface="微软雅黑" panose="020B0503020204020204" pitchFamily="34" charset="-122"/>
                <a:cs typeface="Courier New" panose="02070309020205020404" pitchFamily="49" charset="0"/>
              </a:rPr>
              <a:t>kJ·mol</a:t>
            </a:r>
            <a:r>
              <a:rPr lang="zh-CN" altLang="zh-CN" kern="100" spc="-6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6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不同温度条件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物质的量之比分别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得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脱除率曲线如图所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曲线</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起始浓度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经过</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 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时间段内</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脱除速</a:t>
            </a:r>
            <a:endParaRPr lang="en-US" altLang="zh-CN" kern="1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率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g·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4" name="圆角矩形 43">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5" name="圆角矩形 44">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pic>
        <p:nvPicPr>
          <p:cNvPr id="81922" name="Picture 2" descr="7-157"/>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00256" y="2636912"/>
            <a:ext cx="2676849" cy="323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对象 16"/>
          <p:cNvGraphicFramePr>
            <a:graphicFrameLocks noChangeAspect="1"/>
          </p:cNvGraphicFramePr>
          <p:nvPr>
            <p:extLst>
              <p:ext uri="{D42A27DB-BD31-4B8C-83A1-F6EECF244321}">
                <p14:modId xmlns:p14="http://schemas.microsoft.com/office/powerpoint/2010/main" val="2423640138"/>
              </p:ext>
            </p:extLst>
          </p:nvPr>
        </p:nvGraphicFramePr>
        <p:xfrm>
          <a:off x="7572811" y="1475992"/>
          <a:ext cx="966788" cy="428625"/>
        </p:xfrm>
        <a:graphic>
          <a:graphicData uri="http://schemas.openxmlformats.org/presentationml/2006/ole">
            <mc:AlternateContent xmlns:mc="http://schemas.openxmlformats.org/markup-compatibility/2006">
              <mc:Choice xmlns:v="urn:schemas-microsoft-com:vml" Requires="v">
                <p:oleObj name="文档" r:id="rId16" imgW="967513" imgH="429383" progId="Word.Document.12">
                  <p:embed/>
                </p:oleObj>
              </mc:Choice>
              <mc:Fallback>
                <p:oleObj name="文档" r:id="rId16" imgW="967513" imgH="429383" progId="Word.Document.12">
                  <p:embed/>
                  <p:pic>
                    <p:nvPicPr>
                      <p:cNvPr id="0" name=""/>
                      <p:cNvPicPr/>
                      <p:nvPr/>
                    </p:nvPicPr>
                    <p:blipFill>
                      <a:blip r:embed="rId17"/>
                      <a:stretch>
                        <a:fillRect/>
                      </a:stretch>
                    </p:blipFill>
                    <p:spPr>
                      <a:xfrm>
                        <a:off x="7572811" y="1475992"/>
                        <a:ext cx="966788" cy="428625"/>
                      </a:xfrm>
                      <a:prstGeom prst="rect">
                        <a:avLst/>
                      </a:prstGeom>
                    </p:spPr>
                  </p:pic>
                </p:oleObj>
              </mc:Fallback>
            </mc:AlternateContent>
          </a:graphicData>
        </a:graphic>
      </p:graphicFrame>
      <p:sp>
        <p:nvSpPr>
          <p:cNvPr id="3" name="矩形 2"/>
          <p:cNvSpPr/>
          <p:nvPr/>
        </p:nvSpPr>
        <p:spPr>
          <a:xfrm>
            <a:off x="1357498" y="3997944"/>
            <a:ext cx="2233304" cy="577081"/>
          </a:xfrm>
          <a:prstGeom prst="rect">
            <a:avLst/>
          </a:prstGeom>
        </p:spPr>
        <p:txBody>
          <a:bodyPr wrap="none">
            <a:spAutoFit/>
          </a:bodyPr>
          <a:lstStyle/>
          <a:p>
            <a:pPr algn="just">
              <a:lnSpc>
                <a:spcPct val="150000"/>
              </a:lnSpc>
              <a:spcAft>
                <a:spcPts val="0"/>
              </a:spcAft>
            </a:pP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6</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10</a:t>
            </a:r>
            <a:r>
              <a:rPr lang="zh-CN" altLang="zh-CN" sz="2400" kern="100" baseline="30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0.06)</a:t>
            </a:r>
            <a:endParaRPr lang="zh-CN" altLang="zh-CN" sz="1050" kern="100" dirty="0">
              <a:solidFill>
                <a:srgbClr val="C00000"/>
              </a:solidFill>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328331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id="{574E7DD6-E482-894D-9E46-D2B62C9ED9EC}"/>
              </a:ext>
            </a:extLst>
          </p:cNvPr>
          <p:cNvGrpSpPr/>
          <p:nvPr/>
        </p:nvGrpSpPr>
        <p:grpSpPr>
          <a:xfrm>
            <a:off x="516000" y="1340767"/>
            <a:ext cx="11160000" cy="4680521"/>
            <a:chOff x="792914" y="3925222"/>
            <a:chExt cx="11160000" cy="4680521"/>
          </a:xfrm>
        </p:grpSpPr>
        <p:sp>
          <p:nvSpPr>
            <p:cNvPr id="33" name="圆角矩形 32">
              <a:extLst>
                <a:ext uri="{FF2B5EF4-FFF2-40B4-BE49-F238E27FC236}">
                  <a16:creationId xmlns:a16="http://schemas.microsoft.com/office/drawing/2014/main" id="{E0791A29-2CB4-2744-96C1-EA2037B165CE}"/>
                </a:ext>
              </a:extLst>
            </p:cNvPr>
            <p:cNvSpPr/>
            <p:nvPr/>
          </p:nvSpPr>
          <p:spPr>
            <a:xfrm>
              <a:off x="792914" y="4038113"/>
              <a:ext cx="11160000" cy="4567630"/>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id="{E38EBCDC-ABCA-E945-AC9F-C9807C462968}"/>
                </a:ext>
              </a:extLst>
            </p:cNvPr>
            <p:cNvSpPr txBox="1"/>
            <p:nvPr/>
          </p:nvSpPr>
          <p:spPr>
            <a:xfrm>
              <a:off x="917141" y="4221728"/>
              <a:ext cx="7471998" cy="4302716"/>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曲线</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起始浓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5</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即</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起始浓度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5</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从</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点到</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点经过</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1 s</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NO</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的脱除率从</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55%</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上升到</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75%</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则该段时间内</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NO</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的脱除量为</a:t>
              </a:r>
              <a:r>
                <a:rPr lang="en-US" altLang="zh-CN" sz="2400" kern="100" spc="20" dirty="0" err="1">
                  <a:latin typeface="Times New Roman" panose="02020603050405020304" pitchFamily="18" charset="0"/>
                  <a:ea typeface="宋体" panose="02010600030101010101" pitchFamily="2" charset="-122"/>
                  <a:cs typeface="Courier New" panose="02070309020205020404" pitchFamily="49" charset="0"/>
                </a:rPr>
                <a:t>Δ</a:t>
              </a:r>
              <a:r>
                <a:rPr lang="en-US" altLang="zh-CN" sz="2400" i="1" kern="100" spc="20" dirty="0" err="1">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spc="2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5</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7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6</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8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该段时间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脱除速率为</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40" dirty="0">
                  <a:latin typeface="宋体" panose="02010600030101010101" pitchFamily="2" charset="-122"/>
                  <a:ea typeface="微软雅黑" panose="020B0503020204020204" pitchFamily="34" charset="-122"/>
                  <a:cs typeface="Times New Roman" panose="02020603050405020304" pitchFamily="18" charset="0"/>
                </a:rPr>
                <a:t>×</a:t>
              </a:r>
            </a:p>
            <a:p>
              <a:pPr algn="dist">
                <a:lnSpc>
                  <a:spcPct val="180000"/>
                </a:lnSpc>
                <a:spcAft>
                  <a:spcPts val="0"/>
                </a:spcAft>
              </a:pP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6</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NO</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的相对分子质量为</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30</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即脱除速</a:t>
              </a:r>
              <a:endParaRPr lang="en-US" altLang="zh-CN" sz="2400" kern="100" spc="-4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率为</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6</a:t>
              </a:r>
              <a:r>
                <a:rPr lang="en-US" altLang="zh-CN" sz="2400" kern="100" spc="-4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40" dirty="0" err="1">
                  <a:latin typeface="Times New Roman" panose="02020603050405020304" pitchFamily="18" charset="0"/>
                  <a:ea typeface="宋体" panose="02010600030101010101" pitchFamily="2" charset="-122"/>
                  <a:cs typeface="Courier New" panose="02070309020205020404" pitchFamily="49" charset="0"/>
                </a:rPr>
                <a:t>mg·L</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pic>
        <p:nvPicPr>
          <p:cNvPr id="24" name="Picture 2" descr="7-157"/>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555688" y="1844824"/>
            <a:ext cx="2676849" cy="323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val="618403211"/>
              </p:ext>
            </p:extLst>
          </p:nvPr>
        </p:nvGraphicFramePr>
        <p:xfrm>
          <a:off x="5261823" y="3903336"/>
          <a:ext cx="2209800" cy="830263"/>
        </p:xfrm>
        <a:graphic>
          <a:graphicData uri="http://schemas.openxmlformats.org/presentationml/2006/ole">
            <mc:AlternateContent xmlns:mc="http://schemas.openxmlformats.org/markup-compatibility/2006">
              <mc:Choice xmlns:v="urn:schemas-microsoft-com:vml" Requires="v">
                <p:oleObj name="文档" r:id="rId16" imgW="2209257" imgH="830525" progId="Word.Document.12">
                  <p:embed/>
                </p:oleObj>
              </mc:Choice>
              <mc:Fallback>
                <p:oleObj name="文档" r:id="rId16" imgW="2209257" imgH="830525" progId="Word.Document.12">
                  <p:embed/>
                  <p:pic>
                    <p:nvPicPr>
                      <p:cNvPr id="0" name=""/>
                      <p:cNvPicPr/>
                      <p:nvPr/>
                    </p:nvPicPr>
                    <p:blipFill>
                      <a:blip r:embed="rId17"/>
                      <a:stretch>
                        <a:fillRect/>
                      </a:stretch>
                    </p:blipFill>
                    <p:spPr>
                      <a:xfrm>
                        <a:off x="5261823" y="3903336"/>
                        <a:ext cx="2209800" cy="830263"/>
                      </a:xfrm>
                      <a:prstGeom prst="rect">
                        <a:avLst/>
                      </a:prstGeom>
                    </p:spPr>
                  </p:pic>
                </p:oleObj>
              </mc:Fallback>
            </mc:AlternateContent>
          </a:graphicData>
        </a:graphic>
      </p:graphicFrame>
    </p:spTree>
    <p:extLst>
      <p:ext uri="{BB962C8B-B14F-4D97-AF65-F5344CB8AC3E}">
        <p14:creationId xmlns:p14="http://schemas.microsoft.com/office/powerpoint/2010/main" val="2723328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id="{1991D404-2CED-D84E-A33D-6A797F18D4C4}"/>
              </a:ext>
            </a:extLst>
          </p:cNvPr>
          <p:cNvSpPr/>
          <p:nvPr/>
        </p:nvSpPr>
        <p:spPr>
          <a:xfrm>
            <a:off x="390000" y="1297379"/>
            <a:ext cx="11412000" cy="1785080"/>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②</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不论以何种比例混合，温度超过</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90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脱除率骤然下降，除了在高温条件下氮气与氧气发生反应生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可能的原因还有</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条即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____ </a:t>
            </a: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4" name="圆角矩形 43">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5" name="圆角矩形 44">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sp>
        <p:nvSpPr>
          <p:cNvPr id="3" name="矩形 2"/>
          <p:cNvSpPr/>
          <p:nvPr/>
        </p:nvSpPr>
        <p:spPr>
          <a:xfrm>
            <a:off x="8157598" y="1818190"/>
            <a:ext cx="3644402" cy="646331"/>
          </a:xfrm>
          <a:prstGeom prst="rect">
            <a:avLst/>
          </a:prstGeom>
        </p:spPr>
        <p:txBody>
          <a:bodyPr wrap="square">
            <a:spAutoFit/>
          </a:bodyPr>
          <a:lstStyle/>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该反应的正反应是放热反</a:t>
            </a:r>
            <a:endParaRPr lang="zh-CN" altLang="zh-CN" sz="1050" kern="100" dirty="0">
              <a:solidFill>
                <a:srgbClr val="C00000"/>
              </a:solidFill>
              <a:effectLst/>
              <a:latin typeface="宋体" panose="02010600030101010101" pitchFamily="2" charset="-122"/>
              <a:ea typeface="宋体" panose="02010600030101010101" pitchFamily="2" charset="-122"/>
              <a:cs typeface="Courier New" panose="02070309020205020404" pitchFamily="49" charset="0"/>
            </a:endParaRPr>
          </a:p>
        </p:txBody>
      </p:sp>
      <p:sp>
        <p:nvSpPr>
          <p:cNvPr id="18" name="矩形 17"/>
          <p:cNvSpPr/>
          <p:nvPr/>
        </p:nvSpPr>
        <p:spPr>
          <a:xfrm>
            <a:off x="485792" y="2368105"/>
            <a:ext cx="5498400" cy="646331"/>
          </a:xfrm>
          <a:prstGeom prst="rect">
            <a:avLst/>
          </a:prstGeom>
        </p:spPr>
        <p:txBody>
          <a:bodyPr wrap="square">
            <a:spAutoFit/>
          </a:bodyPr>
          <a:lstStyle/>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应，升高温度，平衡向逆反应方向移动</a:t>
            </a:r>
            <a:endParaRPr lang="zh-CN" altLang="zh-CN" sz="1050" kern="100" dirty="0">
              <a:solidFill>
                <a:srgbClr val="C00000"/>
              </a:solidFill>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9" name="Picture 2" descr="7-157"/>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57576" y="3077670"/>
            <a:ext cx="2676849" cy="323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3752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8">
                                            <p:txEl>
                                              <p:pRg st="0" end="0"/>
                                            </p:txEl>
                                          </p:spTgt>
                                        </p:tgtEl>
                                        <p:attrNameLst>
                                          <p:attrName>style.visibility</p:attrName>
                                        </p:attrNameLst>
                                      </p:cBhvr>
                                      <p:to>
                                        <p:strVal val="visible"/>
                                      </p:to>
                                    </p:set>
                                    <p:animEffect transition="in" filter="blinds(horizontal)">
                                      <p:cBhvr>
                                        <p:cTn id="10"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id="{1991D404-2CED-D84E-A33D-6A797F18D4C4}"/>
              </a:ext>
            </a:extLst>
          </p:cNvPr>
          <p:cNvSpPr/>
          <p:nvPr/>
        </p:nvSpPr>
        <p:spPr>
          <a:xfrm>
            <a:off x="390000" y="1297379"/>
            <a:ext cx="11412000"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③</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曲线</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对应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物质的量之比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其理由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_</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____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4" name="圆角矩形 43">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5" name="圆角矩形 44">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sp>
        <p:nvSpPr>
          <p:cNvPr id="3" name="矩形 2"/>
          <p:cNvSpPr/>
          <p:nvPr/>
        </p:nvSpPr>
        <p:spPr>
          <a:xfrm>
            <a:off x="6207280" y="1421639"/>
            <a:ext cx="800219"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3</a:t>
            </a:r>
            <a:r>
              <a:rPr lang="en-US" altLang="zh-CN" sz="2400" kern="100" dirty="0">
                <a:solidFill>
                  <a:srgbClr val="C00000"/>
                </a:solidFill>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solidFill>
                  <a:srgbClr val="C00000"/>
                </a:solidFill>
                <a:latin typeface="Times New Roman" panose="02020603050405020304" pitchFamily="18" charset="0"/>
                <a:ea typeface="微软雅黑" panose="020B0503020204020204" pitchFamily="34" charset="-122"/>
              </a:rPr>
              <a:t>1</a:t>
            </a:r>
            <a:endParaRPr lang="zh-CN" altLang="en-US" dirty="0">
              <a:solidFill>
                <a:srgbClr val="C00000"/>
              </a:solidFill>
            </a:endParaRPr>
          </a:p>
        </p:txBody>
      </p:sp>
      <p:sp>
        <p:nvSpPr>
          <p:cNvPr id="5" name="矩形 4"/>
          <p:cNvSpPr/>
          <p:nvPr/>
        </p:nvSpPr>
        <p:spPr>
          <a:xfrm>
            <a:off x="8472264" y="1252989"/>
            <a:ext cx="3024336" cy="646331"/>
          </a:xfrm>
          <a:prstGeom prst="rect">
            <a:avLst/>
          </a:prstGeom>
        </p:spPr>
        <p:txBody>
          <a:bodyPr wrap="square">
            <a:spAutoFit/>
          </a:bodyPr>
          <a:lstStyle/>
          <a:p>
            <a:pPr algn="just">
              <a:lnSpc>
                <a:spcPct val="150000"/>
              </a:lnSpc>
              <a:spcAft>
                <a:spcPts val="0"/>
              </a:spcAft>
            </a:pP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NH</a:t>
            </a:r>
            <a:r>
              <a:rPr lang="en-US" altLang="zh-CN" sz="2400" kern="100" baseline="-250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NO</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物质的量</a:t>
            </a:r>
            <a:endParaRPr lang="zh-CN" altLang="zh-CN" sz="1050" kern="100" dirty="0">
              <a:solidFill>
                <a:srgbClr val="C00000"/>
              </a:solidFill>
              <a:effectLst/>
              <a:latin typeface="宋体" panose="02010600030101010101" pitchFamily="2" charset="-122"/>
              <a:ea typeface="宋体" panose="02010600030101010101" pitchFamily="2" charset="-122"/>
              <a:cs typeface="Courier New" panose="02070309020205020404" pitchFamily="49" charset="0"/>
            </a:endParaRPr>
          </a:p>
        </p:txBody>
      </p:sp>
      <p:sp>
        <p:nvSpPr>
          <p:cNvPr id="20" name="矩形 19"/>
          <p:cNvSpPr/>
          <p:nvPr/>
        </p:nvSpPr>
        <p:spPr>
          <a:xfrm>
            <a:off x="512732" y="1792072"/>
            <a:ext cx="4315330" cy="646331"/>
          </a:xfrm>
          <a:prstGeom prst="rect">
            <a:avLst/>
          </a:prstGeom>
        </p:spPr>
        <p:txBody>
          <a:bodyPr wrap="square">
            <a:spAutoFit/>
          </a:bodyPr>
          <a:lstStyle/>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之比越大，</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NO</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的脱除率越大</a:t>
            </a:r>
            <a:endParaRPr lang="zh-CN" altLang="zh-CN" sz="1050" kern="100" dirty="0">
              <a:solidFill>
                <a:srgbClr val="C00000"/>
              </a:solidFill>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1" name="Picture 2" descr="7-157"/>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57576" y="2780928"/>
            <a:ext cx="2676849" cy="323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2155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blinds(horizontal)">
                                      <p:cBhvr>
                                        <p:cTn id="10" dur="500"/>
                                        <p:tgtEl>
                                          <p:spTgt spid="5">
                                            <p:txEl>
                                              <p:pRg st="0" end="0"/>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Effect transition="in" filter="blinds(horizontal)">
                                      <p:cBhvr>
                                        <p:cTn id="13"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id="{574E7DD6-E482-894D-9E46-D2B62C9ED9EC}"/>
              </a:ext>
            </a:extLst>
          </p:cNvPr>
          <p:cNvGrpSpPr/>
          <p:nvPr/>
        </p:nvGrpSpPr>
        <p:grpSpPr>
          <a:xfrm>
            <a:off x="516000" y="1340767"/>
            <a:ext cx="11160000" cy="3744417"/>
            <a:chOff x="792914" y="3925222"/>
            <a:chExt cx="11160000" cy="3744417"/>
          </a:xfrm>
        </p:grpSpPr>
        <p:sp>
          <p:nvSpPr>
            <p:cNvPr id="33" name="圆角矩形 32">
              <a:extLst>
                <a:ext uri="{FF2B5EF4-FFF2-40B4-BE49-F238E27FC236}">
                  <a16:creationId xmlns:a16="http://schemas.microsoft.com/office/drawing/2014/main" id="{E0791A29-2CB4-2744-96C1-EA2037B165CE}"/>
                </a:ext>
              </a:extLst>
            </p:cNvPr>
            <p:cNvSpPr/>
            <p:nvPr/>
          </p:nvSpPr>
          <p:spPr>
            <a:xfrm>
              <a:off x="792914" y="4038113"/>
              <a:ext cx="11160000" cy="3631526"/>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id="{E38EBCDC-ABCA-E945-AC9F-C9807C462968}"/>
                </a:ext>
              </a:extLst>
            </p:cNvPr>
            <p:cNvSpPr txBox="1"/>
            <p:nvPr/>
          </p:nvSpPr>
          <p:spPr>
            <a:xfrm>
              <a:off x="917141" y="4221728"/>
              <a:ext cx="7904046" cy="2308324"/>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勒夏特列原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之比越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量越多，促使平衡向正反应方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脱除率越大，再根据图像，可推得曲线</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对应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物质的量之比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2" action="ppaction://hlinksldjump"/>
            <a:extLst>
              <a:ext uri="{FF2B5EF4-FFF2-40B4-BE49-F238E27FC236}">
                <a16:creationId xmlns:a16="http://schemas.microsoft.com/office/drawing/2014/main"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3" action="ppaction://hlinksldjump"/>
            <a:extLst>
              <a:ext uri="{FF2B5EF4-FFF2-40B4-BE49-F238E27FC236}">
                <a16:creationId xmlns:a16="http://schemas.microsoft.com/office/drawing/2014/main"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1" action="ppaction://hlinksldjump"/>
            <a:extLst>
              <a:ext uri="{FF2B5EF4-FFF2-40B4-BE49-F238E27FC236}">
                <a16:creationId xmlns:a16="http://schemas.microsoft.com/office/drawing/2014/main"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48" name="圆角矩形 47">
            <a:hlinkClick r:id="rId13" action="ppaction://hlinksldjump"/>
            <a:extLst>
              <a:ext uri="{FF2B5EF4-FFF2-40B4-BE49-F238E27FC236}">
                <a16:creationId xmlns:a16="http://schemas.microsoft.com/office/drawing/2014/main"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2</a:t>
            </a:r>
            <a:endParaRPr kumimoji="1" lang="zh-CN" altLang="en-US" sz="1600" dirty="0">
              <a:solidFill>
                <a:schemeClr val="bg1">
                  <a:lumMod val="50000"/>
                </a:schemeClr>
              </a:solidFill>
            </a:endParaRPr>
          </a:p>
        </p:txBody>
      </p:sp>
      <p:sp>
        <p:nvSpPr>
          <p:cNvPr id="49" name="圆角矩形 48">
            <a:hlinkClick r:id="rId14" action="ppaction://hlinksldjump"/>
            <a:extLst>
              <a:ext uri="{FF2B5EF4-FFF2-40B4-BE49-F238E27FC236}">
                <a16:creationId xmlns:a16="http://schemas.microsoft.com/office/drawing/2014/main" id="{FD733147-E370-2647-A4FC-DF82439FCDA3}"/>
              </a:ext>
            </a:extLst>
          </p:cNvPr>
          <p:cNvSpPr/>
          <p:nvPr/>
        </p:nvSpPr>
        <p:spPr>
          <a:xfrm>
            <a:off x="7033875"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3</a:t>
            </a:r>
            <a:endParaRPr kumimoji="1" lang="zh-CN" altLang="en-US" sz="1600" dirty="0">
              <a:solidFill>
                <a:schemeClr val="bg1"/>
              </a:solidFill>
            </a:endParaRPr>
          </a:p>
        </p:txBody>
      </p:sp>
      <p:pic>
        <p:nvPicPr>
          <p:cNvPr id="20" name="Picture 2" descr="7-157"/>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88288" y="1618355"/>
            <a:ext cx="2676849" cy="323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77711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bg>
      <p:bgPr>
        <a:solidFill>
          <a:schemeClr val="accent3"/>
        </a:solidFill>
        <a:effectLst/>
      </p:bgPr>
    </p:bg>
    <p:spTree>
      <p:nvGrpSpPr>
        <p:cNvPr id="1" name=""/>
        <p:cNvGrpSpPr/>
        <p:nvPr/>
      </p:nvGrpSpPr>
      <p:grpSpPr>
        <a:xfrm>
          <a:off x="0" y="0"/>
          <a:ext cx="0" cy="0"/>
          <a:chOff x="0" y="0"/>
          <a:chExt cx="0" cy="0"/>
        </a:xfrm>
      </p:grpSpPr>
      <p:pic>
        <p:nvPicPr>
          <p:cNvPr id="227" name="图片 226">
            <a:extLst>
              <a:ext uri="{FF2B5EF4-FFF2-40B4-BE49-F238E27FC236}">
                <a16:creationId xmlns:a16="http://schemas.microsoft.com/office/drawing/2014/main" id="{E04565B2-7038-F542-9702-A23EB40472EA}"/>
              </a:ext>
            </a:extLst>
          </p:cNvPr>
          <p:cNvPicPr>
            <a:picLocks noChangeAspect="1"/>
          </p:cNvPicPr>
          <p:nvPr/>
        </p:nvPicPr>
        <p:blipFill>
          <a:blip r:embed="rId2">
            <a:alphaModFix amt="70000"/>
          </a:blip>
          <a:stretch>
            <a:fillRect/>
          </a:stretch>
        </p:blipFill>
        <p:spPr>
          <a:xfrm>
            <a:off x="-21321" y="-5748"/>
            <a:ext cx="12212516" cy="6858000"/>
          </a:xfrm>
          <a:prstGeom prst="rect">
            <a:avLst/>
          </a:prstGeom>
        </p:spPr>
      </p:pic>
      <p:grpSp>
        <p:nvGrpSpPr>
          <p:cNvPr id="200" name="组合 199">
            <a:extLst>
              <a:ext uri="{FF2B5EF4-FFF2-40B4-BE49-F238E27FC236}">
                <a16:creationId xmlns:a16="http://schemas.microsoft.com/office/drawing/2014/main" id="{298D371D-74FE-9A42-897F-573B07ECFD7B}"/>
              </a:ext>
            </a:extLst>
          </p:cNvPr>
          <p:cNvGrpSpPr/>
          <p:nvPr/>
        </p:nvGrpSpPr>
        <p:grpSpPr>
          <a:xfrm>
            <a:off x="3426178" y="2806196"/>
            <a:ext cx="5339644" cy="1245608"/>
            <a:chOff x="3426178" y="2798382"/>
            <a:chExt cx="5339644" cy="1245608"/>
          </a:xfrm>
        </p:grpSpPr>
        <p:grpSp>
          <p:nvGrpSpPr>
            <p:cNvPr id="8" name="组合 7">
              <a:extLst>
                <a:ext uri="{FF2B5EF4-FFF2-40B4-BE49-F238E27FC236}">
                  <a16:creationId xmlns:a16="http://schemas.microsoft.com/office/drawing/2014/main" id="{0EFE0311-E343-0041-B646-807118C4E69A}"/>
                </a:ext>
              </a:extLst>
            </p:cNvPr>
            <p:cNvGrpSpPr/>
            <p:nvPr/>
          </p:nvGrpSpPr>
          <p:grpSpPr>
            <a:xfrm>
              <a:off x="3426178" y="3016617"/>
              <a:ext cx="5339644" cy="1027373"/>
              <a:chOff x="3426178" y="2720622"/>
              <a:chExt cx="5339644" cy="1027373"/>
            </a:xfrm>
          </p:grpSpPr>
          <p:sp>
            <p:nvSpPr>
              <p:cNvPr id="5" name="圆角矩形 4">
                <a:extLst>
                  <a:ext uri="{FF2B5EF4-FFF2-40B4-BE49-F238E27FC236}">
                    <a16:creationId xmlns:a16="http://schemas.microsoft.com/office/drawing/2014/main" id="{B9D75BCE-C6DE-784D-BC6F-5F68CA5828CE}"/>
                  </a:ext>
                </a:extLst>
              </p:cNvPr>
              <p:cNvSpPr/>
              <p:nvPr/>
            </p:nvSpPr>
            <p:spPr>
              <a:xfrm>
                <a:off x="3426178" y="2867146"/>
                <a:ext cx="5339644" cy="718692"/>
              </a:xfrm>
              <a:prstGeom prst="roundRect">
                <a:avLst>
                  <a:gd name="adj" fmla="val 50000"/>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矩形 5">
                <a:extLst>
                  <a:ext uri="{FF2B5EF4-FFF2-40B4-BE49-F238E27FC236}">
                    <a16:creationId xmlns:a16="http://schemas.microsoft.com/office/drawing/2014/main" id="{EC8F9895-2B35-C946-ABFF-E943F8F755AE}"/>
                  </a:ext>
                </a:extLst>
              </p:cNvPr>
              <p:cNvSpPr/>
              <p:nvPr/>
            </p:nvSpPr>
            <p:spPr>
              <a:xfrm>
                <a:off x="4128897" y="2720622"/>
                <a:ext cx="3934206" cy="28222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a:extLst>
                  <a:ext uri="{FF2B5EF4-FFF2-40B4-BE49-F238E27FC236}">
                    <a16:creationId xmlns:a16="http://schemas.microsoft.com/office/drawing/2014/main" id="{2657314C-9480-3143-AFD0-3A7FEF504C0F}"/>
                  </a:ext>
                </a:extLst>
              </p:cNvPr>
              <p:cNvSpPr/>
              <p:nvPr/>
            </p:nvSpPr>
            <p:spPr>
              <a:xfrm>
                <a:off x="3874847" y="3465773"/>
                <a:ext cx="4442306" cy="28222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4" name="文本框 3">
              <a:extLst>
                <a:ext uri="{FF2B5EF4-FFF2-40B4-BE49-F238E27FC236}">
                  <a16:creationId xmlns:a16="http://schemas.microsoft.com/office/drawing/2014/main" id="{EA17DC6A-E188-E641-8772-276D9A5EFC0B}"/>
                </a:ext>
              </a:extLst>
            </p:cNvPr>
            <p:cNvSpPr txBox="1"/>
            <p:nvPr/>
          </p:nvSpPr>
          <p:spPr>
            <a:xfrm>
              <a:off x="4128897" y="2798382"/>
              <a:ext cx="3934206" cy="718692"/>
            </a:xfrm>
            <a:custGeom>
              <a:avLst/>
              <a:gdLst/>
              <a:ahLst/>
              <a:cxnLst/>
              <a:rect l="l" t="t" r="r" b="b"/>
              <a:pathLst>
                <a:path w="3934206" h="718692">
                  <a:moveTo>
                    <a:pt x="2298192" y="585978"/>
                  </a:moveTo>
                  <a:lnTo>
                    <a:pt x="2289048" y="639318"/>
                  </a:lnTo>
                  <a:cubicBezTo>
                    <a:pt x="2288032" y="646430"/>
                    <a:pt x="2284730" y="652526"/>
                    <a:pt x="2279142" y="657606"/>
                  </a:cubicBezTo>
                  <a:cubicBezTo>
                    <a:pt x="2274062" y="662178"/>
                    <a:pt x="2268220" y="664972"/>
                    <a:pt x="2261616" y="665988"/>
                  </a:cubicBezTo>
                  <a:lnTo>
                    <a:pt x="1983486" y="688848"/>
                  </a:lnTo>
                  <a:lnTo>
                    <a:pt x="1991106" y="643128"/>
                  </a:lnTo>
                  <a:cubicBezTo>
                    <a:pt x="1992630" y="633984"/>
                    <a:pt x="1996694" y="626110"/>
                    <a:pt x="2003298" y="619506"/>
                  </a:cubicBezTo>
                  <a:cubicBezTo>
                    <a:pt x="2009394" y="613918"/>
                    <a:pt x="2016760" y="610616"/>
                    <a:pt x="2025396" y="609600"/>
                  </a:cubicBezTo>
                  <a:close/>
                  <a:moveTo>
                    <a:pt x="3620262" y="463296"/>
                  </a:moveTo>
                  <a:lnTo>
                    <a:pt x="3771138" y="463296"/>
                  </a:lnTo>
                  <a:lnTo>
                    <a:pt x="3843528" y="718566"/>
                  </a:lnTo>
                  <a:lnTo>
                    <a:pt x="3810762" y="718566"/>
                  </a:lnTo>
                  <a:cubicBezTo>
                    <a:pt x="3741166" y="718566"/>
                    <a:pt x="3690874" y="679196"/>
                    <a:pt x="3659886" y="600456"/>
                  </a:cubicBezTo>
                  <a:close/>
                  <a:moveTo>
                    <a:pt x="3112770" y="463296"/>
                  </a:moveTo>
                  <a:lnTo>
                    <a:pt x="3263646" y="463296"/>
                  </a:lnTo>
                  <a:lnTo>
                    <a:pt x="3179064" y="614934"/>
                  </a:lnTo>
                  <a:cubicBezTo>
                    <a:pt x="3135376" y="684022"/>
                    <a:pt x="3077972" y="718566"/>
                    <a:pt x="3006852" y="718566"/>
                  </a:cubicBezTo>
                  <a:lnTo>
                    <a:pt x="2971800" y="718566"/>
                  </a:lnTo>
                  <a:close/>
                  <a:moveTo>
                    <a:pt x="2391918" y="344424"/>
                  </a:moveTo>
                  <a:lnTo>
                    <a:pt x="2542794" y="344424"/>
                  </a:lnTo>
                  <a:lnTo>
                    <a:pt x="2504694" y="625602"/>
                  </a:lnTo>
                  <a:cubicBezTo>
                    <a:pt x="2503170" y="632714"/>
                    <a:pt x="2504440" y="638810"/>
                    <a:pt x="2508504" y="643890"/>
                  </a:cubicBezTo>
                  <a:cubicBezTo>
                    <a:pt x="2512060" y="648970"/>
                    <a:pt x="2517394" y="651510"/>
                    <a:pt x="2524506" y="651510"/>
                  </a:cubicBezTo>
                  <a:lnTo>
                    <a:pt x="2669286" y="651510"/>
                  </a:lnTo>
                  <a:cubicBezTo>
                    <a:pt x="2675890" y="651510"/>
                    <a:pt x="2682494" y="648970"/>
                    <a:pt x="2689098" y="643890"/>
                  </a:cubicBezTo>
                  <a:cubicBezTo>
                    <a:pt x="2694686" y="638810"/>
                    <a:pt x="2698242" y="632714"/>
                    <a:pt x="2699766" y="625602"/>
                  </a:cubicBezTo>
                  <a:lnTo>
                    <a:pt x="2728722" y="410718"/>
                  </a:lnTo>
                  <a:lnTo>
                    <a:pt x="2550414" y="410718"/>
                  </a:lnTo>
                  <a:lnTo>
                    <a:pt x="2559558" y="344424"/>
                  </a:lnTo>
                  <a:lnTo>
                    <a:pt x="2882646" y="344424"/>
                  </a:lnTo>
                  <a:lnTo>
                    <a:pt x="2843022" y="636270"/>
                  </a:lnTo>
                  <a:cubicBezTo>
                    <a:pt x="2839974" y="658622"/>
                    <a:pt x="2829814" y="677926"/>
                    <a:pt x="2812542" y="694182"/>
                  </a:cubicBezTo>
                  <a:cubicBezTo>
                    <a:pt x="2795778" y="709930"/>
                    <a:pt x="2776728" y="717804"/>
                    <a:pt x="2755392" y="717804"/>
                  </a:cubicBezTo>
                  <a:lnTo>
                    <a:pt x="2420112" y="717804"/>
                  </a:lnTo>
                  <a:cubicBezTo>
                    <a:pt x="2398776" y="717804"/>
                    <a:pt x="2381504" y="709930"/>
                    <a:pt x="2368296" y="694182"/>
                  </a:cubicBezTo>
                  <a:cubicBezTo>
                    <a:pt x="2355088" y="677926"/>
                    <a:pt x="2349754" y="658622"/>
                    <a:pt x="2352294" y="636270"/>
                  </a:cubicBezTo>
                  <a:close/>
                  <a:moveTo>
                    <a:pt x="1687068" y="198120"/>
                  </a:moveTo>
                  <a:lnTo>
                    <a:pt x="1676400" y="275082"/>
                  </a:lnTo>
                  <a:lnTo>
                    <a:pt x="1739646" y="275082"/>
                  </a:lnTo>
                  <a:cubicBezTo>
                    <a:pt x="1744218" y="275082"/>
                    <a:pt x="1748790" y="273304"/>
                    <a:pt x="1753362" y="269748"/>
                  </a:cubicBezTo>
                  <a:cubicBezTo>
                    <a:pt x="1757426" y="265684"/>
                    <a:pt x="1759712" y="261112"/>
                    <a:pt x="1760220" y="256032"/>
                  </a:cubicBezTo>
                  <a:lnTo>
                    <a:pt x="1768602" y="198120"/>
                  </a:lnTo>
                  <a:close/>
                  <a:moveTo>
                    <a:pt x="1447800" y="198120"/>
                  </a:moveTo>
                  <a:lnTo>
                    <a:pt x="1439418" y="256032"/>
                  </a:lnTo>
                  <a:cubicBezTo>
                    <a:pt x="1438910" y="261112"/>
                    <a:pt x="1440180" y="265684"/>
                    <a:pt x="1443228" y="269748"/>
                  </a:cubicBezTo>
                  <a:cubicBezTo>
                    <a:pt x="1446784" y="273304"/>
                    <a:pt x="1450848" y="275082"/>
                    <a:pt x="1455420" y="275082"/>
                  </a:cubicBezTo>
                  <a:lnTo>
                    <a:pt x="1519428" y="275082"/>
                  </a:lnTo>
                  <a:lnTo>
                    <a:pt x="1530096" y="198120"/>
                  </a:lnTo>
                  <a:close/>
                  <a:moveTo>
                    <a:pt x="3553968" y="185928"/>
                  </a:moveTo>
                  <a:lnTo>
                    <a:pt x="3529584" y="368046"/>
                  </a:lnTo>
                  <a:lnTo>
                    <a:pt x="3679698" y="368046"/>
                  </a:lnTo>
                  <a:cubicBezTo>
                    <a:pt x="3689350" y="368046"/>
                    <a:pt x="3698240" y="364490"/>
                    <a:pt x="3706368" y="357378"/>
                  </a:cubicBezTo>
                  <a:cubicBezTo>
                    <a:pt x="3713988" y="350266"/>
                    <a:pt x="3718560" y="341630"/>
                    <a:pt x="3720084" y="331470"/>
                  </a:cubicBezTo>
                  <a:lnTo>
                    <a:pt x="3739134" y="185928"/>
                  </a:lnTo>
                  <a:close/>
                  <a:moveTo>
                    <a:pt x="679704" y="176784"/>
                  </a:moveTo>
                  <a:lnTo>
                    <a:pt x="813816" y="176784"/>
                  </a:lnTo>
                  <a:cubicBezTo>
                    <a:pt x="818388" y="176784"/>
                    <a:pt x="822325" y="178308"/>
                    <a:pt x="825627" y="181356"/>
                  </a:cubicBezTo>
                  <a:cubicBezTo>
                    <a:pt x="828929" y="184404"/>
                    <a:pt x="830834" y="188468"/>
                    <a:pt x="831342" y="193548"/>
                  </a:cubicBezTo>
                  <a:lnTo>
                    <a:pt x="876300" y="718566"/>
                  </a:lnTo>
                  <a:lnTo>
                    <a:pt x="851916" y="718566"/>
                  </a:lnTo>
                  <a:cubicBezTo>
                    <a:pt x="815340" y="718566"/>
                    <a:pt x="784479" y="706628"/>
                    <a:pt x="759333" y="682752"/>
                  </a:cubicBezTo>
                  <a:cubicBezTo>
                    <a:pt x="734187" y="658876"/>
                    <a:pt x="719836" y="627888"/>
                    <a:pt x="716280" y="589788"/>
                  </a:cubicBezTo>
                  <a:close/>
                  <a:moveTo>
                    <a:pt x="230886" y="176784"/>
                  </a:moveTo>
                  <a:lnTo>
                    <a:pt x="340614" y="176784"/>
                  </a:lnTo>
                  <a:lnTo>
                    <a:pt x="197358" y="579882"/>
                  </a:lnTo>
                  <a:cubicBezTo>
                    <a:pt x="183134" y="621030"/>
                    <a:pt x="158877" y="654431"/>
                    <a:pt x="124587" y="680085"/>
                  </a:cubicBezTo>
                  <a:cubicBezTo>
                    <a:pt x="90297" y="705739"/>
                    <a:pt x="53594" y="718566"/>
                    <a:pt x="14478" y="718566"/>
                  </a:cubicBezTo>
                  <a:lnTo>
                    <a:pt x="0" y="718566"/>
                  </a:lnTo>
                  <a:lnTo>
                    <a:pt x="178308" y="206502"/>
                  </a:lnTo>
                  <a:cubicBezTo>
                    <a:pt x="182372" y="194818"/>
                    <a:pt x="189230" y="186944"/>
                    <a:pt x="198882" y="182880"/>
                  </a:cubicBezTo>
                  <a:cubicBezTo>
                    <a:pt x="208534" y="178816"/>
                    <a:pt x="219202" y="176784"/>
                    <a:pt x="230886" y="176784"/>
                  </a:cubicBezTo>
                  <a:close/>
                  <a:moveTo>
                    <a:pt x="1010412" y="137160"/>
                  </a:moveTo>
                  <a:lnTo>
                    <a:pt x="1219200" y="137160"/>
                  </a:lnTo>
                  <a:lnTo>
                    <a:pt x="1149858" y="642366"/>
                  </a:lnTo>
                  <a:cubicBezTo>
                    <a:pt x="1149350" y="645922"/>
                    <a:pt x="1150366" y="648716"/>
                    <a:pt x="1152906" y="650748"/>
                  </a:cubicBezTo>
                  <a:cubicBezTo>
                    <a:pt x="1154938" y="652780"/>
                    <a:pt x="1157986" y="653542"/>
                    <a:pt x="1162050" y="653034"/>
                  </a:cubicBezTo>
                  <a:lnTo>
                    <a:pt x="1197102" y="649224"/>
                  </a:lnTo>
                  <a:lnTo>
                    <a:pt x="1188720" y="709422"/>
                  </a:lnTo>
                  <a:lnTo>
                    <a:pt x="1047750" y="718566"/>
                  </a:lnTo>
                  <a:cubicBezTo>
                    <a:pt x="1029462" y="719582"/>
                    <a:pt x="1014984" y="714502"/>
                    <a:pt x="1004316" y="703326"/>
                  </a:cubicBezTo>
                  <a:cubicBezTo>
                    <a:pt x="993140" y="691642"/>
                    <a:pt x="988822" y="676910"/>
                    <a:pt x="991362" y="659130"/>
                  </a:cubicBezTo>
                  <a:lnTo>
                    <a:pt x="1056132" y="193548"/>
                  </a:lnTo>
                  <a:lnTo>
                    <a:pt x="1040892" y="193548"/>
                  </a:lnTo>
                  <a:cubicBezTo>
                    <a:pt x="1030732" y="193548"/>
                    <a:pt x="1022477" y="189738"/>
                    <a:pt x="1016127" y="182118"/>
                  </a:cubicBezTo>
                  <a:cubicBezTo>
                    <a:pt x="1009777" y="174498"/>
                    <a:pt x="1007110" y="165354"/>
                    <a:pt x="1008126" y="154686"/>
                  </a:cubicBezTo>
                  <a:close/>
                  <a:moveTo>
                    <a:pt x="1706118" y="60960"/>
                  </a:moveTo>
                  <a:lnTo>
                    <a:pt x="1695450" y="137160"/>
                  </a:lnTo>
                  <a:lnTo>
                    <a:pt x="1776984" y="137160"/>
                  </a:lnTo>
                  <a:lnTo>
                    <a:pt x="1787652" y="60960"/>
                  </a:lnTo>
                  <a:close/>
                  <a:moveTo>
                    <a:pt x="2626614" y="1524"/>
                  </a:moveTo>
                  <a:lnTo>
                    <a:pt x="2753106" y="1524"/>
                  </a:lnTo>
                  <a:lnTo>
                    <a:pt x="2748534" y="31242"/>
                  </a:lnTo>
                  <a:lnTo>
                    <a:pt x="2938272" y="31242"/>
                  </a:lnTo>
                  <a:lnTo>
                    <a:pt x="2931414" y="85344"/>
                  </a:lnTo>
                  <a:cubicBezTo>
                    <a:pt x="2930398" y="91440"/>
                    <a:pt x="2927604" y="96647"/>
                    <a:pt x="2923032" y="100965"/>
                  </a:cubicBezTo>
                  <a:cubicBezTo>
                    <a:pt x="2918460" y="105283"/>
                    <a:pt x="2913380" y="107442"/>
                    <a:pt x="2907792" y="107442"/>
                  </a:cubicBezTo>
                  <a:lnTo>
                    <a:pt x="2739390" y="107442"/>
                  </a:lnTo>
                  <a:lnTo>
                    <a:pt x="2723388" y="230124"/>
                  </a:lnTo>
                  <a:lnTo>
                    <a:pt x="2901696" y="230124"/>
                  </a:lnTo>
                  <a:lnTo>
                    <a:pt x="2891790" y="296418"/>
                  </a:lnTo>
                  <a:cubicBezTo>
                    <a:pt x="2891282" y="300482"/>
                    <a:pt x="2889631" y="303911"/>
                    <a:pt x="2886837" y="306705"/>
                  </a:cubicBezTo>
                  <a:cubicBezTo>
                    <a:pt x="2884043" y="309499"/>
                    <a:pt x="2880614" y="310896"/>
                    <a:pt x="2876550" y="310896"/>
                  </a:cubicBezTo>
                  <a:lnTo>
                    <a:pt x="2388870" y="310896"/>
                  </a:lnTo>
                  <a:lnTo>
                    <a:pt x="2396490" y="257556"/>
                  </a:lnTo>
                  <a:cubicBezTo>
                    <a:pt x="2397506" y="249936"/>
                    <a:pt x="2400808" y="243459"/>
                    <a:pt x="2406396" y="238125"/>
                  </a:cubicBezTo>
                  <a:cubicBezTo>
                    <a:pt x="2411984" y="232791"/>
                    <a:pt x="2418334" y="230124"/>
                    <a:pt x="2425446" y="230124"/>
                  </a:cubicBezTo>
                  <a:lnTo>
                    <a:pt x="2577846" y="230124"/>
                  </a:lnTo>
                  <a:lnTo>
                    <a:pt x="2593848" y="107442"/>
                  </a:lnTo>
                  <a:lnTo>
                    <a:pt x="2410206" y="107442"/>
                  </a:lnTo>
                  <a:lnTo>
                    <a:pt x="2417826" y="51816"/>
                  </a:lnTo>
                  <a:cubicBezTo>
                    <a:pt x="2418334" y="45720"/>
                    <a:pt x="2420620" y="40767"/>
                    <a:pt x="2424684" y="36957"/>
                  </a:cubicBezTo>
                  <a:cubicBezTo>
                    <a:pt x="2428748" y="33147"/>
                    <a:pt x="2433320" y="31242"/>
                    <a:pt x="2438400" y="31242"/>
                  </a:cubicBezTo>
                  <a:lnTo>
                    <a:pt x="2603754" y="31242"/>
                  </a:lnTo>
                  <a:lnTo>
                    <a:pt x="2605278" y="22098"/>
                  </a:lnTo>
                  <a:cubicBezTo>
                    <a:pt x="2606294" y="16002"/>
                    <a:pt x="2608834" y="11049"/>
                    <a:pt x="2612898" y="7239"/>
                  </a:cubicBezTo>
                  <a:cubicBezTo>
                    <a:pt x="2616962" y="3429"/>
                    <a:pt x="2621534" y="1524"/>
                    <a:pt x="2626614" y="1524"/>
                  </a:cubicBezTo>
                  <a:close/>
                  <a:moveTo>
                    <a:pt x="2192274" y="1524"/>
                  </a:moveTo>
                  <a:lnTo>
                    <a:pt x="2280666" y="1524"/>
                  </a:lnTo>
                  <a:lnTo>
                    <a:pt x="2161032" y="208788"/>
                  </a:lnTo>
                  <a:cubicBezTo>
                    <a:pt x="2155444" y="218948"/>
                    <a:pt x="2157476" y="224028"/>
                    <a:pt x="2167128" y="224028"/>
                  </a:cubicBezTo>
                  <a:lnTo>
                    <a:pt x="2194560" y="224028"/>
                  </a:lnTo>
                  <a:lnTo>
                    <a:pt x="2257044" y="118110"/>
                  </a:lnTo>
                  <a:cubicBezTo>
                    <a:pt x="2263648" y="108458"/>
                    <a:pt x="2271268" y="103632"/>
                    <a:pt x="2279904" y="103632"/>
                  </a:cubicBezTo>
                  <a:lnTo>
                    <a:pt x="2383536" y="103632"/>
                  </a:lnTo>
                  <a:lnTo>
                    <a:pt x="2189226" y="418338"/>
                  </a:lnTo>
                  <a:cubicBezTo>
                    <a:pt x="2189226" y="418846"/>
                    <a:pt x="2189226" y="419100"/>
                    <a:pt x="2189226" y="419100"/>
                  </a:cubicBezTo>
                  <a:cubicBezTo>
                    <a:pt x="2188718" y="419100"/>
                    <a:pt x="2188464" y="419100"/>
                    <a:pt x="2188464" y="419100"/>
                  </a:cubicBezTo>
                  <a:cubicBezTo>
                    <a:pt x="2188464" y="419100"/>
                    <a:pt x="2188464" y="419354"/>
                    <a:pt x="2188464" y="419862"/>
                  </a:cubicBezTo>
                  <a:cubicBezTo>
                    <a:pt x="2186432" y="422910"/>
                    <a:pt x="2185416" y="425704"/>
                    <a:pt x="2185416" y="428244"/>
                  </a:cubicBezTo>
                  <a:cubicBezTo>
                    <a:pt x="2185416" y="430784"/>
                    <a:pt x="2187956" y="431800"/>
                    <a:pt x="2193036" y="431292"/>
                  </a:cubicBezTo>
                  <a:lnTo>
                    <a:pt x="2308098" y="419862"/>
                  </a:lnTo>
                  <a:cubicBezTo>
                    <a:pt x="2313686" y="419862"/>
                    <a:pt x="2318004" y="421386"/>
                    <a:pt x="2321052" y="424434"/>
                  </a:cubicBezTo>
                  <a:cubicBezTo>
                    <a:pt x="2324100" y="428498"/>
                    <a:pt x="2325116" y="433578"/>
                    <a:pt x="2324100" y="439674"/>
                  </a:cubicBezTo>
                  <a:lnTo>
                    <a:pt x="2307336" y="505968"/>
                  </a:lnTo>
                  <a:lnTo>
                    <a:pt x="2030730" y="534924"/>
                  </a:lnTo>
                  <a:cubicBezTo>
                    <a:pt x="2022602" y="535432"/>
                    <a:pt x="2016506" y="532130"/>
                    <a:pt x="2012442" y="525018"/>
                  </a:cubicBezTo>
                  <a:cubicBezTo>
                    <a:pt x="2008886" y="517906"/>
                    <a:pt x="2008886" y="510286"/>
                    <a:pt x="2012442" y="502158"/>
                  </a:cubicBezTo>
                  <a:lnTo>
                    <a:pt x="2161794" y="278130"/>
                  </a:lnTo>
                  <a:lnTo>
                    <a:pt x="2042160" y="278130"/>
                  </a:lnTo>
                  <a:cubicBezTo>
                    <a:pt x="2033524" y="278130"/>
                    <a:pt x="2027428" y="274828"/>
                    <a:pt x="2023872" y="268224"/>
                  </a:cubicBezTo>
                  <a:cubicBezTo>
                    <a:pt x="2020316" y="262128"/>
                    <a:pt x="2020824" y="255016"/>
                    <a:pt x="2025396" y="246888"/>
                  </a:cubicBezTo>
                  <a:lnTo>
                    <a:pt x="2159508" y="16764"/>
                  </a:lnTo>
                  <a:cubicBezTo>
                    <a:pt x="2164588" y="6604"/>
                    <a:pt x="2175510" y="1524"/>
                    <a:pt x="2192274" y="1524"/>
                  </a:cubicBezTo>
                  <a:close/>
                  <a:moveTo>
                    <a:pt x="493776" y="762"/>
                  </a:moveTo>
                  <a:lnTo>
                    <a:pt x="608838" y="762"/>
                  </a:lnTo>
                  <a:lnTo>
                    <a:pt x="598932" y="70866"/>
                  </a:lnTo>
                  <a:lnTo>
                    <a:pt x="962406" y="70866"/>
                  </a:lnTo>
                  <a:lnTo>
                    <a:pt x="956310" y="112776"/>
                  </a:lnTo>
                  <a:cubicBezTo>
                    <a:pt x="954786" y="122428"/>
                    <a:pt x="950468" y="130556"/>
                    <a:pt x="943356" y="137160"/>
                  </a:cubicBezTo>
                  <a:cubicBezTo>
                    <a:pt x="936244" y="143764"/>
                    <a:pt x="928116" y="147066"/>
                    <a:pt x="918972" y="147066"/>
                  </a:cubicBezTo>
                  <a:lnTo>
                    <a:pt x="589026" y="147066"/>
                  </a:lnTo>
                  <a:lnTo>
                    <a:pt x="536448" y="544830"/>
                  </a:lnTo>
                  <a:lnTo>
                    <a:pt x="678942" y="544830"/>
                  </a:lnTo>
                  <a:lnTo>
                    <a:pt x="674370" y="576072"/>
                  </a:lnTo>
                  <a:cubicBezTo>
                    <a:pt x="672846" y="586232"/>
                    <a:pt x="668274" y="594868"/>
                    <a:pt x="660654" y="601980"/>
                  </a:cubicBezTo>
                  <a:cubicBezTo>
                    <a:pt x="653034" y="609092"/>
                    <a:pt x="644398" y="612648"/>
                    <a:pt x="634746" y="612648"/>
                  </a:cubicBezTo>
                  <a:lnTo>
                    <a:pt x="527304" y="612648"/>
                  </a:lnTo>
                  <a:lnTo>
                    <a:pt x="516636" y="697230"/>
                  </a:lnTo>
                  <a:cubicBezTo>
                    <a:pt x="515620" y="703326"/>
                    <a:pt x="512826" y="708406"/>
                    <a:pt x="508254" y="712470"/>
                  </a:cubicBezTo>
                  <a:cubicBezTo>
                    <a:pt x="503682" y="716534"/>
                    <a:pt x="498602" y="718566"/>
                    <a:pt x="493014" y="718566"/>
                  </a:cubicBezTo>
                  <a:lnTo>
                    <a:pt x="363474" y="718566"/>
                  </a:lnTo>
                  <a:lnTo>
                    <a:pt x="376428" y="612648"/>
                  </a:lnTo>
                  <a:lnTo>
                    <a:pt x="233172" y="612648"/>
                  </a:lnTo>
                  <a:lnTo>
                    <a:pt x="239268" y="575310"/>
                  </a:lnTo>
                  <a:cubicBezTo>
                    <a:pt x="240792" y="566674"/>
                    <a:pt x="244602" y="559435"/>
                    <a:pt x="250698" y="553593"/>
                  </a:cubicBezTo>
                  <a:cubicBezTo>
                    <a:pt x="256794" y="547751"/>
                    <a:pt x="263906" y="544830"/>
                    <a:pt x="272034" y="544830"/>
                  </a:cubicBezTo>
                  <a:lnTo>
                    <a:pt x="386334" y="544830"/>
                  </a:lnTo>
                  <a:lnTo>
                    <a:pt x="438912" y="147066"/>
                  </a:lnTo>
                  <a:lnTo>
                    <a:pt x="76200" y="147066"/>
                  </a:lnTo>
                  <a:lnTo>
                    <a:pt x="81534" y="107442"/>
                  </a:lnTo>
                  <a:cubicBezTo>
                    <a:pt x="83058" y="97282"/>
                    <a:pt x="87503" y="88646"/>
                    <a:pt x="94869" y="81534"/>
                  </a:cubicBezTo>
                  <a:cubicBezTo>
                    <a:pt x="102235" y="74422"/>
                    <a:pt x="110744" y="70866"/>
                    <a:pt x="120396" y="70866"/>
                  </a:cubicBezTo>
                  <a:lnTo>
                    <a:pt x="448818" y="70866"/>
                  </a:lnTo>
                  <a:lnTo>
                    <a:pt x="453390" y="38100"/>
                  </a:lnTo>
                  <a:cubicBezTo>
                    <a:pt x="454914" y="27432"/>
                    <a:pt x="459613" y="18542"/>
                    <a:pt x="467487" y="11430"/>
                  </a:cubicBezTo>
                  <a:cubicBezTo>
                    <a:pt x="475361" y="4318"/>
                    <a:pt x="484124" y="762"/>
                    <a:pt x="493776" y="762"/>
                  </a:cubicBezTo>
                  <a:close/>
                  <a:moveTo>
                    <a:pt x="3453384" y="0"/>
                  </a:moveTo>
                  <a:lnTo>
                    <a:pt x="3579114" y="0"/>
                  </a:lnTo>
                  <a:lnTo>
                    <a:pt x="3573780" y="39624"/>
                  </a:lnTo>
                  <a:lnTo>
                    <a:pt x="3934206" y="39624"/>
                  </a:lnTo>
                  <a:lnTo>
                    <a:pt x="3929634" y="73914"/>
                  </a:lnTo>
                  <a:cubicBezTo>
                    <a:pt x="3928618" y="81534"/>
                    <a:pt x="3925443" y="87757"/>
                    <a:pt x="3920109" y="92583"/>
                  </a:cubicBezTo>
                  <a:cubicBezTo>
                    <a:pt x="3914775" y="97409"/>
                    <a:pt x="3908552" y="99822"/>
                    <a:pt x="3901440" y="99822"/>
                  </a:cubicBezTo>
                  <a:lnTo>
                    <a:pt x="3565398" y="99822"/>
                  </a:lnTo>
                  <a:lnTo>
                    <a:pt x="3562350" y="125730"/>
                  </a:lnTo>
                  <a:lnTo>
                    <a:pt x="3897630" y="125730"/>
                  </a:lnTo>
                  <a:lnTo>
                    <a:pt x="3868674" y="345186"/>
                  </a:lnTo>
                  <a:cubicBezTo>
                    <a:pt x="3865626" y="368046"/>
                    <a:pt x="3855212" y="387604"/>
                    <a:pt x="3837432" y="403860"/>
                  </a:cubicBezTo>
                  <a:cubicBezTo>
                    <a:pt x="3819144" y="420624"/>
                    <a:pt x="3799078" y="429006"/>
                    <a:pt x="3777234" y="429006"/>
                  </a:cubicBezTo>
                  <a:lnTo>
                    <a:pt x="3521964" y="429006"/>
                  </a:lnTo>
                  <a:lnTo>
                    <a:pt x="3483102" y="718566"/>
                  </a:lnTo>
                  <a:lnTo>
                    <a:pt x="3332226" y="718566"/>
                  </a:lnTo>
                  <a:lnTo>
                    <a:pt x="3371088" y="429006"/>
                  </a:lnTo>
                  <a:lnTo>
                    <a:pt x="3115056" y="429006"/>
                  </a:lnTo>
                  <a:cubicBezTo>
                    <a:pt x="3093212" y="429006"/>
                    <a:pt x="3075686" y="420624"/>
                    <a:pt x="3062478" y="403860"/>
                  </a:cubicBezTo>
                  <a:cubicBezTo>
                    <a:pt x="3048762" y="387604"/>
                    <a:pt x="3043428" y="368046"/>
                    <a:pt x="3046476" y="345186"/>
                  </a:cubicBezTo>
                  <a:lnTo>
                    <a:pt x="3076194" y="125730"/>
                  </a:lnTo>
                  <a:lnTo>
                    <a:pt x="3226308" y="125730"/>
                  </a:lnTo>
                  <a:lnTo>
                    <a:pt x="3218688" y="185928"/>
                  </a:lnTo>
                  <a:lnTo>
                    <a:pt x="3207258" y="268224"/>
                  </a:lnTo>
                  <a:lnTo>
                    <a:pt x="3198876" y="331470"/>
                  </a:lnTo>
                  <a:cubicBezTo>
                    <a:pt x="3197352" y="341630"/>
                    <a:pt x="3199638" y="350266"/>
                    <a:pt x="3205734" y="357378"/>
                  </a:cubicBezTo>
                  <a:cubicBezTo>
                    <a:pt x="3211322" y="364490"/>
                    <a:pt x="3219196" y="368046"/>
                    <a:pt x="3229356" y="368046"/>
                  </a:cubicBezTo>
                  <a:lnTo>
                    <a:pt x="3379470" y="368046"/>
                  </a:lnTo>
                  <a:lnTo>
                    <a:pt x="3403092" y="185928"/>
                  </a:lnTo>
                  <a:lnTo>
                    <a:pt x="3243072" y="185928"/>
                  </a:lnTo>
                  <a:lnTo>
                    <a:pt x="3250692" y="125730"/>
                  </a:lnTo>
                  <a:lnTo>
                    <a:pt x="3411474" y="125730"/>
                  </a:lnTo>
                  <a:lnTo>
                    <a:pt x="3415284" y="99822"/>
                  </a:lnTo>
                  <a:lnTo>
                    <a:pt x="3054858" y="99822"/>
                  </a:lnTo>
                  <a:lnTo>
                    <a:pt x="3059430" y="64770"/>
                  </a:lnTo>
                  <a:cubicBezTo>
                    <a:pt x="3060446" y="57658"/>
                    <a:pt x="3063621" y="51689"/>
                    <a:pt x="3068955" y="46863"/>
                  </a:cubicBezTo>
                  <a:cubicBezTo>
                    <a:pt x="3074289" y="42037"/>
                    <a:pt x="3080512" y="39624"/>
                    <a:pt x="3087624" y="39624"/>
                  </a:cubicBezTo>
                  <a:lnTo>
                    <a:pt x="3422904" y="39624"/>
                  </a:lnTo>
                  <a:lnTo>
                    <a:pt x="3425190" y="25908"/>
                  </a:lnTo>
                  <a:cubicBezTo>
                    <a:pt x="3426206" y="18288"/>
                    <a:pt x="3429381" y="12065"/>
                    <a:pt x="3434715" y="7239"/>
                  </a:cubicBezTo>
                  <a:cubicBezTo>
                    <a:pt x="3440049" y="2413"/>
                    <a:pt x="3446272" y="0"/>
                    <a:pt x="3453384" y="0"/>
                  </a:cubicBezTo>
                  <a:close/>
                  <a:moveTo>
                    <a:pt x="1318260" y="0"/>
                  </a:moveTo>
                  <a:lnTo>
                    <a:pt x="1475232" y="0"/>
                  </a:lnTo>
                  <a:lnTo>
                    <a:pt x="1466850" y="60960"/>
                  </a:lnTo>
                  <a:lnTo>
                    <a:pt x="1463802" y="82296"/>
                  </a:lnTo>
                  <a:lnTo>
                    <a:pt x="1456182" y="137160"/>
                  </a:lnTo>
                  <a:lnTo>
                    <a:pt x="1538478" y="137160"/>
                  </a:lnTo>
                  <a:lnTo>
                    <a:pt x="1549146" y="60960"/>
                  </a:lnTo>
                  <a:lnTo>
                    <a:pt x="1487424" y="60960"/>
                  </a:lnTo>
                  <a:lnTo>
                    <a:pt x="1495806" y="0"/>
                  </a:lnTo>
                  <a:lnTo>
                    <a:pt x="1953006" y="0"/>
                  </a:lnTo>
                  <a:lnTo>
                    <a:pt x="1916430" y="261366"/>
                  </a:lnTo>
                  <a:cubicBezTo>
                    <a:pt x="1913890" y="281686"/>
                    <a:pt x="1904238" y="299212"/>
                    <a:pt x="1887474" y="313944"/>
                  </a:cubicBezTo>
                  <a:cubicBezTo>
                    <a:pt x="1871218" y="328676"/>
                    <a:pt x="1852930" y="336042"/>
                    <a:pt x="1832610" y="336042"/>
                  </a:cubicBezTo>
                  <a:lnTo>
                    <a:pt x="1668018" y="336042"/>
                  </a:lnTo>
                  <a:lnTo>
                    <a:pt x="1663446" y="367284"/>
                  </a:lnTo>
                  <a:lnTo>
                    <a:pt x="1901952" y="367284"/>
                  </a:lnTo>
                  <a:lnTo>
                    <a:pt x="1897380" y="400050"/>
                  </a:lnTo>
                  <a:cubicBezTo>
                    <a:pt x="1896364" y="408178"/>
                    <a:pt x="1892808" y="414909"/>
                    <a:pt x="1886712" y="420243"/>
                  </a:cubicBezTo>
                  <a:cubicBezTo>
                    <a:pt x="1880616" y="425577"/>
                    <a:pt x="1873504" y="428244"/>
                    <a:pt x="1865376" y="428244"/>
                  </a:cubicBezTo>
                  <a:lnTo>
                    <a:pt x="1837182" y="428244"/>
                  </a:lnTo>
                  <a:lnTo>
                    <a:pt x="1854708" y="718566"/>
                  </a:lnTo>
                  <a:lnTo>
                    <a:pt x="1795272" y="718566"/>
                  </a:lnTo>
                  <a:cubicBezTo>
                    <a:pt x="1769364" y="718566"/>
                    <a:pt x="1747139" y="709676"/>
                    <a:pt x="1728597" y="691896"/>
                  </a:cubicBezTo>
                  <a:cubicBezTo>
                    <a:pt x="1710055" y="674116"/>
                    <a:pt x="1699768" y="651764"/>
                    <a:pt x="1697736" y="624840"/>
                  </a:cubicBezTo>
                  <a:lnTo>
                    <a:pt x="1686306" y="428244"/>
                  </a:lnTo>
                  <a:lnTo>
                    <a:pt x="1655064" y="428244"/>
                  </a:lnTo>
                  <a:lnTo>
                    <a:pt x="1615440" y="718566"/>
                  </a:lnTo>
                  <a:lnTo>
                    <a:pt x="1458468" y="718566"/>
                  </a:lnTo>
                  <a:lnTo>
                    <a:pt x="1498092" y="428244"/>
                  </a:lnTo>
                  <a:lnTo>
                    <a:pt x="1466850" y="428244"/>
                  </a:lnTo>
                  <a:lnTo>
                    <a:pt x="1396746" y="637794"/>
                  </a:lnTo>
                  <a:cubicBezTo>
                    <a:pt x="1372870" y="691642"/>
                    <a:pt x="1335786" y="718566"/>
                    <a:pt x="1285494" y="718566"/>
                  </a:cubicBezTo>
                  <a:lnTo>
                    <a:pt x="1217676" y="718566"/>
                  </a:lnTo>
                  <a:lnTo>
                    <a:pt x="1315212" y="428244"/>
                  </a:lnTo>
                  <a:lnTo>
                    <a:pt x="1258824" y="428244"/>
                  </a:lnTo>
                  <a:lnTo>
                    <a:pt x="1263396" y="395478"/>
                  </a:lnTo>
                  <a:cubicBezTo>
                    <a:pt x="1264920" y="387350"/>
                    <a:pt x="1268603" y="380619"/>
                    <a:pt x="1274445" y="375285"/>
                  </a:cubicBezTo>
                  <a:cubicBezTo>
                    <a:pt x="1280287" y="369951"/>
                    <a:pt x="1287272" y="367284"/>
                    <a:pt x="1295400" y="367284"/>
                  </a:cubicBezTo>
                  <a:lnTo>
                    <a:pt x="1506474" y="367284"/>
                  </a:lnTo>
                  <a:lnTo>
                    <a:pt x="1511046" y="336042"/>
                  </a:lnTo>
                  <a:lnTo>
                    <a:pt x="1345692" y="336042"/>
                  </a:lnTo>
                  <a:cubicBezTo>
                    <a:pt x="1325372" y="336042"/>
                    <a:pt x="1308862" y="328676"/>
                    <a:pt x="1296162" y="313944"/>
                  </a:cubicBezTo>
                  <a:cubicBezTo>
                    <a:pt x="1283970" y="299212"/>
                    <a:pt x="1279144" y="281686"/>
                    <a:pt x="1281684" y="261366"/>
                  </a:cubicBezTo>
                  <a:close/>
                  <a:moveTo>
                    <a:pt x="1075182" y="0"/>
                  </a:moveTo>
                  <a:lnTo>
                    <a:pt x="1164336" y="0"/>
                  </a:lnTo>
                  <a:cubicBezTo>
                    <a:pt x="1182116" y="0"/>
                    <a:pt x="1197356" y="6223"/>
                    <a:pt x="1210056" y="18669"/>
                  </a:cubicBezTo>
                  <a:cubicBezTo>
                    <a:pt x="1222756" y="31115"/>
                    <a:pt x="1229614" y="46482"/>
                    <a:pt x="1230630" y="64770"/>
                  </a:cubicBezTo>
                  <a:lnTo>
                    <a:pt x="1232154" y="105918"/>
                  </a:lnTo>
                  <a:lnTo>
                    <a:pt x="1078992" y="105918"/>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sz="6000" dirty="0">
                <a:latin typeface="DOUYU Font" pitchFamily="2" charset="-122"/>
                <a:ea typeface="DOUYU Font" pitchFamily="2" charset="-122"/>
              </a:endParaRPr>
            </a:p>
          </p:txBody>
        </p:sp>
        <p:sp>
          <p:nvSpPr>
            <p:cNvPr id="12" name="文本框 11">
              <a:extLst>
                <a:ext uri="{FF2B5EF4-FFF2-40B4-BE49-F238E27FC236}">
                  <a16:creationId xmlns:a16="http://schemas.microsoft.com/office/drawing/2014/main" id="{C03048A7-E3A6-3A41-AE40-D749B06A0787}"/>
                </a:ext>
              </a:extLst>
            </p:cNvPr>
            <p:cNvSpPr txBox="1"/>
            <p:nvPr/>
          </p:nvSpPr>
          <p:spPr>
            <a:xfrm>
              <a:off x="3998739" y="3763875"/>
              <a:ext cx="4172396" cy="239316"/>
            </a:xfrm>
            <a:custGeom>
              <a:avLst/>
              <a:gdLst/>
              <a:ahLst/>
              <a:cxnLst/>
              <a:rect l="l" t="t" r="r" b="b"/>
              <a:pathLst>
                <a:path w="4172396" h="239316">
                  <a:moveTo>
                    <a:pt x="3712666" y="168325"/>
                  </a:moveTo>
                  <a:lnTo>
                    <a:pt x="3735548" y="168325"/>
                  </a:lnTo>
                  <a:lnTo>
                    <a:pt x="3735548" y="191207"/>
                  </a:lnTo>
                  <a:lnTo>
                    <a:pt x="3712666" y="191207"/>
                  </a:lnTo>
                  <a:close/>
                  <a:moveTo>
                    <a:pt x="2779216" y="168325"/>
                  </a:moveTo>
                  <a:lnTo>
                    <a:pt x="2802098" y="168325"/>
                  </a:lnTo>
                  <a:lnTo>
                    <a:pt x="2802098" y="191207"/>
                  </a:lnTo>
                  <a:lnTo>
                    <a:pt x="2779216" y="191207"/>
                  </a:lnTo>
                  <a:close/>
                  <a:moveTo>
                    <a:pt x="1753567" y="166092"/>
                  </a:moveTo>
                  <a:lnTo>
                    <a:pt x="1767185" y="177254"/>
                  </a:lnTo>
                  <a:cubicBezTo>
                    <a:pt x="1760190" y="184249"/>
                    <a:pt x="1752377" y="191542"/>
                    <a:pt x="1743744" y="199132"/>
                  </a:cubicBezTo>
                  <a:lnTo>
                    <a:pt x="1820093" y="199132"/>
                  </a:lnTo>
                  <a:lnTo>
                    <a:pt x="1820093" y="214313"/>
                  </a:lnTo>
                  <a:lnTo>
                    <a:pt x="1601762" y="214313"/>
                  </a:lnTo>
                  <a:lnTo>
                    <a:pt x="1601762" y="199132"/>
                  </a:lnTo>
                  <a:lnTo>
                    <a:pt x="1676549" y="199132"/>
                  </a:lnTo>
                  <a:cubicBezTo>
                    <a:pt x="1671191" y="193923"/>
                    <a:pt x="1663377" y="186705"/>
                    <a:pt x="1653108" y="177478"/>
                  </a:cubicBezTo>
                  <a:lnTo>
                    <a:pt x="1663824" y="166762"/>
                  </a:lnTo>
                  <a:cubicBezTo>
                    <a:pt x="1672902" y="174204"/>
                    <a:pt x="1682055" y="182166"/>
                    <a:pt x="1691283" y="190649"/>
                  </a:cubicBezTo>
                  <a:lnTo>
                    <a:pt x="1682130" y="199132"/>
                  </a:lnTo>
                  <a:lnTo>
                    <a:pt x="1735708" y="199132"/>
                  </a:lnTo>
                  <a:lnTo>
                    <a:pt x="1728118" y="191542"/>
                  </a:lnTo>
                  <a:cubicBezTo>
                    <a:pt x="1737643" y="182910"/>
                    <a:pt x="1746126" y="174427"/>
                    <a:pt x="1753567" y="166092"/>
                  </a:cubicBezTo>
                  <a:close/>
                  <a:moveTo>
                    <a:pt x="2168128" y="165646"/>
                  </a:moveTo>
                  <a:cubicBezTo>
                    <a:pt x="2172072" y="165646"/>
                    <a:pt x="2175458" y="167023"/>
                    <a:pt x="2178285" y="169776"/>
                  </a:cubicBezTo>
                  <a:cubicBezTo>
                    <a:pt x="2181113" y="172529"/>
                    <a:pt x="2182527" y="175878"/>
                    <a:pt x="2182527" y="179822"/>
                  </a:cubicBezTo>
                  <a:cubicBezTo>
                    <a:pt x="2182527" y="183840"/>
                    <a:pt x="2181113" y="187207"/>
                    <a:pt x="2178285" y="189923"/>
                  </a:cubicBezTo>
                  <a:cubicBezTo>
                    <a:pt x="2175458" y="192640"/>
                    <a:pt x="2172072" y="193998"/>
                    <a:pt x="2168128" y="193998"/>
                  </a:cubicBezTo>
                  <a:cubicBezTo>
                    <a:pt x="2164184" y="193998"/>
                    <a:pt x="2160798" y="192640"/>
                    <a:pt x="2157970" y="189923"/>
                  </a:cubicBezTo>
                  <a:cubicBezTo>
                    <a:pt x="2155143" y="187207"/>
                    <a:pt x="2153729" y="183840"/>
                    <a:pt x="2153729" y="179822"/>
                  </a:cubicBezTo>
                  <a:cubicBezTo>
                    <a:pt x="2153729" y="175878"/>
                    <a:pt x="2155143" y="172529"/>
                    <a:pt x="2157970" y="169776"/>
                  </a:cubicBezTo>
                  <a:cubicBezTo>
                    <a:pt x="2160798" y="167023"/>
                    <a:pt x="2164184" y="165646"/>
                    <a:pt x="2168128" y="165646"/>
                  </a:cubicBezTo>
                  <a:close/>
                  <a:moveTo>
                    <a:pt x="1198810" y="157832"/>
                  </a:moveTo>
                  <a:lnTo>
                    <a:pt x="1198810" y="195784"/>
                  </a:lnTo>
                  <a:lnTo>
                    <a:pt x="1307976" y="195784"/>
                  </a:lnTo>
                  <a:lnTo>
                    <a:pt x="1307976" y="157832"/>
                  </a:lnTo>
                  <a:close/>
                  <a:moveTo>
                    <a:pt x="568598" y="151135"/>
                  </a:moveTo>
                  <a:lnTo>
                    <a:pt x="568598" y="166762"/>
                  </a:lnTo>
                  <a:lnTo>
                    <a:pt x="648742" y="166762"/>
                  </a:lnTo>
                  <a:lnTo>
                    <a:pt x="648742" y="151135"/>
                  </a:lnTo>
                  <a:close/>
                  <a:moveTo>
                    <a:pt x="1923008" y="150242"/>
                  </a:moveTo>
                  <a:cubicBezTo>
                    <a:pt x="1924199" y="156791"/>
                    <a:pt x="1925315" y="162446"/>
                    <a:pt x="1926357" y="167209"/>
                  </a:cubicBezTo>
                  <a:cubicBezTo>
                    <a:pt x="1896740" y="177478"/>
                    <a:pt x="1866304" y="188268"/>
                    <a:pt x="1835051" y="199579"/>
                  </a:cubicBezTo>
                  <a:lnTo>
                    <a:pt x="1828130" y="182612"/>
                  </a:lnTo>
                  <a:cubicBezTo>
                    <a:pt x="1857300" y="173534"/>
                    <a:pt x="1888926" y="162744"/>
                    <a:pt x="1923008" y="150242"/>
                  </a:cubicBezTo>
                  <a:close/>
                  <a:moveTo>
                    <a:pt x="1467371" y="149796"/>
                  </a:moveTo>
                  <a:lnTo>
                    <a:pt x="1467371" y="165199"/>
                  </a:lnTo>
                  <a:lnTo>
                    <a:pt x="1556668" y="165199"/>
                  </a:lnTo>
                  <a:lnTo>
                    <a:pt x="1556668" y="149796"/>
                  </a:lnTo>
                  <a:close/>
                  <a:moveTo>
                    <a:pt x="43867" y="141759"/>
                  </a:moveTo>
                  <a:cubicBezTo>
                    <a:pt x="54136" y="156046"/>
                    <a:pt x="66452" y="167134"/>
                    <a:pt x="80813" y="175022"/>
                  </a:cubicBezTo>
                  <a:cubicBezTo>
                    <a:pt x="88850" y="168102"/>
                    <a:pt x="94766" y="157014"/>
                    <a:pt x="98561" y="141759"/>
                  </a:cubicBezTo>
                  <a:close/>
                  <a:moveTo>
                    <a:pt x="3296878" y="131713"/>
                  </a:moveTo>
                  <a:cubicBezTo>
                    <a:pt x="3289585" y="134690"/>
                    <a:pt x="3278646" y="137220"/>
                    <a:pt x="3264061" y="139303"/>
                  </a:cubicBezTo>
                  <a:cubicBezTo>
                    <a:pt x="3255801" y="140494"/>
                    <a:pt x="3249959" y="141833"/>
                    <a:pt x="3246536" y="143322"/>
                  </a:cubicBezTo>
                  <a:cubicBezTo>
                    <a:pt x="3243113" y="144810"/>
                    <a:pt x="3240472" y="146987"/>
                    <a:pt x="3238611" y="149852"/>
                  </a:cubicBezTo>
                  <a:cubicBezTo>
                    <a:pt x="3236751" y="152716"/>
                    <a:pt x="3235821" y="155898"/>
                    <a:pt x="3235821" y="159395"/>
                  </a:cubicBezTo>
                  <a:cubicBezTo>
                    <a:pt x="3235821" y="164753"/>
                    <a:pt x="3237849" y="169218"/>
                    <a:pt x="3241904" y="172790"/>
                  </a:cubicBezTo>
                  <a:cubicBezTo>
                    <a:pt x="3245960" y="176362"/>
                    <a:pt x="3251894" y="178147"/>
                    <a:pt x="3259708" y="178147"/>
                  </a:cubicBezTo>
                  <a:cubicBezTo>
                    <a:pt x="3267447" y="178147"/>
                    <a:pt x="3274330" y="176455"/>
                    <a:pt x="3280358" y="173069"/>
                  </a:cubicBezTo>
                  <a:cubicBezTo>
                    <a:pt x="3286385" y="169683"/>
                    <a:pt x="3290813" y="165051"/>
                    <a:pt x="3293641" y="159172"/>
                  </a:cubicBezTo>
                  <a:cubicBezTo>
                    <a:pt x="3295799" y="154633"/>
                    <a:pt x="3296878" y="147935"/>
                    <a:pt x="3296878" y="139080"/>
                  </a:cubicBezTo>
                  <a:close/>
                  <a:moveTo>
                    <a:pt x="892522" y="130150"/>
                  </a:moveTo>
                  <a:lnTo>
                    <a:pt x="906140" y="141759"/>
                  </a:lnTo>
                  <a:cubicBezTo>
                    <a:pt x="880542" y="174799"/>
                    <a:pt x="844823" y="201141"/>
                    <a:pt x="798984" y="220787"/>
                  </a:cubicBezTo>
                  <a:cubicBezTo>
                    <a:pt x="795412" y="215578"/>
                    <a:pt x="791542" y="210592"/>
                    <a:pt x="787375" y="205829"/>
                  </a:cubicBezTo>
                  <a:cubicBezTo>
                    <a:pt x="835000" y="186482"/>
                    <a:pt x="870049" y="161255"/>
                    <a:pt x="892522" y="130150"/>
                  </a:cubicBezTo>
                  <a:close/>
                  <a:moveTo>
                    <a:pt x="568598" y="121667"/>
                  </a:moveTo>
                  <a:lnTo>
                    <a:pt x="568598" y="137294"/>
                  </a:lnTo>
                  <a:lnTo>
                    <a:pt x="648742" y="137294"/>
                  </a:lnTo>
                  <a:lnTo>
                    <a:pt x="648742" y="121667"/>
                  </a:lnTo>
                  <a:close/>
                  <a:moveTo>
                    <a:pt x="1467371" y="120551"/>
                  </a:moveTo>
                  <a:lnTo>
                    <a:pt x="1467371" y="135955"/>
                  </a:lnTo>
                  <a:lnTo>
                    <a:pt x="1556668" y="135955"/>
                  </a:lnTo>
                  <a:lnTo>
                    <a:pt x="1556668" y="120551"/>
                  </a:lnTo>
                  <a:close/>
                  <a:moveTo>
                    <a:pt x="1653331" y="118988"/>
                  </a:moveTo>
                  <a:lnTo>
                    <a:pt x="1653331" y="150242"/>
                  </a:lnTo>
                  <a:lnTo>
                    <a:pt x="1766515" y="150242"/>
                  </a:lnTo>
                  <a:lnTo>
                    <a:pt x="1766515" y="118988"/>
                  </a:lnTo>
                  <a:close/>
                  <a:moveTo>
                    <a:pt x="1859161" y="112068"/>
                  </a:moveTo>
                  <a:cubicBezTo>
                    <a:pt x="1873448" y="120700"/>
                    <a:pt x="1887959" y="130076"/>
                    <a:pt x="1902693" y="140196"/>
                  </a:cubicBezTo>
                  <a:lnTo>
                    <a:pt x="1891754" y="154930"/>
                  </a:lnTo>
                  <a:cubicBezTo>
                    <a:pt x="1878211" y="144661"/>
                    <a:pt x="1863923" y="134690"/>
                    <a:pt x="1848892" y="125016"/>
                  </a:cubicBezTo>
                  <a:close/>
                  <a:moveTo>
                    <a:pt x="552524" y="107380"/>
                  </a:moveTo>
                  <a:lnTo>
                    <a:pt x="664815" y="107380"/>
                  </a:lnTo>
                  <a:lnTo>
                    <a:pt x="664815" y="194444"/>
                  </a:lnTo>
                  <a:cubicBezTo>
                    <a:pt x="664815" y="210666"/>
                    <a:pt x="656481" y="218778"/>
                    <a:pt x="639812" y="218778"/>
                  </a:cubicBezTo>
                  <a:lnTo>
                    <a:pt x="603423" y="218778"/>
                  </a:lnTo>
                  <a:cubicBezTo>
                    <a:pt x="602679" y="214015"/>
                    <a:pt x="601563" y="208285"/>
                    <a:pt x="600075" y="201588"/>
                  </a:cubicBezTo>
                  <a:cubicBezTo>
                    <a:pt x="613916" y="202481"/>
                    <a:pt x="625301" y="202927"/>
                    <a:pt x="634231" y="202927"/>
                  </a:cubicBezTo>
                  <a:cubicBezTo>
                    <a:pt x="643905" y="202927"/>
                    <a:pt x="648742" y="198909"/>
                    <a:pt x="648742" y="190872"/>
                  </a:cubicBezTo>
                  <a:lnTo>
                    <a:pt x="648742" y="180603"/>
                  </a:lnTo>
                  <a:lnTo>
                    <a:pt x="568598" y="180603"/>
                  </a:lnTo>
                  <a:lnTo>
                    <a:pt x="568598" y="220563"/>
                  </a:lnTo>
                  <a:lnTo>
                    <a:pt x="552524" y="220563"/>
                  </a:lnTo>
                  <a:close/>
                  <a:moveTo>
                    <a:pt x="1449958" y="106263"/>
                  </a:moveTo>
                  <a:lnTo>
                    <a:pt x="1574080" y="106263"/>
                  </a:lnTo>
                  <a:lnTo>
                    <a:pt x="1574080" y="193105"/>
                  </a:lnTo>
                  <a:cubicBezTo>
                    <a:pt x="1574080" y="209178"/>
                    <a:pt x="1565820" y="217289"/>
                    <a:pt x="1549301" y="217438"/>
                  </a:cubicBezTo>
                  <a:cubicBezTo>
                    <a:pt x="1540520" y="217587"/>
                    <a:pt x="1529283" y="217661"/>
                    <a:pt x="1515591" y="217661"/>
                  </a:cubicBezTo>
                  <a:cubicBezTo>
                    <a:pt x="1514847" y="212899"/>
                    <a:pt x="1513730" y="207169"/>
                    <a:pt x="1512242" y="200472"/>
                  </a:cubicBezTo>
                  <a:cubicBezTo>
                    <a:pt x="1525190" y="201365"/>
                    <a:pt x="1535757" y="201811"/>
                    <a:pt x="1543943" y="201811"/>
                  </a:cubicBezTo>
                  <a:cubicBezTo>
                    <a:pt x="1552426" y="201811"/>
                    <a:pt x="1556667" y="197942"/>
                    <a:pt x="1556668" y="190203"/>
                  </a:cubicBezTo>
                  <a:lnTo>
                    <a:pt x="1556668" y="179040"/>
                  </a:lnTo>
                  <a:lnTo>
                    <a:pt x="1467371" y="179040"/>
                  </a:lnTo>
                  <a:lnTo>
                    <a:pt x="1467371" y="219447"/>
                  </a:lnTo>
                  <a:lnTo>
                    <a:pt x="1449958" y="219447"/>
                  </a:lnTo>
                  <a:close/>
                  <a:moveTo>
                    <a:pt x="1636365" y="104254"/>
                  </a:moveTo>
                  <a:lnTo>
                    <a:pt x="1783482" y="104254"/>
                  </a:lnTo>
                  <a:lnTo>
                    <a:pt x="1783482" y="173013"/>
                  </a:lnTo>
                  <a:lnTo>
                    <a:pt x="1766515" y="173013"/>
                  </a:lnTo>
                  <a:lnTo>
                    <a:pt x="1766515" y="164976"/>
                  </a:lnTo>
                  <a:lnTo>
                    <a:pt x="1653331" y="164976"/>
                  </a:lnTo>
                  <a:lnTo>
                    <a:pt x="1653331" y="173013"/>
                  </a:lnTo>
                  <a:lnTo>
                    <a:pt x="1636365" y="173013"/>
                  </a:lnTo>
                  <a:close/>
                  <a:moveTo>
                    <a:pt x="120551" y="102468"/>
                  </a:moveTo>
                  <a:cubicBezTo>
                    <a:pt x="120179" y="111100"/>
                    <a:pt x="119472" y="119137"/>
                    <a:pt x="118430" y="126579"/>
                  </a:cubicBezTo>
                  <a:lnTo>
                    <a:pt x="178370" y="126579"/>
                  </a:lnTo>
                  <a:lnTo>
                    <a:pt x="178370" y="102468"/>
                  </a:lnTo>
                  <a:close/>
                  <a:moveTo>
                    <a:pt x="42639" y="102468"/>
                  </a:moveTo>
                  <a:lnTo>
                    <a:pt x="42639" y="126579"/>
                  </a:lnTo>
                  <a:lnTo>
                    <a:pt x="101463" y="126579"/>
                  </a:lnTo>
                  <a:cubicBezTo>
                    <a:pt x="102431" y="119286"/>
                    <a:pt x="103063" y="111249"/>
                    <a:pt x="103361" y="102468"/>
                  </a:cubicBezTo>
                  <a:close/>
                  <a:moveTo>
                    <a:pt x="1252165" y="95325"/>
                  </a:moveTo>
                  <a:cubicBezTo>
                    <a:pt x="1233859" y="113333"/>
                    <a:pt x="1213991" y="128811"/>
                    <a:pt x="1192560" y="141759"/>
                  </a:cubicBezTo>
                  <a:lnTo>
                    <a:pt x="1316012" y="141759"/>
                  </a:lnTo>
                  <a:cubicBezTo>
                    <a:pt x="1290265" y="128216"/>
                    <a:pt x="1268983" y="112737"/>
                    <a:pt x="1252165" y="95325"/>
                  </a:cubicBezTo>
                  <a:close/>
                  <a:moveTo>
                    <a:pt x="357634" y="91083"/>
                  </a:moveTo>
                  <a:lnTo>
                    <a:pt x="379735" y="91083"/>
                  </a:lnTo>
                  <a:cubicBezTo>
                    <a:pt x="372889" y="97780"/>
                    <a:pt x="365819" y="104105"/>
                    <a:pt x="358527" y="110059"/>
                  </a:cubicBezTo>
                  <a:lnTo>
                    <a:pt x="439787" y="110059"/>
                  </a:lnTo>
                  <a:lnTo>
                    <a:pt x="439787" y="126355"/>
                  </a:lnTo>
                  <a:cubicBezTo>
                    <a:pt x="391864" y="178296"/>
                    <a:pt x="327943" y="210518"/>
                    <a:pt x="248022" y="223019"/>
                  </a:cubicBezTo>
                  <a:cubicBezTo>
                    <a:pt x="245343" y="217661"/>
                    <a:pt x="241994" y="212080"/>
                    <a:pt x="237976" y="206276"/>
                  </a:cubicBezTo>
                  <a:cubicBezTo>
                    <a:pt x="274290" y="201067"/>
                    <a:pt x="306809" y="192212"/>
                    <a:pt x="335533" y="179710"/>
                  </a:cubicBezTo>
                  <a:cubicBezTo>
                    <a:pt x="331217" y="174055"/>
                    <a:pt x="325040" y="167134"/>
                    <a:pt x="317004" y="158949"/>
                  </a:cubicBezTo>
                  <a:lnTo>
                    <a:pt x="330398" y="149126"/>
                  </a:lnTo>
                  <a:cubicBezTo>
                    <a:pt x="337989" y="157014"/>
                    <a:pt x="344909" y="164827"/>
                    <a:pt x="351160" y="172566"/>
                  </a:cubicBezTo>
                  <a:cubicBezTo>
                    <a:pt x="376163" y="159767"/>
                    <a:pt x="397669" y="144140"/>
                    <a:pt x="415677" y="125686"/>
                  </a:cubicBezTo>
                  <a:lnTo>
                    <a:pt x="339105" y="125686"/>
                  </a:lnTo>
                  <a:cubicBezTo>
                    <a:pt x="312911" y="145331"/>
                    <a:pt x="285303" y="161404"/>
                    <a:pt x="256282" y="173906"/>
                  </a:cubicBezTo>
                  <a:cubicBezTo>
                    <a:pt x="253603" y="169590"/>
                    <a:pt x="250031" y="164530"/>
                    <a:pt x="245566" y="158725"/>
                  </a:cubicBezTo>
                  <a:cubicBezTo>
                    <a:pt x="286940" y="142057"/>
                    <a:pt x="324296" y="119509"/>
                    <a:pt x="357634" y="91083"/>
                  </a:cubicBezTo>
                  <a:close/>
                  <a:moveTo>
                    <a:pt x="742057" y="89074"/>
                  </a:moveTo>
                  <a:lnTo>
                    <a:pt x="758577" y="89074"/>
                  </a:lnTo>
                  <a:lnTo>
                    <a:pt x="758577" y="106487"/>
                  </a:lnTo>
                  <a:lnTo>
                    <a:pt x="804341" y="106487"/>
                  </a:lnTo>
                  <a:lnTo>
                    <a:pt x="804341" y="123007"/>
                  </a:lnTo>
                  <a:lnTo>
                    <a:pt x="758577" y="123007"/>
                  </a:lnTo>
                  <a:lnTo>
                    <a:pt x="758577" y="150689"/>
                  </a:lnTo>
                  <a:lnTo>
                    <a:pt x="767953" y="139303"/>
                  </a:lnTo>
                  <a:cubicBezTo>
                    <a:pt x="781124" y="149200"/>
                    <a:pt x="794742" y="159618"/>
                    <a:pt x="808806" y="170557"/>
                  </a:cubicBezTo>
                  <a:lnTo>
                    <a:pt x="797644" y="184845"/>
                  </a:lnTo>
                  <a:cubicBezTo>
                    <a:pt x="785589" y="173683"/>
                    <a:pt x="772567" y="162521"/>
                    <a:pt x="758577" y="151358"/>
                  </a:cubicBezTo>
                  <a:lnTo>
                    <a:pt x="758577" y="220787"/>
                  </a:lnTo>
                  <a:lnTo>
                    <a:pt x="742057" y="220787"/>
                  </a:lnTo>
                  <a:lnTo>
                    <a:pt x="742057" y="145108"/>
                  </a:lnTo>
                  <a:cubicBezTo>
                    <a:pt x="729481" y="165423"/>
                    <a:pt x="714896" y="183356"/>
                    <a:pt x="698301" y="198909"/>
                  </a:cubicBezTo>
                  <a:cubicBezTo>
                    <a:pt x="695474" y="196081"/>
                    <a:pt x="691009" y="192137"/>
                    <a:pt x="684907" y="187077"/>
                  </a:cubicBezTo>
                  <a:cubicBezTo>
                    <a:pt x="708198" y="168325"/>
                    <a:pt x="726132" y="146968"/>
                    <a:pt x="738708" y="123007"/>
                  </a:cubicBezTo>
                  <a:lnTo>
                    <a:pt x="693167" y="123007"/>
                  </a:lnTo>
                  <a:lnTo>
                    <a:pt x="693167" y="106487"/>
                  </a:lnTo>
                  <a:lnTo>
                    <a:pt x="742057" y="106487"/>
                  </a:lnTo>
                  <a:close/>
                  <a:moveTo>
                    <a:pt x="3936057" y="86618"/>
                  </a:moveTo>
                  <a:cubicBezTo>
                    <a:pt x="3926011" y="86618"/>
                    <a:pt x="3917677" y="90376"/>
                    <a:pt x="3911054" y="97892"/>
                  </a:cubicBezTo>
                  <a:cubicBezTo>
                    <a:pt x="3904431" y="105408"/>
                    <a:pt x="3901120" y="116756"/>
                    <a:pt x="3901120" y="131936"/>
                  </a:cubicBezTo>
                  <a:cubicBezTo>
                    <a:pt x="3901120" y="147117"/>
                    <a:pt x="3904431" y="158484"/>
                    <a:pt x="3911054" y="166037"/>
                  </a:cubicBezTo>
                  <a:cubicBezTo>
                    <a:pt x="3917677" y="173590"/>
                    <a:pt x="3926011" y="177366"/>
                    <a:pt x="3936057" y="177366"/>
                  </a:cubicBezTo>
                  <a:cubicBezTo>
                    <a:pt x="3946029" y="177366"/>
                    <a:pt x="3954326" y="173571"/>
                    <a:pt x="3960949" y="165981"/>
                  </a:cubicBezTo>
                  <a:cubicBezTo>
                    <a:pt x="3967571" y="158391"/>
                    <a:pt x="3970883" y="146819"/>
                    <a:pt x="3970883" y="131267"/>
                  </a:cubicBezTo>
                  <a:cubicBezTo>
                    <a:pt x="3970883" y="116607"/>
                    <a:pt x="3967553" y="105501"/>
                    <a:pt x="3960893" y="97948"/>
                  </a:cubicBezTo>
                  <a:cubicBezTo>
                    <a:pt x="3954233" y="90395"/>
                    <a:pt x="3945954" y="86618"/>
                    <a:pt x="3936057" y="86618"/>
                  </a:cubicBezTo>
                  <a:close/>
                  <a:moveTo>
                    <a:pt x="3393132" y="86618"/>
                  </a:moveTo>
                  <a:cubicBezTo>
                    <a:pt x="3383086" y="86618"/>
                    <a:pt x="3374752" y="90376"/>
                    <a:pt x="3368129" y="97892"/>
                  </a:cubicBezTo>
                  <a:cubicBezTo>
                    <a:pt x="3361506" y="105408"/>
                    <a:pt x="3358195" y="116756"/>
                    <a:pt x="3358195" y="131936"/>
                  </a:cubicBezTo>
                  <a:cubicBezTo>
                    <a:pt x="3358195" y="147117"/>
                    <a:pt x="3361506" y="158484"/>
                    <a:pt x="3368129" y="166037"/>
                  </a:cubicBezTo>
                  <a:cubicBezTo>
                    <a:pt x="3374752" y="173590"/>
                    <a:pt x="3383086" y="177366"/>
                    <a:pt x="3393132" y="177366"/>
                  </a:cubicBezTo>
                  <a:cubicBezTo>
                    <a:pt x="3403104" y="177366"/>
                    <a:pt x="3411401" y="173571"/>
                    <a:pt x="3418024" y="165981"/>
                  </a:cubicBezTo>
                  <a:cubicBezTo>
                    <a:pt x="3424646" y="158391"/>
                    <a:pt x="3427958" y="146819"/>
                    <a:pt x="3427958" y="131267"/>
                  </a:cubicBezTo>
                  <a:cubicBezTo>
                    <a:pt x="3427958" y="116607"/>
                    <a:pt x="3424628" y="105501"/>
                    <a:pt x="3417968" y="97948"/>
                  </a:cubicBezTo>
                  <a:cubicBezTo>
                    <a:pt x="3411308" y="90395"/>
                    <a:pt x="3403029" y="86618"/>
                    <a:pt x="3393132" y="86618"/>
                  </a:cubicBezTo>
                  <a:close/>
                  <a:moveTo>
                    <a:pt x="1372046" y="77912"/>
                  </a:moveTo>
                  <a:lnTo>
                    <a:pt x="1416248" y="77912"/>
                  </a:lnTo>
                  <a:lnTo>
                    <a:pt x="1416248" y="181943"/>
                  </a:lnTo>
                  <a:cubicBezTo>
                    <a:pt x="1424583" y="176287"/>
                    <a:pt x="1432917" y="170408"/>
                    <a:pt x="1441251" y="164306"/>
                  </a:cubicBezTo>
                  <a:cubicBezTo>
                    <a:pt x="1441698" y="171748"/>
                    <a:pt x="1442219" y="178222"/>
                    <a:pt x="1442814" y="183729"/>
                  </a:cubicBezTo>
                  <a:cubicBezTo>
                    <a:pt x="1426740" y="194444"/>
                    <a:pt x="1413123" y="204118"/>
                    <a:pt x="1401961" y="212750"/>
                  </a:cubicBezTo>
                  <a:lnTo>
                    <a:pt x="1391692" y="198016"/>
                  </a:lnTo>
                  <a:cubicBezTo>
                    <a:pt x="1396752" y="193254"/>
                    <a:pt x="1399282" y="186779"/>
                    <a:pt x="1399282" y="178594"/>
                  </a:cubicBezTo>
                  <a:lnTo>
                    <a:pt x="1399282" y="94208"/>
                  </a:lnTo>
                  <a:lnTo>
                    <a:pt x="1372046" y="94208"/>
                  </a:lnTo>
                  <a:close/>
                  <a:moveTo>
                    <a:pt x="1247254" y="75903"/>
                  </a:moveTo>
                  <a:lnTo>
                    <a:pt x="1266006" y="78805"/>
                  </a:lnTo>
                  <a:cubicBezTo>
                    <a:pt x="1264816" y="80144"/>
                    <a:pt x="1263551" y="81632"/>
                    <a:pt x="1262211" y="83270"/>
                  </a:cubicBezTo>
                  <a:cubicBezTo>
                    <a:pt x="1290786" y="110654"/>
                    <a:pt x="1324942" y="129406"/>
                    <a:pt x="1364679" y="139527"/>
                  </a:cubicBezTo>
                  <a:cubicBezTo>
                    <a:pt x="1359768" y="146968"/>
                    <a:pt x="1356122" y="153293"/>
                    <a:pt x="1353740" y="158502"/>
                  </a:cubicBezTo>
                  <a:cubicBezTo>
                    <a:pt x="1343918" y="154930"/>
                    <a:pt x="1334616" y="150986"/>
                    <a:pt x="1325835" y="146670"/>
                  </a:cubicBezTo>
                  <a:lnTo>
                    <a:pt x="1325835" y="221903"/>
                  </a:lnTo>
                  <a:lnTo>
                    <a:pt x="1307976" y="221903"/>
                  </a:lnTo>
                  <a:lnTo>
                    <a:pt x="1307976" y="211857"/>
                  </a:lnTo>
                  <a:lnTo>
                    <a:pt x="1198810" y="211857"/>
                  </a:lnTo>
                  <a:lnTo>
                    <a:pt x="1198810" y="221903"/>
                  </a:lnTo>
                  <a:lnTo>
                    <a:pt x="1180951" y="221903"/>
                  </a:lnTo>
                  <a:lnTo>
                    <a:pt x="1180951" y="148679"/>
                  </a:lnTo>
                  <a:cubicBezTo>
                    <a:pt x="1171277" y="153888"/>
                    <a:pt x="1161380" y="158577"/>
                    <a:pt x="1151260" y="162744"/>
                  </a:cubicBezTo>
                  <a:cubicBezTo>
                    <a:pt x="1148581" y="157237"/>
                    <a:pt x="1145307" y="151954"/>
                    <a:pt x="1141437" y="146894"/>
                  </a:cubicBezTo>
                  <a:cubicBezTo>
                    <a:pt x="1187574" y="127397"/>
                    <a:pt x="1222846" y="103733"/>
                    <a:pt x="1247254" y="75903"/>
                  </a:cubicBezTo>
                  <a:close/>
                  <a:moveTo>
                    <a:pt x="3582702" y="72666"/>
                  </a:moveTo>
                  <a:lnTo>
                    <a:pt x="3602794" y="72666"/>
                  </a:lnTo>
                  <a:lnTo>
                    <a:pt x="3602794" y="138410"/>
                  </a:lnTo>
                  <a:cubicBezTo>
                    <a:pt x="3602794" y="148903"/>
                    <a:pt x="3603203" y="155972"/>
                    <a:pt x="3604022" y="159618"/>
                  </a:cubicBezTo>
                  <a:cubicBezTo>
                    <a:pt x="3605287" y="164902"/>
                    <a:pt x="3607966" y="169050"/>
                    <a:pt x="3612058" y="172064"/>
                  </a:cubicBezTo>
                  <a:cubicBezTo>
                    <a:pt x="3616151" y="175078"/>
                    <a:pt x="3621211" y="176585"/>
                    <a:pt x="3627239" y="176585"/>
                  </a:cubicBezTo>
                  <a:cubicBezTo>
                    <a:pt x="3633266" y="176585"/>
                    <a:pt x="3638922" y="175041"/>
                    <a:pt x="3644205" y="171952"/>
                  </a:cubicBezTo>
                  <a:cubicBezTo>
                    <a:pt x="3649489" y="168864"/>
                    <a:pt x="3653228" y="164660"/>
                    <a:pt x="3655423" y="159339"/>
                  </a:cubicBezTo>
                  <a:cubicBezTo>
                    <a:pt x="3657618" y="154019"/>
                    <a:pt x="3658716" y="146298"/>
                    <a:pt x="3658716" y="136178"/>
                  </a:cubicBezTo>
                  <a:lnTo>
                    <a:pt x="3658716" y="72666"/>
                  </a:lnTo>
                  <a:lnTo>
                    <a:pt x="3678808" y="72666"/>
                  </a:lnTo>
                  <a:lnTo>
                    <a:pt x="3678808" y="191207"/>
                  </a:lnTo>
                  <a:lnTo>
                    <a:pt x="3660837" y="191207"/>
                  </a:lnTo>
                  <a:lnTo>
                    <a:pt x="3660837" y="173794"/>
                  </a:lnTo>
                  <a:cubicBezTo>
                    <a:pt x="3651609" y="187189"/>
                    <a:pt x="3639071" y="193886"/>
                    <a:pt x="3623220" y="193886"/>
                  </a:cubicBezTo>
                  <a:cubicBezTo>
                    <a:pt x="3616225" y="193886"/>
                    <a:pt x="3609696" y="192547"/>
                    <a:pt x="3603631" y="189868"/>
                  </a:cubicBezTo>
                  <a:cubicBezTo>
                    <a:pt x="3597566" y="187189"/>
                    <a:pt x="3593064" y="183822"/>
                    <a:pt x="3590125" y="179766"/>
                  </a:cubicBezTo>
                  <a:cubicBezTo>
                    <a:pt x="3587185" y="175710"/>
                    <a:pt x="3585120" y="170743"/>
                    <a:pt x="3583930" y="164865"/>
                  </a:cubicBezTo>
                  <a:cubicBezTo>
                    <a:pt x="3583111" y="160921"/>
                    <a:pt x="3582702" y="154670"/>
                    <a:pt x="3582702" y="146112"/>
                  </a:cubicBezTo>
                  <a:close/>
                  <a:moveTo>
                    <a:pt x="3457463" y="72666"/>
                  </a:moveTo>
                  <a:lnTo>
                    <a:pt x="3479118" y="72666"/>
                  </a:lnTo>
                  <a:lnTo>
                    <a:pt x="3503786" y="141312"/>
                  </a:lnTo>
                  <a:cubicBezTo>
                    <a:pt x="3506986" y="150019"/>
                    <a:pt x="3509851" y="159172"/>
                    <a:pt x="3512381" y="168771"/>
                  </a:cubicBezTo>
                  <a:cubicBezTo>
                    <a:pt x="3514687" y="159544"/>
                    <a:pt x="3517441" y="150540"/>
                    <a:pt x="3520641" y="141759"/>
                  </a:cubicBezTo>
                  <a:lnTo>
                    <a:pt x="3545979" y="72666"/>
                  </a:lnTo>
                  <a:lnTo>
                    <a:pt x="3566070" y="72666"/>
                  </a:lnTo>
                  <a:lnTo>
                    <a:pt x="3520975" y="193216"/>
                  </a:lnTo>
                  <a:cubicBezTo>
                    <a:pt x="3516139" y="206239"/>
                    <a:pt x="3512381" y="215206"/>
                    <a:pt x="3509702" y="220117"/>
                  </a:cubicBezTo>
                  <a:cubicBezTo>
                    <a:pt x="3506130" y="226740"/>
                    <a:pt x="3502037" y="231595"/>
                    <a:pt x="3497423" y="234684"/>
                  </a:cubicBezTo>
                  <a:cubicBezTo>
                    <a:pt x="3492810" y="237772"/>
                    <a:pt x="3487303" y="239316"/>
                    <a:pt x="3480903" y="239316"/>
                  </a:cubicBezTo>
                  <a:cubicBezTo>
                    <a:pt x="3477034" y="239316"/>
                    <a:pt x="3472718" y="238497"/>
                    <a:pt x="3467955" y="236860"/>
                  </a:cubicBezTo>
                  <a:lnTo>
                    <a:pt x="3465723" y="217996"/>
                  </a:lnTo>
                  <a:cubicBezTo>
                    <a:pt x="3470113" y="219187"/>
                    <a:pt x="3473946" y="219782"/>
                    <a:pt x="3477220" y="219782"/>
                  </a:cubicBezTo>
                  <a:cubicBezTo>
                    <a:pt x="3481685" y="219782"/>
                    <a:pt x="3485257" y="219038"/>
                    <a:pt x="3487936" y="217550"/>
                  </a:cubicBezTo>
                  <a:cubicBezTo>
                    <a:pt x="3490615" y="216061"/>
                    <a:pt x="3492810" y="213978"/>
                    <a:pt x="3494521" y="211299"/>
                  </a:cubicBezTo>
                  <a:cubicBezTo>
                    <a:pt x="3495786" y="209290"/>
                    <a:pt x="3497833" y="204304"/>
                    <a:pt x="3500660" y="196342"/>
                  </a:cubicBezTo>
                  <a:cubicBezTo>
                    <a:pt x="3501033" y="195225"/>
                    <a:pt x="3501628" y="193588"/>
                    <a:pt x="3502446" y="191430"/>
                  </a:cubicBezTo>
                  <a:close/>
                  <a:moveTo>
                    <a:pt x="3173685" y="72666"/>
                  </a:moveTo>
                  <a:lnTo>
                    <a:pt x="3193777" y="72666"/>
                  </a:lnTo>
                  <a:lnTo>
                    <a:pt x="3193777" y="191207"/>
                  </a:lnTo>
                  <a:lnTo>
                    <a:pt x="3173685" y="191207"/>
                  </a:lnTo>
                  <a:close/>
                  <a:moveTo>
                    <a:pt x="3125837" y="72666"/>
                  </a:moveTo>
                  <a:lnTo>
                    <a:pt x="3145929" y="72666"/>
                  </a:lnTo>
                  <a:lnTo>
                    <a:pt x="3145929" y="197681"/>
                  </a:lnTo>
                  <a:cubicBezTo>
                    <a:pt x="3145929" y="212266"/>
                    <a:pt x="3144031" y="222424"/>
                    <a:pt x="3140236" y="228154"/>
                  </a:cubicBezTo>
                  <a:cubicBezTo>
                    <a:pt x="3135399" y="235595"/>
                    <a:pt x="3127362" y="239316"/>
                    <a:pt x="3116126" y="239316"/>
                  </a:cubicBezTo>
                  <a:cubicBezTo>
                    <a:pt x="3110694" y="239316"/>
                    <a:pt x="3105447" y="238609"/>
                    <a:pt x="3100387" y="237195"/>
                  </a:cubicBezTo>
                  <a:lnTo>
                    <a:pt x="3104182" y="220117"/>
                  </a:lnTo>
                  <a:cubicBezTo>
                    <a:pt x="3108201" y="221159"/>
                    <a:pt x="3111363" y="221680"/>
                    <a:pt x="3113670" y="221680"/>
                  </a:cubicBezTo>
                  <a:cubicBezTo>
                    <a:pt x="3117763" y="221680"/>
                    <a:pt x="3120814" y="220322"/>
                    <a:pt x="3122823" y="217606"/>
                  </a:cubicBezTo>
                  <a:cubicBezTo>
                    <a:pt x="3124832" y="214889"/>
                    <a:pt x="3125837" y="208099"/>
                    <a:pt x="3125837" y="197235"/>
                  </a:cubicBezTo>
                  <a:close/>
                  <a:moveTo>
                    <a:pt x="2954610" y="72666"/>
                  </a:moveTo>
                  <a:lnTo>
                    <a:pt x="2974702" y="72666"/>
                  </a:lnTo>
                  <a:lnTo>
                    <a:pt x="2974702" y="191207"/>
                  </a:lnTo>
                  <a:lnTo>
                    <a:pt x="2954610" y="191207"/>
                  </a:lnTo>
                  <a:close/>
                  <a:moveTo>
                    <a:pt x="2830041" y="72666"/>
                  </a:moveTo>
                  <a:lnTo>
                    <a:pt x="2855156" y="72666"/>
                  </a:lnTo>
                  <a:lnTo>
                    <a:pt x="2873350" y="100459"/>
                  </a:lnTo>
                  <a:cubicBezTo>
                    <a:pt x="2876773" y="105743"/>
                    <a:pt x="2879526" y="110170"/>
                    <a:pt x="2881610" y="113742"/>
                  </a:cubicBezTo>
                  <a:cubicBezTo>
                    <a:pt x="2884884" y="108831"/>
                    <a:pt x="2887898" y="104478"/>
                    <a:pt x="2890651" y="100682"/>
                  </a:cubicBezTo>
                  <a:lnTo>
                    <a:pt x="2910631" y="72666"/>
                  </a:lnTo>
                  <a:lnTo>
                    <a:pt x="2934630" y="72666"/>
                  </a:lnTo>
                  <a:lnTo>
                    <a:pt x="2893665" y="128476"/>
                  </a:lnTo>
                  <a:lnTo>
                    <a:pt x="2937755" y="191207"/>
                  </a:lnTo>
                  <a:lnTo>
                    <a:pt x="2913087" y="191207"/>
                  </a:lnTo>
                  <a:lnTo>
                    <a:pt x="2888754" y="154372"/>
                  </a:lnTo>
                  <a:lnTo>
                    <a:pt x="2882280" y="144438"/>
                  </a:lnTo>
                  <a:lnTo>
                    <a:pt x="2851138" y="191207"/>
                  </a:lnTo>
                  <a:lnTo>
                    <a:pt x="2826804" y="191207"/>
                  </a:lnTo>
                  <a:lnTo>
                    <a:pt x="2870113" y="129592"/>
                  </a:lnTo>
                  <a:close/>
                  <a:moveTo>
                    <a:pt x="2282874" y="72666"/>
                  </a:moveTo>
                  <a:lnTo>
                    <a:pt x="2303636" y="72666"/>
                  </a:lnTo>
                  <a:lnTo>
                    <a:pt x="2322500" y="141089"/>
                  </a:lnTo>
                  <a:lnTo>
                    <a:pt x="2329532" y="166539"/>
                  </a:lnTo>
                  <a:cubicBezTo>
                    <a:pt x="2329830" y="165274"/>
                    <a:pt x="2331876" y="157125"/>
                    <a:pt x="2335671" y="142094"/>
                  </a:cubicBezTo>
                  <a:lnTo>
                    <a:pt x="2354535" y="72666"/>
                  </a:lnTo>
                  <a:lnTo>
                    <a:pt x="2375185" y="72666"/>
                  </a:lnTo>
                  <a:lnTo>
                    <a:pt x="2392933" y="141424"/>
                  </a:lnTo>
                  <a:lnTo>
                    <a:pt x="2398849" y="164083"/>
                  </a:lnTo>
                  <a:lnTo>
                    <a:pt x="2405658" y="141201"/>
                  </a:lnTo>
                  <a:lnTo>
                    <a:pt x="2425973" y="72666"/>
                  </a:lnTo>
                  <a:lnTo>
                    <a:pt x="2444799" y="72666"/>
                  </a:lnTo>
                  <a:lnTo>
                    <a:pt x="2445506" y="72666"/>
                  </a:lnTo>
                  <a:lnTo>
                    <a:pt x="2465561" y="72666"/>
                  </a:lnTo>
                  <a:lnTo>
                    <a:pt x="2484425" y="141089"/>
                  </a:lnTo>
                  <a:lnTo>
                    <a:pt x="2491457" y="166539"/>
                  </a:lnTo>
                  <a:cubicBezTo>
                    <a:pt x="2491755" y="165274"/>
                    <a:pt x="2493801" y="157125"/>
                    <a:pt x="2497596" y="142094"/>
                  </a:cubicBezTo>
                  <a:lnTo>
                    <a:pt x="2516460" y="72666"/>
                  </a:lnTo>
                  <a:lnTo>
                    <a:pt x="2537110" y="72666"/>
                  </a:lnTo>
                  <a:lnTo>
                    <a:pt x="2554858" y="141424"/>
                  </a:lnTo>
                  <a:lnTo>
                    <a:pt x="2560774" y="164083"/>
                  </a:lnTo>
                  <a:lnTo>
                    <a:pt x="2567583" y="141201"/>
                  </a:lnTo>
                  <a:lnTo>
                    <a:pt x="2587898" y="72666"/>
                  </a:lnTo>
                  <a:lnTo>
                    <a:pt x="2606724" y="72666"/>
                  </a:lnTo>
                  <a:lnTo>
                    <a:pt x="2607431" y="72666"/>
                  </a:lnTo>
                  <a:lnTo>
                    <a:pt x="2627486" y="72666"/>
                  </a:lnTo>
                  <a:lnTo>
                    <a:pt x="2646350" y="141089"/>
                  </a:lnTo>
                  <a:lnTo>
                    <a:pt x="2653382" y="166539"/>
                  </a:lnTo>
                  <a:cubicBezTo>
                    <a:pt x="2653680" y="165274"/>
                    <a:pt x="2655726" y="157125"/>
                    <a:pt x="2659521" y="142094"/>
                  </a:cubicBezTo>
                  <a:lnTo>
                    <a:pt x="2678385" y="72666"/>
                  </a:lnTo>
                  <a:lnTo>
                    <a:pt x="2699035" y="72666"/>
                  </a:lnTo>
                  <a:lnTo>
                    <a:pt x="2716783" y="141424"/>
                  </a:lnTo>
                  <a:lnTo>
                    <a:pt x="2722699" y="164083"/>
                  </a:lnTo>
                  <a:lnTo>
                    <a:pt x="2729508" y="141201"/>
                  </a:lnTo>
                  <a:lnTo>
                    <a:pt x="2749823" y="72666"/>
                  </a:lnTo>
                  <a:lnTo>
                    <a:pt x="2769356" y="72666"/>
                  </a:lnTo>
                  <a:lnTo>
                    <a:pt x="2732298" y="191207"/>
                  </a:lnTo>
                  <a:lnTo>
                    <a:pt x="2711425" y="191207"/>
                  </a:lnTo>
                  <a:lnTo>
                    <a:pt x="2692561" y="120216"/>
                  </a:lnTo>
                  <a:lnTo>
                    <a:pt x="2687984" y="100013"/>
                  </a:lnTo>
                  <a:lnTo>
                    <a:pt x="2663986" y="191207"/>
                  </a:lnTo>
                  <a:lnTo>
                    <a:pt x="2643001" y="191207"/>
                  </a:lnTo>
                  <a:lnTo>
                    <a:pt x="2607074" y="73808"/>
                  </a:lnTo>
                  <a:lnTo>
                    <a:pt x="2570373" y="191207"/>
                  </a:lnTo>
                  <a:lnTo>
                    <a:pt x="2549500" y="191207"/>
                  </a:lnTo>
                  <a:lnTo>
                    <a:pt x="2530636" y="120216"/>
                  </a:lnTo>
                  <a:lnTo>
                    <a:pt x="2526059" y="100013"/>
                  </a:lnTo>
                  <a:lnTo>
                    <a:pt x="2502061" y="191207"/>
                  </a:lnTo>
                  <a:lnTo>
                    <a:pt x="2481076" y="191207"/>
                  </a:lnTo>
                  <a:lnTo>
                    <a:pt x="2445149" y="73808"/>
                  </a:lnTo>
                  <a:lnTo>
                    <a:pt x="2408448" y="191207"/>
                  </a:lnTo>
                  <a:lnTo>
                    <a:pt x="2387575" y="191207"/>
                  </a:lnTo>
                  <a:lnTo>
                    <a:pt x="2368711" y="120216"/>
                  </a:lnTo>
                  <a:lnTo>
                    <a:pt x="2364134" y="100013"/>
                  </a:lnTo>
                  <a:lnTo>
                    <a:pt x="2340136" y="191207"/>
                  </a:lnTo>
                  <a:lnTo>
                    <a:pt x="2319151" y="191207"/>
                  </a:lnTo>
                  <a:close/>
                  <a:moveTo>
                    <a:pt x="885155" y="71214"/>
                  </a:moveTo>
                  <a:lnTo>
                    <a:pt x="899219" y="82153"/>
                  </a:lnTo>
                  <a:cubicBezTo>
                    <a:pt x="879574" y="104775"/>
                    <a:pt x="853529" y="124793"/>
                    <a:pt x="821085" y="142205"/>
                  </a:cubicBezTo>
                  <a:cubicBezTo>
                    <a:pt x="818406" y="137889"/>
                    <a:pt x="814983" y="132904"/>
                    <a:pt x="810816" y="127248"/>
                  </a:cubicBezTo>
                  <a:cubicBezTo>
                    <a:pt x="844302" y="110877"/>
                    <a:pt x="869082" y="92199"/>
                    <a:pt x="885155" y="71214"/>
                  </a:cubicBezTo>
                  <a:close/>
                  <a:moveTo>
                    <a:pt x="1671414" y="70098"/>
                  </a:moveTo>
                  <a:lnTo>
                    <a:pt x="1747093" y="70098"/>
                  </a:lnTo>
                  <a:lnTo>
                    <a:pt x="1747093" y="84832"/>
                  </a:lnTo>
                  <a:lnTo>
                    <a:pt x="1671414" y="84832"/>
                  </a:lnTo>
                  <a:close/>
                  <a:moveTo>
                    <a:pt x="4065686" y="69987"/>
                  </a:moveTo>
                  <a:cubicBezTo>
                    <a:pt x="4074467" y="69987"/>
                    <a:pt x="4081667" y="71810"/>
                    <a:pt x="4087285" y="75456"/>
                  </a:cubicBezTo>
                  <a:cubicBezTo>
                    <a:pt x="4092903" y="79102"/>
                    <a:pt x="4096866" y="84200"/>
                    <a:pt x="4099173" y="90748"/>
                  </a:cubicBezTo>
                  <a:cubicBezTo>
                    <a:pt x="4108549" y="76907"/>
                    <a:pt x="4120753" y="69987"/>
                    <a:pt x="4135785" y="69987"/>
                  </a:cubicBezTo>
                  <a:cubicBezTo>
                    <a:pt x="4147542" y="69987"/>
                    <a:pt x="4156583" y="73242"/>
                    <a:pt x="4162909" y="79753"/>
                  </a:cubicBezTo>
                  <a:cubicBezTo>
                    <a:pt x="4169234" y="86265"/>
                    <a:pt x="4172396" y="96292"/>
                    <a:pt x="4172396" y="109835"/>
                  </a:cubicBezTo>
                  <a:lnTo>
                    <a:pt x="4172396" y="191207"/>
                  </a:lnTo>
                  <a:lnTo>
                    <a:pt x="4152416" y="191207"/>
                  </a:lnTo>
                  <a:lnTo>
                    <a:pt x="4152416" y="116533"/>
                  </a:lnTo>
                  <a:cubicBezTo>
                    <a:pt x="4152416" y="108496"/>
                    <a:pt x="4151765" y="102710"/>
                    <a:pt x="4150463" y="99176"/>
                  </a:cubicBezTo>
                  <a:cubicBezTo>
                    <a:pt x="4149161" y="95641"/>
                    <a:pt x="4146798" y="92795"/>
                    <a:pt x="4143375" y="90637"/>
                  </a:cubicBezTo>
                  <a:cubicBezTo>
                    <a:pt x="4139952" y="88479"/>
                    <a:pt x="4135933" y="87400"/>
                    <a:pt x="4131320" y="87400"/>
                  </a:cubicBezTo>
                  <a:cubicBezTo>
                    <a:pt x="4122985" y="87400"/>
                    <a:pt x="4116065" y="90171"/>
                    <a:pt x="4110558" y="95715"/>
                  </a:cubicBezTo>
                  <a:cubicBezTo>
                    <a:pt x="4105052" y="101259"/>
                    <a:pt x="4102298" y="110133"/>
                    <a:pt x="4102298" y="122337"/>
                  </a:cubicBezTo>
                  <a:lnTo>
                    <a:pt x="4102298" y="191207"/>
                  </a:lnTo>
                  <a:lnTo>
                    <a:pt x="4082206" y="191207"/>
                  </a:lnTo>
                  <a:lnTo>
                    <a:pt x="4082206" y="114189"/>
                  </a:lnTo>
                  <a:cubicBezTo>
                    <a:pt x="4082206" y="105259"/>
                    <a:pt x="4080569" y="98562"/>
                    <a:pt x="4077295" y="94097"/>
                  </a:cubicBezTo>
                  <a:cubicBezTo>
                    <a:pt x="4074021" y="89632"/>
                    <a:pt x="4068663" y="87400"/>
                    <a:pt x="4061222" y="87400"/>
                  </a:cubicBezTo>
                  <a:cubicBezTo>
                    <a:pt x="4055566" y="87400"/>
                    <a:pt x="4050339" y="88888"/>
                    <a:pt x="4045539" y="91864"/>
                  </a:cubicBezTo>
                  <a:cubicBezTo>
                    <a:pt x="4040739" y="94841"/>
                    <a:pt x="4037260" y="99194"/>
                    <a:pt x="4035102" y="104924"/>
                  </a:cubicBezTo>
                  <a:cubicBezTo>
                    <a:pt x="4032944" y="110654"/>
                    <a:pt x="4031865" y="118914"/>
                    <a:pt x="4031865" y="129704"/>
                  </a:cubicBezTo>
                  <a:lnTo>
                    <a:pt x="4031865" y="191207"/>
                  </a:lnTo>
                  <a:lnTo>
                    <a:pt x="4011773" y="191207"/>
                  </a:lnTo>
                  <a:lnTo>
                    <a:pt x="4011773" y="72666"/>
                  </a:lnTo>
                  <a:lnTo>
                    <a:pt x="4029744" y="72666"/>
                  </a:lnTo>
                  <a:lnTo>
                    <a:pt x="4029744" y="89297"/>
                  </a:lnTo>
                  <a:cubicBezTo>
                    <a:pt x="4033465" y="83493"/>
                    <a:pt x="4038414" y="78823"/>
                    <a:pt x="4044590" y="75289"/>
                  </a:cubicBezTo>
                  <a:cubicBezTo>
                    <a:pt x="4050766" y="71754"/>
                    <a:pt x="4057799" y="69987"/>
                    <a:pt x="4065686" y="69987"/>
                  </a:cubicBezTo>
                  <a:close/>
                  <a:moveTo>
                    <a:pt x="3936057" y="69987"/>
                  </a:moveTo>
                  <a:cubicBezTo>
                    <a:pt x="3952354" y="69987"/>
                    <a:pt x="3965674" y="75326"/>
                    <a:pt x="3976017" y="86004"/>
                  </a:cubicBezTo>
                  <a:cubicBezTo>
                    <a:pt x="3986361" y="96683"/>
                    <a:pt x="3991533" y="111435"/>
                    <a:pt x="3991533" y="130262"/>
                  </a:cubicBezTo>
                  <a:cubicBezTo>
                    <a:pt x="3991533" y="145517"/>
                    <a:pt x="3989245" y="157516"/>
                    <a:pt x="3984668" y="166260"/>
                  </a:cubicBezTo>
                  <a:cubicBezTo>
                    <a:pt x="3980092" y="175003"/>
                    <a:pt x="3973432" y="181794"/>
                    <a:pt x="3964688" y="186631"/>
                  </a:cubicBezTo>
                  <a:cubicBezTo>
                    <a:pt x="3955944" y="191468"/>
                    <a:pt x="3946401" y="193886"/>
                    <a:pt x="3936057" y="193886"/>
                  </a:cubicBezTo>
                  <a:cubicBezTo>
                    <a:pt x="3919463" y="193886"/>
                    <a:pt x="3906050" y="188565"/>
                    <a:pt x="3895818" y="177924"/>
                  </a:cubicBezTo>
                  <a:cubicBezTo>
                    <a:pt x="3885586" y="167283"/>
                    <a:pt x="3880470" y="151954"/>
                    <a:pt x="3880470" y="131936"/>
                  </a:cubicBezTo>
                  <a:cubicBezTo>
                    <a:pt x="3880470" y="109984"/>
                    <a:pt x="3886572" y="93725"/>
                    <a:pt x="3898776" y="83158"/>
                  </a:cubicBezTo>
                  <a:cubicBezTo>
                    <a:pt x="3908970" y="74377"/>
                    <a:pt x="3921398" y="69987"/>
                    <a:pt x="3936057" y="69987"/>
                  </a:cubicBezTo>
                  <a:close/>
                  <a:moveTo>
                    <a:pt x="3821534" y="69987"/>
                  </a:moveTo>
                  <a:cubicBezTo>
                    <a:pt x="3834408" y="69987"/>
                    <a:pt x="3844937" y="73242"/>
                    <a:pt x="3853123" y="79753"/>
                  </a:cubicBezTo>
                  <a:cubicBezTo>
                    <a:pt x="3861308" y="86265"/>
                    <a:pt x="3866554" y="95511"/>
                    <a:pt x="3868861" y="107491"/>
                  </a:cubicBezTo>
                  <a:lnTo>
                    <a:pt x="3849328" y="110505"/>
                  </a:lnTo>
                  <a:cubicBezTo>
                    <a:pt x="3847467" y="102543"/>
                    <a:pt x="3844174" y="96552"/>
                    <a:pt x="3839449" y="92534"/>
                  </a:cubicBezTo>
                  <a:cubicBezTo>
                    <a:pt x="3834724" y="88516"/>
                    <a:pt x="3829012" y="86507"/>
                    <a:pt x="3822315" y="86507"/>
                  </a:cubicBezTo>
                  <a:cubicBezTo>
                    <a:pt x="3812195" y="86507"/>
                    <a:pt x="3803972" y="90134"/>
                    <a:pt x="3797647" y="97390"/>
                  </a:cubicBezTo>
                  <a:cubicBezTo>
                    <a:pt x="3791322" y="104645"/>
                    <a:pt x="3788159" y="116123"/>
                    <a:pt x="3788159" y="131825"/>
                  </a:cubicBezTo>
                  <a:cubicBezTo>
                    <a:pt x="3788159" y="147749"/>
                    <a:pt x="3791210" y="159321"/>
                    <a:pt x="3797312" y="166539"/>
                  </a:cubicBezTo>
                  <a:cubicBezTo>
                    <a:pt x="3803414" y="173757"/>
                    <a:pt x="3811376" y="177366"/>
                    <a:pt x="3821199" y="177366"/>
                  </a:cubicBezTo>
                  <a:cubicBezTo>
                    <a:pt x="3829087" y="177366"/>
                    <a:pt x="3835673" y="174948"/>
                    <a:pt x="3840956" y="170111"/>
                  </a:cubicBezTo>
                  <a:cubicBezTo>
                    <a:pt x="3846239" y="165274"/>
                    <a:pt x="3849588" y="157832"/>
                    <a:pt x="3851002" y="147787"/>
                  </a:cubicBezTo>
                  <a:lnTo>
                    <a:pt x="3870759" y="150354"/>
                  </a:lnTo>
                  <a:cubicBezTo>
                    <a:pt x="3868601" y="163972"/>
                    <a:pt x="3863076" y="174631"/>
                    <a:pt x="3854183" y="182333"/>
                  </a:cubicBezTo>
                  <a:cubicBezTo>
                    <a:pt x="3845291" y="190035"/>
                    <a:pt x="3834370" y="193886"/>
                    <a:pt x="3821422" y="193886"/>
                  </a:cubicBezTo>
                  <a:cubicBezTo>
                    <a:pt x="3805200" y="193886"/>
                    <a:pt x="3792159" y="188584"/>
                    <a:pt x="3782299" y="177980"/>
                  </a:cubicBezTo>
                  <a:cubicBezTo>
                    <a:pt x="3772439" y="167376"/>
                    <a:pt x="3767509" y="152177"/>
                    <a:pt x="3767509" y="132383"/>
                  </a:cubicBezTo>
                  <a:cubicBezTo>
                    <a:pt x="3767509" y="119584"/>
                    <a:pt x="3769630" y="108384"/>
                    <a:pt x="3773872" y="98785"/>
                  </a:cubicBezTo>
                  <a:cubicBezTo>
                    <a:pt x="3778113" y="89185"/>
                    <a:pt x="3784569" y="81986"/>
                    <a:pt x="3793238" y="77186"/>
                  </a:cubicBezTo>
                  <a:cubicBezTo>
                    <a:pt x="3801907" y="72386"/>
                    <a:pt x="3811339" y="69987"/>
                    <a:pt x="3821534" y="69987"/>
                  </a:cubicBezTo>
                  <a:close/>
                  <a:moveTo>
                    <a:pt x="3393132" y="69987"/>
                  </a:moveTo>
                  <a:cubicBezTo>
                    <a:pt x="3409429" y="69987"/>
                    <a:pt x="3422749" y="75326"/>
                    <a:pt x="3433092" y="86004"/>
                  </a:cubicBezTo>
                  <a:cubicBezTo>
                    <a:pt x="3443436" y="96683"/>
                    <a:pt x="3448608" y="111435"/>
                    <a:pt x="3448608" y="130262"/>
                  </a:cubicBezTo>
                  <a:cubicBezTo>
                    <a:pt x="3448608" y="145517"/>
                    <a:pt x="3446320" y="157516"/>
                    <a:pt x="3441743" y="166260"/>
                  </a:cubicBezTo>
                  <a:cubicBezTo>
                    <a:pt x="3437167" y="175003"/>
                    <a:pt x="3430507" y="181794"/>
                    <a:pt x="3421763" y="186631"/>
                  </a:cubicBezTo>
                  <a:cubicBezTo>
                    <a:pt x="3413019" y="191468"/>
                    <a:pt x="3403476" y="193886"/>
                    <a:pt x="3393132" y="193886"/>
                  </a:cubicBezTo>
                  <a:cubicBezTo>
                    <a:pt x="3376538" y="193886"/>
                    <a:pt x="3363125" y="188565"/>
                    <a:pt x="3352893" y="177924"/>
                  </a:cubicBezTo>
                  <a:cubicBezTo>
                    <a:pt x="3342661" y="167283"/>
                    <a:pt x="3337545" y="151954"/>
                    <a:pt x="3337545" y="131936"/>
                  </a:cubicBezTo>
                  <a:cubicBezTo>
                    <a:pt x="3337545" y="109984"/>
                    <a:pt x="3343647" y="93725"/>
                    <a:pt x="3355851" y="83158"/>
                  </a:cubicBezTo>
                  <a:cubicBezTo>
                    <a:pt x="3366045" y="74377"/>
                    <a:pt x="3378473" y="69987"/>
                    <a:pt x="3393132" y="69987"/>
                  </a:cubicBezTo>
                  <a:close/>
                  <a:moveTo>
                    <a:pt x="3271316" y="69987"/>
                  </a:moveTo>
                  <a:cubicBezTo>
                    <a:pt x="3281437" y="69987"/>
                    <a:pt x="3289659" y="71177"/>
                    <a:pt x="3295985" y="73559"/>
                  </a:cubicBezTo>
                  <a:cubicBezTo>
                    <a:pt x="3302310" y="75940"/>
                    <a:pt x="3306961" y="78935"/>
                    <a:pt x="3309937" y="82544"/>
                  </a:cubicBezTo>
                  <a:cubicBezTo>
                    <a:pt x="3312914" y="86153"/>
                    <a:pt x="3314997" y="90711"/>
                    <a:pt x="3316188" y="96218"/>
                  </a:cubicBezTo>
                  <a:cubicBezTo>
                    <a:pt x="3316858" y="99641"/>
                    <a:pt x="3317193" y="105817"/>
                    <a:pt x="3317193" y="114747"/>
                  </a:cubicBezTo>
                  <a:lnTo>
                    <a:pt x="3317193" y="141536"/>
                  </a:lnTo>
                  <a:cubicBezTo>
                    <a:pt x="3317193" y="160214"/>
                    <a:pt x="3317620" y="172027"/>
                    <a:pt x="3318476" y="176975"/>
                  </a:cubicBezTo>
                  <a:cubicBezTo>
                    <a:pt x="3319332" y="181924"/>
                    <a:pt x="3321025" y="186668"/>
                    <a:pt x="3323555" y="191207"/>
                  </a:cubicBezTo>
                  <a:lnTo>
                    <a:pt x="3302570" y="191207"/>
                  </a:lnTo>
                  <a:cubicBezTo>
                    <a:pt x="3300487" y="187040"/>
                    <a:pt x="3299147" y="182166"/>
                    <a:pt x="3298552" y="176585"/>
                  </a:cubicBezTo>
                  <a:cubicBezTo>
                    <a:pt x="3291110" y="182910"/>
                    <a:pt x="3283948" y="187375"/>
                    <a:pt x="3277065" y="189979"/>
                  </a:cubicBezTo>
                  <a:cubicBezTo>
                    <a:pt x="3270181" y="192584"/>
                    <a:pt x="3262796" y="193886"/>
                    <a:pt x="3254908" y="193886"/>
                  </a:cubicBezTo>
                  <a:cubicBezTo>
                    <a:pt x="3241886" y="193886"/>
                    <a:pt x="3231877" y="190705"/>
                    <a:pt x="3224882" y="184342"/>
                  </a:cubicBezTo>
                  <a:cubicBezTo>
                    <a:pt x="3217887" y="177980"/>
                    <a:pt x="3214390" y="169850"/>
                    <a:pt x="3214390" y="159953"/>
                  </a:cubicBezTo>
                  <a:cubicBezTo>
                    <a:pt x="3214390" y="154149"/>
                    <a:pt x="3215710" y="148847"/>
                    <a:pt x="3218352" y="144047"/>
                  </a:cubicBezTo>
                  <a:cubicBezTo>
                    <a:pt x="3220994" y="139248"/>
                    <a:pt x="3224454" y="135397"/>
                    <a:pt x="3228733" y="132494"/>
                  </a:cubicBezTo>
                  <a:cubicBezTo>
                    <a:pt x="3233012" y="129592"/>
                    <a:pt x="3237830" y="127397"/>
                    <a:pt x="3243188" y="125909"/>
                  </a:cubicBezTo>
                  <a:cubicBezTo>
                    <a:pt x="3247132" y="124867"/>
                    <a:pt x="3253085" y="123862"/>
                    <a:pt x="3261047" y="122895"/>
                  </a:cubicBezTo>
                  <a:cubicBezTo>
                    <a:pt x="3277269" y="120960"/>
                    <a:pt x="3289213" y="118653"/>
                    <a:pt x="3296878" y="115975"/>
                  </a:cubicBezTo>
                  <a:cubicBezTo>
                    <a:pt x="3296952" y="113221"/>
                    <a:pt x="3296989" y="111472"/>
                    <a:pt x="3296989" y="110728"/>
                  </a:cubicBezTo>
                  <a:cubicBezTo>
                    <a:pt x="3296989" y="102543"/>
                    <a:pt x="3295092" y="96776"/>
                    <a:pt x="3291296" y="93427"/>
                  </a:cubicBezTo>
                  <a:cubicBezTo>
                    <a:pt x="3286162" y="88888"/>
                    <a:pt x="3278534" y="86618"/>
                    <a:pt x="3268414" y="86618"/>
                  </a:cubicBezTo>
                  <a:cubicBezTo>
                    <a:pt x="3258964" y="86618"/>
                    <a:pt x="3251987" y="88274"/>
                    <a:pt x="3247485" y="91585"/>
                  </a:cubicBezTo>
                  <a:cubicBezTo>
                    <a:pt x="3242983" y="94897"/>
                    <a:pt x="3239653" y="100757"/>
                    <a:pt x="3237495" y="109166"/>
                  </a:cubicBezTo>
                  <a:lnTo>
                    <a:pt x="3217850" y="106487"/>
                  </a:lnTo>
                  <a:cubicBezTo>
                    <a:pt x="3219636" y="98078"/>
                    <a:pt x="3222575" y="91288"/>
                    <a:pt x="3226668" y="86116"/>
                  </a:cubicBezTo>
                  <a:cubicBezTo>
                    <a:pt x="3230761" y="80944"/>
                    <a:pt x="3236677" y="76963"/>
                    <a:pt x="3244416" y="74172"/>
                  </a:cubicBezTo>
                  <a:cubicBezTo>
                    <a:pt x="3252155" y="71382"/>
                    <a:pt x="3261122" y="69987"/>
                    <a:pt x="3271316" y="69987"/>
                  </a:cubicBezTo>
                  <a:close/>
                  <a:moveTo>
                    <a:pt x="3057934" y="69987"/>
                  </a:moveTo>
                  <a:cubicBezTo>
                    <a:pt x="3065078" y="69987"/>
                    <a:pt x="3071645" y="71270"/>
                    <a:pt x="3077635" y="73838"/>
                  </a:cubicBezTo>
                  <a:cubicBezTo>
                    <a:pt x="3083625" y="76405"/>
                    <a:pt x="3088109" y="79772"/>
                    <a:pt x="3091085" y="83939"/>
                  </a:cubicBezTo>
                  <a:cubicBezTo>
                    <a:pt x="3094062" y="88106"/>
                    <a:pt x="3096146" y="93055"/>
                    <a:pt x="3097336" y="98785"/>
                  </a:cubicBezTo>
                  <a:cubicBezTo>
                    <a:pt x="3098080" y="102506"/>
                    <a:pt x="3098452" y="109017"/>
                    <a:pt x="3098452" y="118319"/>
                  </a:cubicBezTo>
                  <a:lnTo>
                    <a:pt x="3098452" y="191207"/>
                  </a:lnTo>
                  <a:lnTo>
                    <a:pt x="3078361" y="191207"/>
                  </a:lnTo>
                  <a:lnTo>
                    <a:pt x="3078361" y="119100"/>
                  </a:lnTo>
                  <a:cubicBezTo>
                    <a:pt x="3078361" y="110914"/>
                    <a:pt x="3077579" y="104794"/>
                    <a:pt x="3076017" y="100738"/>
                  </a:cubicBezTo>
                  <a:cubicBezTo>
                    <a:pt x="3074454" y="96683"/>
                    <a:pt x="3071682" y="93446"/>
                    <a:pt x="3067701" y="91027"/>
                  </a:cubicBezTo>
                  <a:cubicBezTo>
                    <a:pt x="3063720" y="88609"/>
                    <a:pt x="3059050" y="87400"/>
                    <a:pt x="3053692" y="87400"/>
                  </a:cubicBezTo>
                  <a:cubicBezTo>
                    <a:pt x="3045135" y="87400"/>
                    <a:pt x="3037749" y="90116"/>
                    <a:pt x="3031536" y="95548"/>
                  </a:cubicBezTo>
                  <a:cubicBezTo>
                    <a:pt x="3025322" y="100980"/>
                    <a:pt x="3022215" y="111286"/>
                    <a:pt x="3022215" y="126467"/>
                  </a:cubicBezTo>
                  <a:lnTo>
                    <a:pt x="3022215" y="191207"/>
                  </a:lnTo>
                  <a:lnTo>
                    <a:pt x="3002123" y="191207"/>
                  </a:lnTo>
                  <a:lnTo>
                    <a:pt x="3002123" y="72666"/>
                  </a:lnTo>
                  <a:lnTo>
                    <a:pt x="3020206" y="72666"/>
                  </a:lnTo>
                  <a:lnTo>
                    <a:pt x="3020206" y="89520"/>
                  </a:lnTo>
                  <a:cubicBezTo>
                    <a:pt x="3028912" y="76498"/>
                    <a:pt x="3041488" y="69987"/>
                    <a:pt x="3057934" y="69987"/>
                  </a:cubicBezTo>
                  <a:close/>
                  <a:moveTo>
                    <a:pt x="2168128" y="65075"/>
                  </a:moveTo>
                  <a:cubicBezTo>
                    <a:pt x="2172072" y="65075"/>
                    <a:pt x="2175458" y="66452"/>
                    <a:pt x="2178285" y="69205"/>
                  </a:cubicBezTo>
                  <a:cubicBezTo>
                    <a:pt x="2181113" y="71959"/>
                    <a:pt x="2182527" y="75270"/>
                    <a:pt x="2182527" y="79140"/>
                  </a:cubicBezTo>
                  <a:cubicBezTo>
                    <a:pt x="2182527" y="83009"/>
                    <a:pt x="2181150" y="86339"/>
                    <a:pt x="2178397" y="89130"/>
                  </a:cubicBezTo>
                  <a:cubicBezTo>
                    <a:pt x="2175643" y="91920"/>
                    <a:pt x="2172221" y="93315"/>
                    <a:pt x="2168128" y="93315"/>
                  </a:cubicBezTo>
                  <a:cubicBezTo>
                    <a:pt x="2164035" y="93315"/>
                    <a:pt x="2160612" y="91920"/>
                    <a:pt x="2157859" y="89130"/>
                  </a:cubicBezTo>
                  <a:cubicBezTo>
                    <a:pt x="2155105" y="86339"/>
                    <a:pt x="2153729" y="83009"/>
                    <a:pt x="2153729" y="79140"/>
                  </a:cubicBezTo>
                  <a:cubicBezTo>
                    <a:pt x="2153729" y="75270"/>
                    <a:pt x="2155143" y="71959"/>
                    <a:pt x="2157970" y="69205"/>
                  </a:cubicBezTo>
                  <a:cubicBezTo>
                    <a:pt x="2160798" y="66452"/>
                    <a:pt x="2164184" y="65075"/>
                    <a:pt x="2168128" y="65075"/>
                  </a:cubicBezTo>
                  <a:close/>
                  <a:moveTo>
                    <a:pt x="121220" y="63401"/>
                  </a:moveTo>
                  <a:cubicBezTo>
                    <a:pt x="121146" y="72405"/>
                    <a:pt x="121034" y="80442"/>
                    <a:pt x="120885" y="87511"/>
                  </a:cubicBezTo>
                  <a:lnTo>
                    <a:pt x="178370" y="87511"/>
                  </a:lnTo>
                  <a:lnTo>
                    <a:pt x="178370" y="63401"/>
                  </a:lnTo>
                  <a:close/>
                  <a:moveTo>
                    <a:pt x="42639" y="63401"/>
                  </a:moveTo>
                  <a:lnTo>
                    <a:pt x="42639" y="87511"/>
                  </a:lnTo>
                  <a:lnTo>
                    <a:pt x="103584" y="87511"/>
                  </a:lnTo>
                  <a:cubicBezTo>
                    <a:pt x="103733" y="80367"/>
                    <a:pt x="103845" y="72331"/>
                    <a:pt x="103919" y="63401"/>
                  </a:cubicBezTo>
                  <a:close/>
                  <a:moveTo>
                    <a:pt x="1282303" y="54025"/>
                  </a:moveTo>
                  <a:cubicBezTo>
                    <a:pt x="1304627" y="64294"/>
                    <a:pt x="1327621" y="75977"/>
                    <a:pt x="1351285" y="89074"/>
                  </a:cubicBezTo>
                  <a:lnTo>
                    <a:pt x="1341016" y="104924"/>
                  </a:lnTo>
                  <a:cubicBezTo>
                    <a:pt x="1322561" y="93613"/>
                    <a:pt x="1299865" y="81260"/>
                    <a:pt x="1272927" y="67866"/>
                  </a:cubicBezTo>
                  <a:close/>
                  <a:moveTo>
                    <a:pt x="1222697" y="53802"/>
                  </a:moveTo>
                  <a:lnTo>
                    <a:pt x="1233413" y="68312"/>
                  </a:lnTo>
                  <a:cubicBezTo>
                    <a:pt x="1206028" y="85130"/>
                    <a:pt x="1183035" y="98004"/>
                    <a:pt x="1164431" y="106933"/>
                  </a:cubicBezTo>
                  <a:cubicBezTo>
                    <a:pt x="1161752" y="102022"/>
                    <a:pt x="1158329" y="96887"/>
                    <a:pt x="1154162" y="91529"/>
                  </a:cubicBezTo>
                  <a:cubicBezTo>
                    <a:pt x="1179760" y="80367"/>
                    <a:pt x="1202605" y="67791"/>
                    <a:pt x="1222697" y="53802"/>
                  </a:cubicBezTo>
                  <a:close/>
                  <a:moveTo>
                    <a:pt x="706338" y="45318"/>
                  </a:moveTo>
                  <a:cubicBezTo>
                    <a:pt x="713333" y="56927"/>
                    <a:pt x="720105" y="68610"/>
                    <a:pt x="726653" y="80367"/>
                  </a:cubicBezTo>
                  <a:lnTo>
                    <a:pt x="712143" y="88627"/>
                  </a:lnTo>
                  <a:cubicBezTo>
                    <a:pt x="706785" y="77465"/>
                    <a:pt x="700385" y="65485"/>
                    <a:pt x="692944" y="52685"/>
                  </a:cubicBezTo>
                  <a:close/>
                  <a:moveTo>
                    <a:pt x="747638" y="37282"/>
                  </a:moveTo>
                  <a:cubicBezTo>
                    <a:pt x="754782" y="50081"/>
                    <a:pt x="761405" y="62285"/>
                    <a:pt x="767506" y="73893"/>
                  </a:cubicBezTo>
                  <a:lnTo>
                    <a:pt x="752549" y="81707"/>
                  </a:lnTo>
                  <a:cubicBezTo>
                    <a:pt x="747489" y="69949"/>
                    <a:pt x="741313" y="57522"/>
                    <a:pt x="734020" y="44425"/>
                  </a:cubicBezTo>
                  <a:close/>
                  <a:moveTo>
                    <a:pt x="797867" y="36165"/>
                  </a:moveTo>
                  <a:lnTo>
                    <a:pt x="812825" y="44202"/>
                  </a:lnTo>
                  <a:cubicBezTo>
                    <a:pt x="806425" y="55960"/>
                    <a:pt x="797719" y="71289"/>
                    <a:pt x="786705" y="90190"/>
                  </a:cubicBezTo>
                  <a:lnTo>
                    <a:pt x="772864" y="83270"/>
                  </a:lnTo>
                  <a:cubicBezTo>
                    <a:pt x="780901" y="69875"/>
                    <a:pt x="789235" y="54174"/>
                    <a:pt x="797867" y="36165"/>
                  </a:cubicBezTo>
                  <a:close/>
                  <a:moveTo>
                    <a:pt x="3173685" y="27571"/>
                  </a:moveTo>
                  <a:lnTo>
                    <a:pt x="3193777" y="27571"/>
                  </a:lnTo>
                  <a:lnTo>
                    <a:pt x="3193777" y="50676"/>
                  </a:lnTo>
                  <a:lnTo>
                    <a:pt x="3173685" y="50676"/>
                  </a:lnTo>
                  <a:close/>
                  <a:moveTo>
                    <a:pt x="3125837" y="27571"/>
                  </a:moveTo>
                  <a:lnTo>
                    <a:pt x="3145929" y="27571"/>
                  </a:lnTo>
                  <a:lnTo>
                    <a:pt x="3145929" y="50899"/>
                  </a:lnTo>
                  <a:lnTo>
                    <a:pt x="3125837" y="50899"/>
                  </a:lnTo>
                  <a:close/>
                  <a:moveTo>
                    <a:pt x="2954610" y="27571"/>
                  </a:moveTo>
                  <a:lnTo>
                    <a:pt x="2974702" y="27571"/>
                  </a:lnTo>
                  <a:lnTo>
                    <a:pt x="2974702" y="50676"/>
                  </a:lnTo>
                  <a:lnTo>
                    <a:pt x="2954610" y="50676"/>
                  </a:lnTo>
                  <a:close/>
                  <a:moveTo>
                    <a:pt x="527744" y="18529"/>
                  </a:moveTo>
                  <a:lnTo>
                    <a:pt x="542032" y="23664"/>
                  </a:lnTo>
                  <a:cubicBezTo>
                    <a:pt x="536525" y="40184"/>
                    <a:pt x="530721" y="55588"/>
                    <a:pt x="524619" y="69875"/>
                  </a:cubicBezTo>
                  <a:lnTo>
                    <a:pt x="511448" y="64071"/>
                  </a:lnTo>
                  <a:cubicBezTo>
                    <a:pt x="517996" y="49634"/>
                    <a:pt x="523428" y="34454"/>
                    <a:pt x="527744" y="18529"/>
                  </a:cubicBezTo>
                  <a:close/>
                  <a:moveTo>
                    <a:pt x="471934" y="18306"/>
                  </a:moveTo>
                  <a:cubicBezTo>
                    <a:pt x="477292" y="33338"/>
                    <a:pt x="482352" y="48444"/>
                    <a:pt x="487114" y="63624"/>
                  </a:cubicBezTo>
                  <a:lnTo>
                    <a:pt x="473050" y="69429"/>
                  </a:lnTo>
                  <a:cubicBezTo>
                    <a:pt x="467990" y="51271"/>
                    <a:pt x="463227" y="35793"/>
                    <a:pt x="458763" y="22994"/>
                  </a:cubicBezTo>
                  <a:close/>
                  <a:moveTo>
                    <a:pt x="1611585" y="15627"/>
                  </a:moveTo>
                  <a:lnTo>
                    <a:pt x="1699989" y="15627"/>
                  </a:lnTo>
                  <a:lnTo>
                    <a:pt x="1699989" y="31031"/>
                  </a:lnTo>
                  <a:cubicBezTo>
                    <a:pt x="1679897" y="65261"/>
                    <a:pt x="1648792" y="94060"/>
                    <a:pt x="1606674" y="117426"/>
                  </a:cubicBezTo>
                  <a:cubicBezTo>
                    <a:pt x="1603846" y="112365"/>
                    <a:pt x="1600721" y="107156"/>
                    <a:pt x="1597298" y="101799"/>
                  </a:cubicBezTo>
                  <a:cubicBezTo>
                    <a:pt x="1612925" y="93762"/>
                    <a:pt x="1625575" y="86023"/>
                    <a:pt x="1635249" y="78581"/>
                  </a:cubicBezTo>
                  <a:cubicBezTo>
                    <a:pt x="1625873" y="68908"/>
                    <a:pt x="1616273" y="59383"/>
                    <a:pt x="1606451" y="50006"/>
                  </a:cubicBezTo>
                  <a:lnTo>
                    <a:pt x="1616943" y="39514"/>
                  </a:lnTo>
                  <a:cubicBezTo>
                    <a:pt x="1628105" y="49634"/>
                    <a:pt x="1638374" y="59234"/>
                    <a:pt x="1647750" y="68312"/>
                  </a:cubicBezTo>
                  <a:cubicBezTo>
                    <a:pt x="1660103" y="57448"/>
                    <a:pt x="1670670" y="44946"/>
                    <a:pt x="1679451" y="30808"/>
                  </a:cubicBezTo>
                  <a:lnTo>
                    <a:pt x="1611585" y="30808"/>
                  </a:lnTo>
                  <a:close/>
                  <a:moveTo>
                    <a:pt x="1855142" y="14288"/>
                  </a:moveTo>
                  <a:lnTo>
                    <a:pt x="2014537" y="14288"/>
                  </a:lnTo>
                  <a:lnTo>
                    <a:pt x="2014537" y="91083"/>
                  </a:lnTo>
                  <a:lnTo>
                    <a:pt x="2049140" y="91083"/>
                  </a:lnTo>
                  <a:lnTo>
                    <a:pt x="2049140" y="106040"/>
                  </a:lnTo>
                  <a:lnTo>
                    <a:pt x="1949127" y="106040"/>
                  </a:lnTo>
                  <a:lnTo>
                    <a:pt x="1949127" y="111175"/>
                  </a:lnTo>
                  <a:cubicBezTo>
                    <a:pt x="1955229" y="124569"/>
                    <a:pt x="1963117" y="136327"/>
                    <a:pt x="1972791" y="146447"/>
                  </a:cubicBezTo>
                  <a:cubicBezTo>
                    <a:pt x="1990055" y="135285"/>
                    <a:pt x="2005682" y="124346"/>
                    <a:pt x="2019672" y="113630"/>
                  </a:cubicBezTo>
                  <a:lnTo>
                    <a:pt x="2032620" y="128364"/>
                  </a:lnTo>
                  <a:cubicBezTo>
                    <a:pt x="2019969" y="136699"/>
                    <a:pt x="2004268" y="146521"/>
                    <a:pt x="1985516" y="157832"/>
                  </a:cubicBezTo>
                  <a:cubicBezTo>
                    <a:pt x="2002929" y="171376"/>
                    <a:pt x="2024658" y="181124"/>
                    <a:pt x="2050702" y="187077"/>
                  </a:cubicBezTo>
                  <a:cubicBezTo>
                    <a:pt x="2046089" y="193477"/>
                    <a:pt x="2041996" y="199579"/>
                    <a:pt x="2038424" y="205383"/>
                  </a:cubicBezTo>
                  <a:cubicBezTo>
                    <a:pt x="1997943" y="193030"/>
                    <a:pt x="1968177" y="172046"/>
                    <a:pt x="1949127" y="142429"/>
                  </a:cubicBezTo>
                  <a:lnTo>
                    <a:pt x="1949127" y="190872"/>
                  </a:lnTo>
                  <a:cubicBezTo>
                    <a:pt x="1949127" y="208880"/>
                    <a:pt x="1939900" y="217885"/>
                    <a:pt x="1921445" y="217885"/>
                  </a:cubicBezTo>
                  <a:cubicBezTo>
                    <a:pt x="1912664" y="217885"/>
                    <a:pt x="1902246" y="217736"/>
                    <a:pt x="1890191" y="217438"/>
                  </a:cubicBezTo>
                  <a:cubicBezTo>
                    <a:pt x="1889298" y="211931"/>
                    <a:pt x="1888257" y="205532"/>
                    <a:pt x="1887066" y="198239"/>
                  </a:cubicBezTo>
                  <a:cubicBezTo>
                    <a:pt x="1897782" y="199430"/>
                    <a:pt x="1907381" y="200100"/>
                    <a:pt x="1915864" y="200248"/>
                  </a:cubicBezTo>
                  <a:cubicBezTo>
                    <a:pt x="1926431" y="200248"/>
                    <a:pt x="1931714" y="195486"/>
                    <a:pt x="1931714" y="185961"/>
                  </a:cubicBezTo>
                  <a:lnTo>
                    <a:pt x="1931714" y="106040"/>
                  </a:lnTo>
                  <a:lnTo>
                    <a:pt x="1831255" y="106040"/>
                  </a:lnTo>
                  <a:lnTo>
                    <a:pt x="1831255" y="91083"/>
                  </a:lnTo>
                  <a:lnTo>
                    <a:pt x="1997794" y="91083"/>
                  </a:lnTo>
                  <a:lnTo>
                    <a:pt x="1997794" y="67196"/>
                  </a:lnTo>
                  <a:lnTo>
                    <a:pt x="1859384" y="67196"/>
                  </a:lnTo>
                  <a:lnTo>
                    <a:pt x="1859384" y="52909"/>
                  </a:lnTo>
                  <a:lnTo>
                    <a:pt x="1997794" y="52909"/>
                  </a:lnTo>
                  <a:lnTo>
                    <a:pt x="1997794" y="29245"/>
                  </a:lnTo>
                  <a:lnTo>
                    <a:pt x="1855142" y="29245"/>
                  </a:lnTo>
                  <a:close/>
                  <a:moveTo>
                    <a:pt x="8036" y="12055"/>
                  </a:moveTo>
                  <a:lnTo>
                    <a:pt x="212973" y="12055"/>
                  </a:lnTo>
                  <a:lnTo>
                    <a:pt x="212973" y="27682"/>
                  </a:lnTo>
                  <a:lnTo>
                    <a:pt x="121444" y="27682"/>
                  </a:lnTo>
                  <a:cubicBezTo>
                    <a:pt x="121444" y="35049"/>
                    <a:pt x="121406" y="41895"/>
                    <a:pt x="121332" y="48221"/>
                  </a:cubicBezTo>
                  <a:lnTo>
                    <a:pt x="195337" y="48221"/>
                  </a:lnTo>
                  <a:lnTo>
                    <a:pt x="195337" y="152698"/>
                  </a:lnTo>
                  <a:lnTo>
                    <a:pt x="178370" y="152698"/>
                  </a:lnTo>
                  <a:lnTo>
                    <a:pt x="178370" y="141759"/>
                  </a:lnTo>
                  <a:lnTo>
                    <a:pt x="115862" y="141759"/>
                  </a:lnTo>
                  <a:cubicBezTo>
                    <a:pt x="111993" y="159395"/>
                    <a:pt x="105854" y="172976"/>
                    <a:pt x="97445" y="182501"/>
                  </a:cubicBezTo>
                  <a:cubicBezTo>
                    <a:pt x="127285" y="193440"/>
                    <a:pt x="168845" y="198835"/>
                    <a:pt x="222126" y="198686"/>
                  </a:cubicBezTo>
                  <a:cubicBezTo>
                    <a:pt x="218405" y="205234"/>
                    <a:pt x="215354" y="211187"/>
                    <a:pt x="212973" y="216545"/>
                  </a:cubicBezTo>
                  <a:cubicBezTo>
                    <a:pt x="153888" y="214908"/>
                    <a:pt x="110467" y="207653"/>
                    <a:pt x="82711" y="194779"/>
                  </a:cubicBezTo>
                  <a:cubicBezTo>
                    <a:pt x="65596" y="206090"/>
                    <a:pt x="41448" y="215206"/>
                    <a:pt x="10269" y="222126"/>
                  </a:cubicBezTo>
                  <a:cubicBezTo>
                    <a:pt x="7292" y="216917"/>
                    <a:pt x="3869" y="211634"/>
                    <a:pt x="0" y="206276"/>
                  </a:cubicBezTo>
                  <a:cubicBezTo>
                    <a:pt x="27235" y="201737"/>
                    <a:pt x="49187" y="194742"/>
                    <a:pt x="65856" y="185291"/>
                  </a:cubicBezTo>
                  <a:cubicBezTo>
                    <a:pt x="53131" y="176510"/>
                    <a:pt x="41597" y="164976"/>
                    <a:pt x="31254" y="150689"/>
                  </a:cubicBezTo>
                  <a:lnTo>
                    <a:pt x="42974" y="141759"/>
                  </a:lnTo>
                  <a:lnTo>
                    <a:pt x="25673" y="141759"/>
                  </a:lnTo>
                  <a:lnTo>
                    <a:pt x="25673" y="48221"/>
                  </a:lnTo>
                  <a:lnTo>
                    <a:pt x="104031" y="48221"/>
                  </a:lnTo>
                  <a:cubicBezTo>
                    <a:pt x="104105" y="41821"/>
                    <a:pt x="104179" y="34975"/>
                    <a:pt x="104254" y="27682"/>
                  </a:cubicBezTo>
                  <a:lnTo>
                    <a:pt x="8036" y="27682"/>
                  </a:lnTo>
                  <a:close/>
                  <a:moveTo>
                    <a:pt x="879351" y="11162"/>
                  </a:moveTo>
                  <a:lnTo>
                    <a:pt x="894308" y="20762"/>
                  </a:lnTo>
                  <a:cubicBezTo>
                    <a:pt x="875258" y="43384"/>
                    <a:pt x="849362" y="63699"/>
                    <a:pt x="816620" y="81707"/>
                  </a:cubicBezTo>
                  <a:cubicBezTo>
                    <a:pt x="812453" y="76051"/>
                    <a:pt x="808732" y="71214"/>
                    <a:pt x="805458" y="67196"/>
                  </a:cubicBezTo>
                  <a:cubicBezTo>
                    <a:pt x="837753" y="51867"/>
                    <a:pt x="862384" y="33189"/>
                    <a:pt x="879351" y="11162"/>
                  </a:cubicBezTo>
                  <a:close/>
                  <a:moveTo>
                    <a:pt x="807244" y="9823"/>
                  </a:moveTo>
                  <a:lnTo>
                    <a:pt x="811262" y="25896"/>
                  </a:lnTo>
                  <a:cubicBezTo>
                    <a:pt x="782389" y="27980"/>
                    <a:pt x="743099" y="30436"/>
                    <a:pt x="693390" y="33263"/>
                  </a:cubicBezTo>
                  <a:cubicBezTo>
                    <a:pt x="692348" y="28203"/>
                    <a:pt x="691009" y="22771"/>
                    <a:pt x="689372" y="16967"/>
                  </a:cubicBezTo>
                  <a:cubicBezTo>
                    <a:pt x="732978" y="14883"/>
                    <a:pt x="772269" y="12502"/>
                    <a:pt x="807244" y="9823"/>
                  </a:cubicBezTo>
                  <a:close/>
                  <a:moveTo>
                    <a:pt x="1397273" y="7590"/>
                  </a:moveTo>
                  <a:cubicBezTo>
                    <a:pt x="1409477" y="19646"/>
                    <a:pt x="1420267" y="30882"/>
                    <a:pt x="1429643" y="41300"/>
                  </a:cubicBezTo>
                  <a:lnTo>
                    <a:pt x="1414016" y="54248"/>
                  </a:lnTo>
                  <a:cubicBezTo>
                    <a:pt x="1403746" y="41002"/>
                    <a:pt x="1393701" y="29245"/>
                    <a:pt x="1383878" y="18976"/>
                  </a:cubicBezTo>
                  <a:close/>
                  <a:moveTo>
                    <a:pt x="1782142" y="3349"/>
                  </a:moveTo>
                  <a:lnTo>
                    <a:pt x="1793081" y="17413"/>
                  </a:lnTo>
                  <a:cubicBezTo>
                    <a:pt x="1779091" y="25747"/>
                    <a:pt x="1763985" y="34231"/>
                    <a:pt x="1747763" y="42863"/>
                  </a:cubicBezTo>
                  <a:cubicBezTo>
                    <a:pt x="1751781" y="48816"/>
                    <a:pt x="1756172" y="54248"/>
                    <a:pt x="1760934" y="59159"/>
                  </a:cubicBezTo>
                  <a:cubicBezTo>
                    <a:pt x="1776561" y="50527"/>
                    <a:pt x="1791072" y="41746"/>
                    <a:pt x="1804466" y="32817"/>
                  </a:cubicBezTo>
                  <a:lnTo>
                    <a:pt x="1815628" y="47104"/>
                  </a:lnTo>
                  <a:cubicBezTo>
                    <a:pt x="1803276" y="54695"/>
                    <a:pt x="1789360" y="62657"/>
                    <a:pt x="1773882" y="70991"/>
                  </a:cubicBezTo>
                  <a:cubicBezTo>
                    <a:pt x="1788170" y="82153"/>
                    <a:pt x="1804838" y="89595"/>
                    <a:pt x="1823888" y="93315"/>
                  </a:cubicBezTo>
                  <a:cubicBezTo>
                    <a:pt x="1819572" y="99269"/>
                    <a:pt x="1815480" y="105296"/>
                    <a:pt x="1811610" y="111398"/>
                  </a:cubicBezTo>
                  <a:cubicBezTo>
                    <a:pt x="1764283" y="95027"/>
                    <a:pt x="1731169" y="61243"/>
                    <a:pt x="1712267" y="10046"/>
                  </a:cubicBezTo>
                  <a:lnTo>
                    <a:pt x="1727894" y="3795"/>
                  </a:lnTo>
                  <a:cubicBezTo>
                    <a:pt x="1731317" y="13023"/>
                    <a:pt x="1735112" y="21506"/>
                    <a:pt x="1739280" y="29245"/>
                  </a:cubicBezTo>
                  <a:cubicBezTo>
                    <a:pt x="1755651" y="20315"/>
                    <a:pt x="1769938" y="11683"/>
                    <a:pt x="1782142" y="3349"/>
                  </a:cubicBezTo>
                  <a:close/>
                  <a:moveTo>
                    <a:pt x="1015752" y="3349"/>
                  </a:moveTo>
                  <a:lnTo>
                    <a:pt x="1034058" y="3349"/>
                  </a:lnTo>
                  <a:lnTo>
                    <a:pt x="1034058" y="41746"/>
                  </a:lnTo>
                  <a:lnTo>
                    <a:pt x="1115987" y="41746"/>
                  </a:lnTo>
                  <a:lnTo>
                    <a:pt x="1115987" y="189086"/>
                  </a:lnTo>
                  <a:cubicBezTo>
                    <a:pt x="1115987" y="207988"/>
                    <a:pt x="1106686" y="217364"/>
                    <a:pt x="1088082" y="217215"/>
                  </a:cubicBezTo>
                  <a:cubicBezTo>
                    <a:pt x="1078260" y="217215"/>
                    <a:pt x="1066205" y="217066"/>
                    <a:pt x="1051917" y="216768"/>
                  </a:cubicBezTo>
                  <a:cubicBezTo>
                    <a:pt x="1051471" y="211708"/>
                    <a:pt x="1050354" y="205234"/>
                    <a:pt x="1048568" y="197346"/>
                  </a:cubicBezTo>
                  <a:cubicBezTo>
                    <a:pt x="1062707" y="198537"/>
                    <a:pt x="1074464" y="199207"/>
                    <a:pt x="1083841" y="199355"/>
                  </a:cubicBezTo>
                  <a:cubicBezTo>
                    <a:pt x="1093217" y="199653"/>
                    <a:pt x="1097905" y="194965"/>
                    <a:pt x="1097905" y="185291"/>
                  </a:cubicBezTo>
                  <a:lnTo>
                    <a:pt x="1097905" y="58713"/>
                  </a:lnTo>
                  <a:lnTo>
                    <a:pt x="1033611" y="58713"/>
                  </a:lnTo>
                  <a:cubicBezTo>
                    <a:pt x="1033016" y="72256"/>
                    <a:pt x="1031379" y="84311"/>
                    <a:pt x="1028700" y="94878"/>
                  </a:cubicBezTo>
                  <a:cubicBezTo>
                    <a:pt x="1055042" y="116012"/>
                    <a:pt x="1076325" y="134615"/>
                    <a:pt x="1092547" y="150689"/>
                  </a:cubicBezTo>
                  <a:lnTo>
                    <a:pt x="1078929" y="165199"/>
                  </a:lnTo>
                  <a:cubicBezTo>
                    <a:pt x="1063005" y="147787"/>
                    <a:pt x="1044476" y="129704"/>
                    <a:pt x="1023342" y="110952"/>
                  </a:cubicBezTo>
                  <a:cubicBezTo>
                    <a:pt x="1013222" y="132829"/>
                    <a:pt x="993948" y="151879"/>
                    <a:pt x="965522" y="168102"/>
                  </a:cubicBezTo>
                  <a:cubicBezTo>
                    <a:pt x="959272" y="159470"/>
                    <a:pt x="955104" y="154112"/>
                    <a:pt x="953021" y="152028"/>
                  </a:cubicBezTo>
                  <a:cubicBezTo>
                    <a:pt x="977280" y="139229"/>
                    <a:pt x="993874" y="125016"/>
                    <a:pt x="1002804" y="109389"/>
                  </a:cubicBezTo>
                  <a:cubicBezTo>
                    <a:pt x="1009948" y="97929"/>
                    <a:pt x="1014115" y="81037"/>
                    <a:pt x="1015305" y="58713"/>
                  </a:cubicBezTo>
                  <a:lnTo>
                    <a:pt x="951458" y="58713"/>
                  </a:lnTo>
                  <a:lnTo>
                    <a:pt x="951458" y="219224"/>
                  </a:lnTo>
                  <a:lnTo>
                    <a:pt x="933375" y="219224"/>
                  </a:lnTo>
                  <a:lnTo>
                    <a:pt x="933375" y="41746"/>
                  </a:lnTo>
                  <a:lnTo>
                    <a:pt x="1015752" y="41746"/>
                  </a:lnTo>
                  <a:close/>
                  <a:moveTo>
                    <a:pt x="492472" y="1786"/>
                  </a:moveTo>
                  <a:lnTo>
                    <a:pt x="507206" y="1786"/>
                  </a:lnTo>
                  <a:lnTo>
                    <a:pt x="507206" y="83046"/>
                  </a:lnTo>
                  <a:lnTo>
                    <a:pt x="536004" y="83046"/>
                  </a:lnTo>
                  <a:lnTo>
                    <a:pt x="536004" y="97334"/>
                  </a:lnTo>
                  <a:lnTo>
                    <a:pt x="507206" y="97334"/>
                  </a:lnTo>
                  <a:lnTo>
                    <a:pt x="507206" y="125016"/>
                  </a:lnTo>
                  <a:lnTo>
                    <a:pt x="515466" y="118319"/>
                  </a:lnTo>
                  <a:cubicBezTo>
                    <a:pt x="527968" y="130374"/>
                    <a:pt x="538014" y="140792"/>
                    <a:pt x="545604" y="149572"/>
                  </a:cubicBezTo>
                  <a:lnTo>
                    <a:pt x="533995" y="160288"/>
                  </a:lnTo>
                  <a:cubicBezTo>
                    <a:pt x="524619" y="148828"/>
                    <a:pt x="515689" y="138634"/>
                    <a:pt x="507206" y="129704"/>
                  </a:cubicBezTo>
                  <a:lnTo>
                    <a:pt x="507206" y="221456"/>
                  </a:lnTo>
                  <a:lnTo>
                    <a:pt x="492472" y="221456"/>
                  </a:lnTo>
                  <a:lnTo>
                    <a:pt x="492472" y="127471"/>
                  </a:lnTo>
                  <a:cubicBezTo>
                    <a:pt x="483840" y="149945"/>
                    <a:pt x="473794" y="170334"/>
                    <a:pt x="462334" y="188640"/>
                  </a:cubicBezTo>
                  <a:cubicBezTo>
                    <a:pt x="459953" y="181943"/>
                    <a:pt x="457646" y="175915"/>
                    <a:pt x="455414" y="170557"/>
                  </a:cubicBezTo>
                  <a:cubicBezTo>
                    <a:pt x="469850" y="148680"/>
                    <a:pt x="481608" y="124272"/>
                    <a:pt x="490686" y="97334"/>
                  </a:cubicBezTo>
                  <a:lnTo>
                    <a:pt x="458316" y="97334"/>
                  </a:lnTo>
                  <a:lnTo>
                    <a:pt x="458316" y="83046"/>
                  </a:lnTo>
                  <a:lnTo>
                    <a:pt x="492472" y="83046"/>
                  </a:lnTo>
                  <a:close/>
                  <a:moveTo>
                    <a:pt x="323924" y="1340"/>
                  </a:moveTo>
                  <a:lnTo>
                    <a:pt x="346472" y="1340"/>
                  </a:lnTo>
                  <a:cubicBezTo>
                    <a:pt x="338882" y="9525"/>
                    <a:pt x="331142" y="17190"/>
                    <a:pt x="323255" y="24334"/>
                  </a:cubicBezTo>
                  <a:lnTo>
                    <a:pt x="428402" y="24334"/>
                  </a:lnTo>
                  <a:lnTo>
                    <a:pt x="428402" y="39514"/>
                  </a:lnTo>
                  <a:cubicBezTo>
                    <a:pt x="377205" y="80739"/>
                    <a:pt x="315069" y="111472"/>
                    <a:pt x="241994" y="131713"/>
                  </a:cubicBezTo>
                  <a:cubicBezTo>
                    <a:pt x="238869" y="125760"/>
                    <a:pt x="235446" y="120551"/>
                    <a:pt x="231725" y="116086"/>
                  </a:cubicBezTo>
                  <a:cubicBezTo>
                    <a:pt x="262384" y="108049"/>
                    <a:pt x="289917" y="98896"/>
                    <a:pt x="314325" y="88627"/>
                  </a:cubicBezTo>
                  <a:cubicBezTo>
                    <a:pt x="308967" y="82674"/>
                    <a:pt x="301898" y="75382"/>
                    <a:pt x="293117" y="66750"/>
                  </a:cubicBezTo>
                  <a:lnTo>
                    <a:pt x="305618" y="56927"/>
                  </a:lnTo>
                  <a:cubicBezTo>
                    <a:pt x="314399" y="65410"/>
                    <a:pt x="322510" y="73670"/>
                    <a:pt x="329952" y="81707"/>
                  </a:cubicBezTo>
                  <a:cubicBezTo>
                    <a:pt x="357187" y="69354"/>
                    <a:pt x="381074" y="55439"/>
                    <a:pt x="401613" y="39961"/>
                  </a:cubicBezTo>
                  <a:lnTo>
                    <a:pt x="305395" y="39961"/>
                  </a:lnTo>
                  <a:cubicBezTo>
                    <a:pt x="289917" y="53206"/>
                    <a:pt x="271537" y="65857"/>
                    <a:pt x="250254" y="77912"/>
                  </a:cubicBezTo>
                  <a:cubicBezTo>
                    <a:pt x="246980" y="73447"/>
                    <a:pt x="242887" y="68759"/>
                    <a:pt x="237976" y="63847"/>
                  </a:cubicBezTo>
                  <a:cubicBezTo>
                    <a:pt x="272058" y="45690"/>
                    <a:pt x="300707" y="24854"/>
                    <a:pt x="323924" y="1340"/>
                  </a:cubicBezTo>
                  <a:close/>
                  <a:moveTo>
                    <a:pt x="600075" y="1116"/>
                  </a:moveTo>
                  <a:lnTo>
                    <a:pt x="616148" y="1116"/>
                  </a:lnTo>
                  <a:lnTo>
                    <a:pt x="616148" y="21208"/>
                  </a:lnTo>
                  <a:lnTo>
                    <a:pt x="674861" y="21208"/>
                  </a:lnTo>
                  <a:lnTo>
                    <a:pt x="674861" y="35272"/>
                  </a:lnTo>
                  <a:lnTo>
                    <a:pt x="616148" y="35272"/>
                  </a:lnTo>
                  <a:lnTo>
                    <a:pt x="616148" y="50230"/>
                  </a:lnTo>
                  <a:lnTo>
                    <a:pt x="668164" y="50230"/>
                  </a:lnTo>
                  <a:lnTo>
                    <a:pt x="668164" y="64294"/>
                  </a:lnTo>
                  <a:lnTo>
                    <a:pt x="616148" y="64294"/>
                  </a:lnTo>
                  <a:lnTo>
                    <a:pt x="616148" y="79698"/>
                  </a:lnTo>
                  <a:lnTo>
                    <a:pt x="677986" y="79698"/>
                  </a:lnTo>
                  <a:lnTo>
                    <a:pt x="677986" y="93762"/>
                  </a:lnTo>
                  <a:lnTo>
                    <a:pt x="542255" y="93762"/>
                  </a:lnTo>
                  <a:lnTo>
                    <a:pt x="542255" y="79698"/>
                  </a:lnTo>
                  <a:lnTo>
                    <a:pt x="600075" y="79698"/>
                  </a:lnTo>
                  <a:lnTo>
                    <a:pt x="600075" y="64294"/>
                  </a:lnTo>
                  <a:lnTo>
                    <a:pt x="551631" y="64294"/>
                  </a:lnTo>
                  <a:lnTo>
                    <a:pt x="551631" y="50230"/>
                  </a:lnTo>
                  <a:lnTo>
                    <a:pt x="600075" y="50230"/>
                  </a:lnTo>
                  <a:lnTo>
                    <a:pt x="600075" y="35272"/>
                  </a:lnTo>
                  <a:lnTo>
                    <a:pt x="545827" y="35272"/>
                  </a:lnTo>
                  <a:lnTo>
                    <a:pt x="545827" y="21208"/>
                  </a:lnTo>
                  <a:lnTo>
                    <a:pt x="600075" y="21208"/>
                  </a:lnTo>
                  <a:close/>
                  <a:moveTo>
                    <a:pt x="1253728" y="893"/>
                  </a:moveTo>
                  <a:cubicBezTo>
                    <a:pt x="1259235" y="9376"/>
                    <a:pt x="1264444" y="18380"/>
                    <a:pt x="1269355" y="27905"/>
                  </a:cubicBezTo>
                  <a:lnTo>
                    <a:pt x="1354633" y="27905"/>
                  </a:lnTo>
                  <a:lnTo>
                    <a:pt x="1354633" y="65410"/>
                  </a:lnTo>
                  <a:lnTo>
                    <a:pt x="1336551" y="65410"/>
                  </a:lnTo>
                  <a:lnTo>
                    <a:pt x="1336551" y="43979"/>
                  </a:lnTo>
                  <a:lnTo>
                    <a:pt x="1170012" y="43979"/>
                  </a:lnTo>
                  <a:lnTo>
                    <a:pt x="1170012" y="66303"/>
                  </a:lnTo>
                  <a:lnTo>
                    <a:pt x="1152153" y="66303"/>
                  </a:lnTo>
                  <a:lnTo>
                    <a:pt x="1152153" y="27905"/>
                  </a:lnTo>
                  <a:lnTo>
                    <a:pt x="1247700" y="27905"/>
                  </a:lnTo>
                  <a:cubicBezTo>
                    <a:pt x="1244426" y="21952"/>
                    <a:pt x="1240705" y="15553"/>
                    <a:pt x="1236538" y="8707"/>
                  </a:cubicBezTo>
                  <a:close/>
                  <a:moveTo>
                    <a:pt x="1502420" y="0"/>
                  </a:moveTo>
                  <a:lnTo>
                    <a:pt x="1520502" y="0"/>
                  </a:lnTo>
                  <a:lnTo>
                    <a:pt x="1520502" y="20092"/>
                  </a:lnTo>
                  <a:lnTo>
                    <a:pt x="1588591" y="20092"/>
                  </a:lnTo>
                  <a:lnTo>
                    <a:pt x="1588591" y="34156"/>
                  </a:lnTo>
                  <a:lnTo>
                    <a:pt x="1520502" y="34156"/>
                  </a:lnTo>
                  <a:lnTo>
                    <a:pt x="1520502" y="49113"/>
                  </a:lnTo>
                  <a:lnTo>
                    <a:pt x="1582787" y="49113"/>
                  </a:lnTo>
                  <a:lnTo>
                    <a:pt x="1582787" y="63178"/>
                  </a:lnTo>
                  <a:lnTo>
                    <a:pt x="1520502" y="63178"/>
                  </a:lnTo>
                  <a:lnTo>
                    <a:pt x="1520502" y="78581"/>
                  </a:lnTo>
                  <a:lnTo>
                    <a:pt x="1593056" y="78581"/>
                  </a:lnTo>
                  <a:lnTo>
                    <a:pt x="1593056" y="92646"/>
                  </a:lnTo>
                  <a:lnTo>
                    <a:pt x="1430312" y="92646"/>
                  </a:lnTo>
                  <a:lnTo>
                    <a:pt x="1430312" y="78581"/>
                  </a:lnTo>
                  <a:lnTo>
                    <a:pt x="1502420" y="78581"/>
                  </a:lnTo>
                  <a:lnTo>
                    <a:pt x="1502420" y="63178"/>
                  </a:lnTo>
                  <a:lnTo>
                    <a:pt x="1445270" y="63178"/>
                  </a:lnTo>
                  <a:lnTo>
                    <a:pt x="1445270" y="49113"/>
                  </a:lnTo>
                  <a:lnTo>
                    <a:pt x="1502420" y="49113"/>
                  </a:lnTo>
                  <a:lnTo>
                    <a:pt x="1502420" y="34156"/>
                  </a:lnTo>
                  <a:lnTo>
                    <a:pt x="1437456" y="34156"/>
                  </a:lnTo>
                  <a:lnTo>
                    <a:pt x="1437456" y="20092"/>
                  </a:lnTo>
                  <a:lnTo>
                    <a:pt x="1502420" y="20092"/>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en" altLang="zh-CN" dirty="0">
                <a:solidFill>
                  <a:schemeClr val="bg1"/>
                </a:solidFill>
              </a:endParaRPr>
            </a:p>
          </p:txBody>
        </p:sp>
      </p:grpSp>
      <p:grpSp>
        <p:nvGrpSpPr>
          <p:cNvPr id="11" name="组合 10">
            <a:extLst>
              <a:ext uri="{FF2B5EF4-FFF2-40B4-BE49-F238E27FC236}">
                <a16:creationId xmlns:a16="http://schemas.microsoft.com/office/drawing/2014/main" id="{DB0764DB-8505-8B48-92ED-D75515448C6C}"/>
              </a:ext>
            </a:extLst>
          </p:cNvPr>
          <p:cNvGrpSpPr/>
          <p:nvPr/>
        </p:nvGrpSpPr>
        <p:grpSpPr>
          <a:xfrm>
            <a:off x="11286600" y="-5748"/>
            <a:ext cx="579247" cy="730144"/>
            <a:chOff x="10991812" y="-5749"/>
            <a:chExt cx="760532" cy="958655"/>
          </a:xfrm>
        </p:grpSpPr>
        <p:sp>
          <p:nvSpPr>
            <p:cNvPr id="13" name="同侧圆角矩形 12">
              <a:extLst>
                <a:ext uri="{FF2B5EF4-FFF2-40B4-BE49-F238E27FC236}">
                  <a16:creationId xmlns:a16="http://schemas.microsoft.com/office/drawing/2014/main" id="{0519C388-C1A0-E54C-ADD0-3D30DF740B4C}"/>
                </a:ext>
              </a:extLst>
            </p:cNvPr>
            <p:cNvSpPr/>
            <p:nvPr/>
          </p:nvSpPr>
          <p:spPr>
            <a:xfrm flipV="1">
              <a:off x="10991812" y="-5749"/>
              <a:ext cx="760532" cy="958655"/>
            </a:xfrm>
            <a:prstGeom prst="round2SameRect">
              <a:avLst>
                <a:gd name="adj1" fmla="val 50000"/>
                <a:gd name="adj2"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任意多边形 3">
              <a:extLst>
                <a:ext uri="{FF2B5EF4-FFF2-40B4-BE49-F238E27FC236}">
                  <a16:creationId xmlns:a16="http://schemas.microsoft.com/office/drawing/2014/main" id="{83E5017B-4DD7-384F-B8E6-0ED61F2AC85E}"/>
                </a:ext>
              </a:extLst>
            </p:cNvPr>
            <p:cNvSpPr/>
            <p:nvPr/>
          </p:nvSpPr>
          <p:spPr>
            <a:xfrm>
              <a:off x="11068746" y="89345"/>
              <a:ext cx="606664" cy="671651"/>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accent3"/>
            </a:solidFill>
            <a:ln w="12700" cap="flat" cmpd="sng" algn="ctr">
              <a:noFill/>
              <a:prstDash val="solid"/>
              <a:miter lim="800000"/>
            </a:ln>
            <a:effectLst/>
          </p:spPr>
          <p:txBody>
            <a:bodyPr rtlCol="0" anchor="ctr"/>
            <a:lstStyle/>
            <a:p>
              <a:pPr algn="ctr" defTabSz="914400">
                <a:defRPr/>
              </a:pPr>
              <a:endParaRPr lang="zh-CN" altLang="en-US" kern="0" dirty="0">
                <a:solidFill>
                  <a:prstClr val="white"/>
                </a:solidFill>
                <a:latin typeface="微软雅黑"/>
                <a:ea typeface="微软雅黑"/>
              </a:endParaRPr>
            </a:p>
          </p:txBody>
        </p:sp>
      </p:grpSp>
    </p:spTree>
    <p:extLst>
      <p:ext uri="{BB962C8B-B14F-4D97-AF65-F5344CB8AC3E}">
        <p14:creationId xmlns:p14="http://schemas.microsoft.com/office/powerpoint/2010/main" val="16812748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90000" y="493938"/>
            <a:ext cx="11412000" cy="1134862"/>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图中</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原料气的成分：</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4.4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70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达平衡时</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分压</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______ P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分压＝总压</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物质的量分数</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矩形 10"/>
          <p:cNvSpPr/>
          <p:nvPr/>
        </p:nvSpPr>
        <p:spPr>
          <a:xfrm>
            <a:off x="3647728" y="1140759"/>
            <a:ext cx="877163"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1 200</a:t>
            </a:r>
            <a:endParaRPr lang="zh-CN" altLang="en-US" dirty="0">
              <a:solidFill>
                <a:srgbClr val="C00000"/>
              </a:solidFill>
            </a:endParaRPr>
          </a:p>
        </p:txBody>
      </p:sp>
      <p:pic>
        <p:nvPicPr>
          <p:cNvPr id="17" name="Picture 2" descr="7-126"/>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20358" y="2060848"/>
            <a:ext cx="2951285" cy="297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6798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linds(horizontal)">
                                      <p:cBhvr>
                                        <p:cTn id="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金榜苑-蓝绿">
      <a:dk1>
        <a:sysClr val="windowText" lastClr="000000"/>
      </a:dk1>
      <a:lt1>
        <a:sysClr val="window" lastClr="FFFFFF"/>
      </a:lt1>
      <a:dk2>
        <a:srgbClr val="2D3967"/>
      </a:dk2>
      <a:lt2>
        <a:srgbClr val="ECB594"/>
      </a:lt2>
      <a:accent1>
        <a:srgbClr val="376698"/>
      </a:accent1>
      <a:accent2>
        <a:srgbClr val="4893CF"/>
      </a:accent2>
      <a:accent3>
        <a:srgbClr val="7AD9E7"/>
      </a:accent3>
      <a:accent4>
        <a:srgbClr val="8BBB96"/>
      </a:accent4>
      <a:accent5>
        <a:srgbClr val="659677"/>
      </a:accent5>
      <a:accent6>
        <a:srgbClr val="FF5050"/>
      </a:accent6>
      <a:hlink>
        <a:srgbClr val="0563C1"/>
      </a:hlink>
      <a:folHlink>
        <a:srgbClr val="954F72"/>
      </a:folHlink>
    </a:clrScheme>
    <a:fontScheme name="chaoqing">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演示文稿1" id="{93839E16-1218-4D33-878B-398FF0D34803}" vid="{3150DE73-8EBB-4C95-9D95-914E3E908A2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9749</TotalTime>
  <Words>8442</Words>
  <Application>Microsoft Office PowerPoint</Application>
  <PresentationFormat>宽屏</PresentationFormat>
  <Paragraphs>1238</Paragraphs>
  <Slides>87</Slides>
  <Notes>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87</vt:i4>
      </vt:variant>
    </vt:vector>
  </HeadingPairs>
  <TitlesOfParts>
    <vt:vector size="104" baseType="lpstr">
      <vt:lpstr>Adobe 楷体 Std R</vt:lpstr>
      <vt:lpstr>DOUYU Font</vt:lpstr>
      <vt:lpstr>KaiTi</vt:lpstr>
      <vt:lpstr>方正粗圆简体</vt:lpstr>
      <vt:lpstr>华文细黑</vt:lpstr>
      <vt:lpstr>宋体</vt:lpstr>
      <vt:lpstr>微软雅黑</vt:lpstr>
      <vt:lpstr>Arial</vt:lpstr>
      <vt:lpstr>Book Antiqua</vt:lpstr>
      <vt:lpstr>Calibri</vt:lpstr>
      <vt:lpstr>Symbol</vt:lpstr>
      <vt:lpstr>Times New Roman</vt:lpstr>
      <vt:lpstr>ZBFH</vt:lpstr>
      <vt:lpstr>Office 主题​​</vt:lpstr>
      <vt:lpstr>文档</vt:lpstr>
      <vt:lpstr>Equation</vt:lpstr>
      <vt:lpstr>Microsoft Word 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国雄 范</dc:creator>
  <cp:lastModifiedBy>Z Y</cp:lastModifiedBy>
  <cp:revision>197</cp:revision>
  <dcterms:created xsi:type="dcterms:W3CDTF">2021-11-07T03:17:42Z</dcterms:created>
  <dcterms:modified xsi:type="dcterms:W3CDTF">2022-11-15T00:26:20Z</dcterms:modified>
</cp:coreProperties>
</file>